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2011年</w:t>
      </w:r>
      <w:r>
        <w:rPr>
          <w:rFonts w:hint="eastAsia"/>
          <w:b/>
          <w:sz w:val="28"/>
          <w:szCs w:val="28"/>
        </w:rPr>
        <w:t>重庆市普通高等学校招生考试</w:t>
      </w:r>
    </w:p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理</w:t>
      </w:r>
      <w:r>
        <w:rPr>
          <w:rFonts w:hint="eastAsia"/>
          <w:b/>
          <w:sz w:val="28"/>
          <w:szCs w:val="28"/>
        </w:rPr>
        <w:t>科</w:t>
      </w:r>
      <w:r>
        <w:rPr>
          <w:b/>
          <w:sz w:val="28"/>
          <w:szCs w:val="28"/>
        </w:rPr>
        <w:t>综</w:t>
      </w:r>
      <w:r>
        <w:rPr>
          <w:rFonts w:hint="eastAsia"/>
          <w:b/>
          <w:sz w:val="28"/>
          <w:szCs w:val="28"/>
        </w:rPr>
        <w:t>合</w:t>
      </w:r>
      <w:r>
        <w:rPr>
          <w:b/>
          <w:sz w:val="28"/>
          <w:szCs w:val="28"/>
        </w:rPr>
        <w:t>物理</w:t>
      </w:r>
      <w:r>
        <w:rPr>
          <w:rFonts w:hint="eastAsia"/>
          <w:b/>
          <w:sz w:val="28"/>
          <w:szCs w:val="28"/>
        </w:rPr>
        <w:t>部分</w:t>
      </w:r>
    </w:p>
    <w:p>
      <w:pPr>
        <w:rPr>
          <w:rFonts w:hint="eastAsia"/>
        </w:rPr>
      </w:pPr>
      <w:r>
        <w:rPr>
          <w:rFonts w:hint="eastAsia"/>
        </w:rPr>
        <w:t>理科综合能力测试试题分选择题和非选择题两部分，第一部分（选择题）1至6页，第二部分（非选择题）6至12页，共12页，满分300分，考试时间150分钟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意事项：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卷前，务必将自己的姓名、准考证号填写在答题卡的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选择题时，必须使用2B铅笔将答题卡上，对应题目的答案标号涂黑，如需改动，用橡皮擦干净后，再选涂其它答案标号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答非选择题时，必须使用0.5毫米的黑色墨水签字笔，将答案书写在答题卡上规定的位置上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所有题目答题卡上作答，在试题卷上答题无效。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考试结束，将试题卷和答题卡一并交回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　　　　　　　　　　　　　第一部分（选择题共126分）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本部分包括21小题，每小题6分，共126分，每小题</w:t>
      </w:r>
      <w:r>
        <w:rPr>
          <w:rFonts w:hint="eastAsia"/>
          <w:em w:val="dot"/>
        </w:rPr>
        <w:t>只有一个</w:t>
      </w:r>
      <w:r>
        <w:rPr>
          <w:rFonts w:hint="eastAsia"/>
        </w:rPr>
        <w:t>选项符合题意</w:t>
      </w:r>
    </w:p>
    <w:p>
      <w:r>
        <w:t>14．某人估测一竖直枯井深度，从井口静止释放一石头并开始计时，经2s听到石头落地声，由此可知井深约为（不计声音传播时间，重力加速度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）</w:t>
      </w:r>
    </w:p>
    <w:p>
      <w:pPr>
        <w:ind w:firstLine="420" w:firstLineChars="200"/>
        <w:rPr>
          <w:rFonts w:hint="eastAsia"/>
        </w:rPr>
      </w:pPr>
      <w:r>
        <w:t>A．10m           B．20m            C．30m           D．40m</w:t>
      </w:r>
    </w:p>
    <w:p>
      <w:r>
        <w:pict>
          <v:group id="_x0000_s2050" o:spid="_x0000_s2050" o:spt="203" style="position:absolute;left:0pt;margin-left:366.05pt;margin-top:13.35pt;height:78.85pt;width:110.65pt;mso-wrap-distance-bottom:0pt;mso-wrap-distance-left:9pt;mso-wrap-distance-right:9pt;mso-wrap-distance-top:0pt;z-index:251686912;mso-width-relative:page;mso-height-relative:page;" coordsize="2086,1486">
            <o:lock v:ext="edit" grouping="f" rotation="f" text="f" aspectratio="f"/>
            <v:shape id="未知" o:spid="_x0000_s2051" style="position:absolute;left:65;top:444;height:814;width:1172;" filled="f" coordsize="1252,814" path="m0,0hal425,376hal1126,401hal1252,488hal1189,789hal726,814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52" o:spid="_x0000_s2052" o:spt="19" type="#_x0000_t19" style="position:absolute;left:222;top:991;height:318;width:526;" filled="f" coordsize="43200,26311" adj="10970816,,21600">
              <v:path arrowok="t" o:connectlocs="520,26311;43200,21600;21600,21600"/>
              <v:fill on="f" focussize="0,0"/>
              <v:stroke/>
              <v:imagedata o:title=""/>
              <o:lock v:ext="edit" grouping="f" rotation="f" text="f" aspectratio="f"/>
            </v:shape>
            <v:shape id="_x0000_s2053" o:spid="_x0000_s2053" o:spt="3" type="#_x0000_t3" style="position:absolute;left:262;top:1030;height:456;width:456;" filled="t" coordsize="21600,21600">
              <v:path/>
              <v:fill type="gradientRadial" on="t" color2="fill darken(118)" focus="100%" focussize="0f,0f" focusposition="32768f,32768f" method="linear sigma" rotate="t">
                <o:fill type="gradientRadial" v:ext="backwardCompatible"/>
              </v:fill>
              <v:stroke/>
              <v:imagedata o:title=""/>
              <o:lock v:ext="edit" grouping="f" rotation="f" text="f" aspectratio="f"/>
            </v:shape>
            <v:shape id="_x0000_s2054" o:spid="_x0000_s2054" o:spt="3" type="#_x0000_t3" style="position:absolute;left:339;top:1101;height:309;width:309;" coordsize="21600,21600">
              <v:path/>
              <v:fill focussize="0,0"/>
              <v:stroke/>
              <v:imagedata o:title=""/>
              <o:lock v:ext="edit" grouping="f" rotation="f" text="f" aspectratio="f"/>
            </v:shape>
            <v:group id="_x0000_s2055" o:spid="_x0000_s2055" o:spt="203" style="position:absolute;left:378;top:1142;height:231;width:231;rotation:-1310720f;" coordsize="303,303">
              <o:lock v:ext="edit" grouping="f" rotation="f" text="f" aspectratio="f"/>
              <v:group id="_x0000_s2056" o:spid="_x0000_s2056" o:spt="203" style="position:absolute;left:90;top:0;height:303;width:123;" coordsize="103,303">
                <o:lock v:ext="edit" grouping="f" rotation="f" text="f" aspectratio="f"/>
                <v:shape id="_x0000_s2057" o:spid="_x0000_s2057" o:spt="5" type="#_x0000_t5" style="position:absolute;left:0;top:160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  <v:shape id="_x0000_s2058" o:spid="_x0000_s2058" o:spt="5" type="#_x0000_t5" style="position:absolute;left:0;top:0;flip:y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</v:group>
              <v:group id="_x0000_s2059" o:spid="_x0000_s2059" o:spt="203" style="position:absolute;left:90;top:-12;height:303;width:123;rotation:5898240f;" coordsize="103,303">
                <o:lock v:ext="edit" grouping="f" rotation="f" text="f" aspectratio="f"/>
                <v:shape id="_x0000_s2060" o:spid="_x0000_s2060" o:spt="5" type="#_x0000_t5" style="position:absolute;left:0;top:160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  <v:shape id="_x0000_s2061" o:spid="_x0000_s2061" o:spt="5" type="#_x0000_t5" style="position:absolute;left:0;top:0;flip:y;height:143;width:103;" coordsize="21600,21600">
                  <v:path/>
                  <v:fill focussize="0,0"/>
                  <v:stroke/>
                  <v:imagedata o:title=""/>
                  <o:lock v:ext="edit" grouping="f" rotation="f" text="f" aspectratio="f"/>
                </v:shape>
              </v:group>
            </v:group>
            <v:shape id="未知" o:spid="_x0000_s2062" style="position:absolute;left:43;top:541;height:467;width:271;" filled="f" coordsize="271,467" path="m0,0hal258,241hal271,467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63" o:spid="_x0000_s2063" o:spt="19" type="#_x0000_t19" style="position:absolute;left:161;top:994;height:252;width:287;" filled="f" coordsize="21600,19091" adj="-11773397,-7725980,21600,19091">
              <v:path arrowok="t" o:connectlocs="0,18958;11496,0;21600,19091"/>
              <v:fill on="f" focussize="0,0"/>
              <v:stroke/>
              <v:imagedata o:title=""/>
              <o:lock v:ext="edit" grouping="f" rotation="f" text="f" aspectratio="f"/>
            </v:shape>
            <v:line id="_x0000_s2064" o:spid="_x0000_s2064" o:spt="20" style="position:absolute;left:30;top:1238;height:0;width:14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2065" o:spid="_x0000_s2065" o:spt="20" style="position:absolute;left:29;top:1303;height:0;width:18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未知" o:spid="_x0000_s2066" style="position:absolute;left:0;top:606;height:351;width:242;" filled="f" coordsize="242,351" path="m43,0hal242,171hal242,351hal0,339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67" style="position:absolute;left:1086;top:983;height:190;width:130;rotation:23003136f;" fillcolor="#C0C0C0" filled="t" coordsize="412,606" path="m206,0hal0,606hal206,606hal412,0hal206,0haxe">
              <v:path arrowok="t"/>
              <v:fill on="t" focussize="0,0"/>
              <v:stroke/>
              <v:imagedata o:title=""/>
              <o:lock v:ext="edit" grouping="f" rotation="f" text="f" aspectratio="f"/>
            </v:shape>
            <v:shape id="未知" o:spid="_x0000_s2068" style="position:absolute;left:481;top:165;height:659;width:563;" filled="f" stroked="t" coordsize="547,640" path="m0,640hal412,34hal547,0hae">
              <v:path arrowok="t"/>
              <v:fill on="f" o:opacity2="65536f" focussize="0,0"/>
              <v:stroke weight="1pt"/>
              <v:imagedata o:title=""/>
              <o:lock v:ext="edit" grouping="f" rotation="f" text="f" aspectratio="f"/>
            </v:shape>
            <v:group id="_x0000_s2069" o:spid="_x0000_s2069" o:spt="203" style="position:absolute;left:708;top:434;height:417;width:100;rotation:655360f;" coordsize="277,1162">
              <o:lock v:ext="edit" grouping="f" rotation="f" text="f" aspectratio="f"/>
              <v:shape id="未知" o:spid="_x0000_s2070" style="position:absolute;left:65;top:264;height:606;width:206;" filled="f" stroked="t" coordsize="206,606" path="m0,606hal0,0hal206,0hal206,606hae">
                <v:path arrowok="t"/>
                <v:fill on="f" o:opacity2="65536f" focussize="0,0"/>
                <v:stroke weight="1pt"/>
                <v:imagedata o:title=""/>
                <o:lock v:ext="edit" grouping="f" rotation="f" text="f" aspectratio="f"/>
              </v:shape>
              <v:rect id="_x0000_s2071" o:spid="_x0000_s2071" o:spt="1" style="position:absolute;left:65;top:697;height:85;width:203;" fillcolor="#C0C0C0" filled="t" coordsize="21600,21600">
                <v:path/>
                <v:fill on="t" focussize="0,0"/>
                <v:stroke/>
                <v:imagedata o:title=""/>
                <o:lock v:ext="edit" grouping="f" rotation="f" text="f" aspectratio="f"/>
              </v:rect>
              <v:shape id="_x0000_s2072" o:spid="_x0000_s2072" o:spt="8" type="#_x0000_t8" style="position:absolute;left:65;top:775;flip:y;height:141;width:212;" coordsize="21600,21600" adj="3635">
                <v:path/>
                <v:fill focussize="0,0"/>
                <v:stroke/>
                <v:imagedata o:title=""/>
                <o:lock v:ext="edit" grouping="f" rotation="f" text="f" aspectratio="f"/>
              </v:shape>
              <v:line id="_x0000_s2073" o:spid="_x0000_s2073" o:spt="20" style="position:absolute;left:168;top:779;height:383;width:0;" filled="f" stroked="t" coordsize="21600,21600">
                <v:path arrowok="t"/>
                <v:fill on="f" focussize="0,0"/>
                <v:stroke weight="1pt"/>
                <v:imagedata o:title=""/>
                <o:lock v:ext="edit" grouping="f" rotation="f" text="f" aspectratio="f"/>
              </v:line>
              <v:line id="_x0000_s2074" o:spid="_x0000_s2074" o:spt="20" style="position:absolute;left:0;top:0;height:260;width:177;" filled="f" stroked="t" coordsize="21600,21600">
                <v:path arrowok="t"/>
                <v:fill on="f" focussize="0,0"/>
                <v:stroke weight="1pt"/>
                <v:imagedata o:title=""/>
                <o:lock v:ext="edit" grouping="f" rotation="f" text="f" aspectratio="f"/>
              </v:line>
            </v:group>
            <v:shape id="未知" o:spid="_x0000_s2075" style="position:absolute;left:866;top:261;height:90;width:65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6" style="position:absolute;left:790;top:475;flip:y;height:90;width:71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7" style="position:absolute;left:840;top:637;height:10;width:67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未知" o:spid="_x0000_s2078" style="position:absolute;left:789;top:753;height:30;width:713;" filled="f" coordsize="1236,303" path="m0,0hal412,303hal1236,303hae">
              <v:path arrowok="t"/>
              <v:fill on="f" o:opacity2="65536f" focussize="0,0"/>
              <v:stroke/>
              <v:imagedata o:title=""/>
              <o:lock v:ext="edit" grouping="f" rotation="f" text="f" aspectratio="f"/>
            </v:shape>
            <v:shape id="_x0000_s2079" o:spid="_x0000_s2079" o:spt="202" type="#_x0000_t202" style="position:absolute;left:1009;top:0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箱盖</w:t>
                    </w:r>
                  </w:p>
                </w:txbxContent>
              </v:textbox>
            </v:shape>
            <v:shape id="_x0000_s2080" o:spid="_x0000_s2080" o:spt="202" type="#_x0000_t202" style="position:absolute;left:1407;top:225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气体</w:t>
                    </w:r>
                  </w:p>
                </w:txbxContent>
              </v:textbox>
            </v:shape>
            <v:shape id="_x0000_s2081" o:spid="_x0000_s2081" o:spt="202" type="#_x0000_t202" style="position:absolute;left:1407;top:413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汽缸</w:t>
                    </w:r>
                  </w:p>
                </w:txbxContent>
              </v:textbox>
            </v:shape>
            <v:shape id="_x0000_s2082" o:spid="_x0000_s2082" o:spt="202" type="#_x0000_t202" style="position:absolute;left:1394;top:601;height:451;width:67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活塞</w:t>
                    </w:r>
                  </w:p>
                </w:txbxContent>
              </v:textbox>
            </v:shape>
            <w10:wrap type="square"/>
          </v:group>
        </w:pict>
      </w:r>
      <w:r>
        <w:t>15．某汽车后备箱内安装有撑起箱盖的装置，它主要由汽缸和活塞组成。开箱时，密闭于汽缸内的压缩气体膨胀，将箱盖顶起，如图所示。在此过程中，若缸内气体与外界无热交换，忽略气体分子间相互作用，则缸内气体</w:t>
      </w:r>
    </w:p>
    <w:p>
      <w:pPr>
        <w:ind w:firstLine="420" w:firstLineChars="200"/>
      </w:pPr>
      <w:r>
        <w:t xml:space="preserve">A．对外做正功，分子的平均动能减小   </w:t>
      </w:r>
    </w:p>
    <w:p>
      <w:pPr>
        <w:ind w:firstLine="420" w:firstLineChars="200"/>
      </w:pPr>
      <w:r>
        <w:t>B．对外做正功，内能增大</w:t>
      </w:r>
    </w:p>
    <w:p>
      <w:pPr>
        <w:ind w:firstLine="420" w:firstLineChars="200"/>
      </w:pPr>
      <w:r>
        <w:t xml:space="preserve">C．对外做负功，分子的平均动能增大   </w:t>
      </w:r>
    </w:p>
    <w:p>
      <w:pPr>
        <w:ind w:firstLine="420" w:firstLineChars="200"/>
      </w:pPr>
      <w:r>
        <w:t>D．对外做负功，内能减小</w:t>
      </w:r>
    </w:p>
    <w:p>
      <w:pPr>
        <w:tabs>
          <w:tab w:val="left" w:pos="0"/>
        </w:tabs>
        <w:jc w:val="left"/>
      </w:pPr>
      <w:r>
        <w:t>16．核电站核泄漏的污染物中含有碘131和铯137。碘131的半衰期约为8天，会释放β射线；铯137是铯133的同位素，半衰期约为30年，发生衰变期时会辐射γ射线。下列说法正确的是</w:t>
      </w:r>
    </w:p>
    <w:p>
      <w:pPr>
        <w:ind w:firstLine="420" w:firstLineChars="200"/>
      </w:pPr>
      <w:r>
        <w:t>A．碘131释放的β射线由氦核组成</w:t>
      </w:r>
    </w:p>
    <w:p>
      <w:pPr>
        <w:ind w:firstLine="420" w:firstLineChars="200"/>
      </w:pPr>
      <w:r>
        <w:t>B．铯137衰变时辐射出的γ光子能量小于可见光光子能量</w:t>
      </w:r>
    </w:p>
    <w:p>
      <w:pPr>
        <w:ind w:firstLine="420" w:firstLineChars="200"/>
      </w:pPr>
      <w:r>
        <w:t>C．与铯137相比，碘131衰变更慢</w:t>
      </w:r>
    </w:p>
    <w:p>
      <w:pPr>
        <w:ind w:firstLine="420" w:firstLineChars="200"/>
      </w:pPr>
      <w:r>
        <w:t>D．铯133和铯137含有相同的质子数</w:t>
      </w:r>
    </w:p>
    <w:p>
      <w:pPr>
        <w:tabs>
          <w:tab w:val="left" w:pos="0"/>
        </w:tabs>
        <w:ind w:left="420" w:hanging="420" w:hangingChars="200"/>
        <w:jc w:val="left"/>
      </w:pPr>
      <w:bookmarkStart w:id="0" w:name="_GoBack"/>
      <w: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80510</wp:posOffset>
                </wp:positionH>
                <wp:positionV relativeFrom="paragraph">
                  <wp:posOffset>78105</wp:posOffset>
                </wp:positionV>
                <wp:extent cx="1864995" cy="820420"/>
                <wp:effectExtent l="0" t="0" r="0" b="17780"/>
                <wp:wrapSquare wrapText="bothSides"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4995" cy="820420"/>
                          <a:chOff x="0" y="0"/>
                          <a:chExt cx="2937" cy="1292"/>
                        </a:xfrm>
                      </wpg:grpSpPr>
                      <wpg:grpSp>
                        <wpg:cNvPr id="51" name="组合 51"/>
                        <wpg:cNvGrpSpPr/>
                        <wpg:grpSpPr>
                          <a:xfrm>
                            <a:off x="0" y="0"/>
                            <a:ext cx="2937" cy="1292"/>
                            <a:chOff x="0" y="0"/>
                            <a:chExt cx="2937" cy="1292"/>
                          </a:xfrm>
                        </wpg:grpSpPr>
                        <wps:wsp>
                          <wps:cNvPr id="43" name="直接连接符 43"/>
                          <wps:cNvSpPr/>
                          <wps:spPr>
                            <a:xfrm>
                              <a:off x="362" y="754"/>
                              <a:ext cx="21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44" name="直接连接符 44"/>
                          <wps:cNvSpPr/>
                          <wps:spPr>
                            <a:xfrm flipV="1">
                              <a:off x="362" y="200"/>
                              <a:ext cx="0" cy="109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 upright="1"/>
                        </wps:wsp>
                        <wps:wsp>
                          <wps:cNvPr id="45" name="任意多边形 45"/>
                          <wps:cNvSpPr/>
                          <wps:spPr>
                            <a:xfrm>
                              <a:off x="367" y="340"/>
                              <a:ext cx="1888" cy="85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16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33" y="1883"/>
                                    <a:pt x="10800" y="1999"/>
                                  </a:cubicBezTo>
                                  <a:cubicBezTo>
                                    <a:pt x="10867" y="2115"/>
                                    <a:pt x="10933" y="2233"/>
                                    <a:pt x="11000" y="2347"/>
                                  </a:cubicBezTo>
                                  <a:cubicBezTo>
                                    <a:pt x="11067" y="2461"/>
                                    <a:pt x="11133" y="2574"/>
                                    <a:pt x="11200" y="2683"/>
                                  </a:cubicBezTo>
                                  <a:cubicBezTo>
                                    <a:pt x="11267" y="2792"/>
                                    <a:pt x="11333" y="2899"/>
                                    <a:pt x="11400" y="2999"/>
                                  </a:cubicBezTo>
                                  <a:cubicBezTo>
                                    <a:pt x="11467" y="3099"/>
                                    <a:pt x="11533" y="3196"/>
                                    <a:pt x="11600" y="3285"/>
                                  </a:cubicBezTo>
                                  <a:cubicBezTo>
                                    <a:pt x="11667" y="3374"/>
                                    <a:pt x="11733" y="3458"/>
                                    <a:pt x="11800" y="3532"/>
                                  </a:cubicBezTo>
                                  <a:cubicBezTo>
                                    <a:pt x="11867" y="3606"/>
                                    <a:pt x="11933" y="3674"/>
                                    <a:pt x="12000" y="3732"/>
                                  </a:cubicBezTo>
                                  <a:cubicBezTo>
                                    <a:pt x="12067" y="3790"/>
                                    <a:pt x="12133" y="3839"/>
                                    <a:pt x="12200" y="3879"/>
                                  </a:cubicBezTo>
                                  <a:cubicBezTo>
                                    <a:pt x="12267" y="3919"/>
                                    <a:pt x="12333" y="3950"/>
                                    <a:pt x="12400" y="3970"/>
                                  </a:cubicBezTo>
                                  <a:cubicBezTo>
                                    <a:pt x="12467" y="3990"/>
                                    <a:pt x="12533" y="4000"/>
                                    <a:pt x="12600" y="4000"/>
                                  </a:cubicBezTo>
                                  <a:cubicBezTo>
                                    <a:pt x="12667" y="4000"/>
                                    <a:pt x="12733" y="3990"/>
                                    <a:pt x="12800" y="3970"/>
                                  </a:cubicBezTo>
                                  <a:cubicBezTo>
                                    <a:pt x="12867" y="3950"/>
                                    <a:pt x="12933" y="3920"/>
                                    <a:pt x="13000" y="3880"/>
                                  </a:cubicBezTo>
                                  <a:cubicBezTo>
                                    <a:pt x="13067" y="3840"/>
                                    <a:pt x="13133" y="3790"/>
                                    <a:pt x="13200" y="3732"/>
                                  </a:cubicBezTo>
                                  <a:cubicBezTo>
                                    <a:pt x="13267" y="3674"/>
                                    <a:pt x="13333" y="3607"/>
                                    <a:pt x="13400" y="3533"/>
                                  </a:cubicBezTo>
                                  <a:cubicBezTo>
                                    <a:pt x="13467" y="3459"/>
                                    <a:pt x="13533" y="3375"/>
                                    <a:pt x="13600" y="3286"/>
                                  </a:cubicBezTo>
                                  <a:cubicBezTo>
                                    <a:pt x="13667" y="3197"/>
                                    <a:pt x="13733" y="3101"/>
                                    <a:pt x="13800" y="3001"/>
                                  </a:cubicBezTo>
                                  <a:cubicBezTo>
                                    <a:pt x="13867" y="2901"/>
                                    <a:pt x="13933" y="2794"/>
                                    <a:pt x="14000" y="2685"/>
                                  </a:cubicBezTo>
                                  <a:cubicBezTo>
                                    <a:pt x="14067" y="2576"/>
                                    <a:pt x="14133" y="2462"/>
                                    <a:pt x="14200" y="2348"/>
                                  </a:cubicBezTo>
                                  <a:cubicBezTo>
                                    <a:pt x="14267" y="2234"/>
                                    <a:pt x="14333" y="2117"/>
                                    <a:pt x="14400" y="2001"/>
                                  </a:cubicBezTo>
                                  <a:cubicBezTo>
                                    <a:pt x="14467" y="1885"/>
                                    <a:pt x="14533" y="1767"/>
                                    <a:pt x="14600" y="1653"/>
                                  </a:cubicBezTo>
                                  <a:cubicBezTo>
                                    <a:pt x="14667" y="1539"/>
                                    <a:pt x="14733" y="1426"/>
                                    <a:pt x="14800" y="1317"/>
                                  </a:cubicBezTo>
                                  <a:cubicBezTo>
                                    <a:pt x="14867" y="1208"/>
                                    <a:pt x="14933" y="1101"/>
                                    <a:pt x="15000" y="1001"/>
                                  </a:cubicBezTo>
                                  <a:cubicBezTo>
                                    <a:pt x="15067" y="901"/>
                                    <a:pt x="15133" y="804"/>
                                    <a:pt x="15200" y="715"/>
                                  </a:cubicBezTo>
                                  <a:cubicBezTo>
                                    <a:pt x="15267" y="626"/>
                                    <a:pt x="15333" y="542"/>
                                    <a:pt x="15400" y="468"/>
                                  </a:cubicBezTo>
                                  <a:cubicBezTo>
                                    <a:pt x="15467" y="394"/>
                                    <a:pt x="15533" y="326"/>
                                    <a:pt x="15600" y="268"/>
                                  </a:cubicBezTo>
                                  <a:cubicBezTo>
                                    <a:pt x="15667" y="210"/>
                                    <a:pt x="15733" y="161"/>
                                    <a:pt x="15800" y="121"/>
                                  </a:cubicBezTo>
                                  <a:cubicBezTo>
                                    <a:pt x="15867" y="81"/>
                                    <a:pt x="15933" y="51"/>
                                    <a:pt x="16000" y="31"/>
                                  </a:cubicBezTo>
                                  <a:cubicBezTo>
                                    <a:pt x="16067" y="11"/>
                                    <a:pt x="16133" y="0"/>
                                    <a:pt x="16200" y="0"/>
                                  </a:cubicBezTo>
                                  <a:cubicBezTo>
                                    <a:pt x="16267" y="0"/>
                                    <a:pt x="16333" y="10"/>
                                    <a:pt x="16400" y="30"/>
                                  </a:cubicBezTo>
                                  <a:cubicBezTo>
                                    <a:pt x="16467" y="50"/>
                                    <a:pt x="16533" y="80"/>
                                    <a:pt x="16600" y="120"/>
                                  </a:cubicBezTo>
                                  <a:cubicBezTo>
                                    <a:pt x="16667" y="160"/>
                                    <a:pt x="16733" y="210"/>
                                    <a:pt x="16800" y="268"/>
                                  </a:cubicBezTo>
                                  <a:cubicBezTo>
                                    <a:pt x="16867" y="326"/>
                                    <a:pt x="16933" y="393"/>
                                    <a:pt x="17000" y="467"/>
                                  </a:cubicBezTo>
                                  <a:cubicBezTo>
                                    <a:pt x="17067" y="541"/>
                                    <a:pt x="17133" y="625"/>
                                    <a:pt x="17200" y="714"/>
                                  </a:cubicBezTo>
                                  <a:cubicBezTo>
                                    <a:pt x="17267" y="803"/>
                                    <a:pt x="17333" y="899"/>
                                    <a:pt x="17400" y="999"/>
                                  </a:cubicBezTo>
                                  <a:cubicBezTo>
                                    <a:pt x="17467" y="1099"/>
                                    <a:pt x="17533" y="1206"/>
                                    <a:pt x="17600" y="1315"/>
                                  </a:cubicBezTo>
                                  <a:cubicBezTo>
                                    <a:pt x="17667" y="1424"/>
                                    <a:pt x="17733" y="1538"/>
                                    <a:pt x="17800" y="1652"/>
                                  </a:cubicBezTo>
                                  <a:cubicBezTo>
                                    <a:pt x="17867" y="1766"/>
                                    <a:pt x="17933" y="1883"/>
                                    <a:pt x="18000" y="1999"/>
                                  </a:cubicBezTo>
                                  <a:cubicBezTo>
                                    <a:pt x="18067" y="2115"/>
                                    <a:pt x="18133" y="2232"/>
                                    <a:pt x="18200" y="2346"/>
                                  </a:cubicBezTo>
                                  <a:cubicBezTo>
                                    <a:pt x="18267" y="2460"/>
                                    <a:pt x="18333" y="2574"/>
                                    <a:pt x="18400" y="2683"/>
                                  </a:cubicBezTo>
                                  <a:cubicBezTo>
                                    <a:pt x="18467" y="2792"/>
                                    <a:pt x="18533" y="2899"/>
                                    <a:pt x="18600" y="2999"/>
                                  </a:cubicBezTo>
                                  <a:cubicBezTo>
                                    <a:pt x="18667" y="3099"/>
                                    <a:pt x="18733" y="3196"/>
                                    <a:pt x="18800" y="3285"/>
                                  </a:cubicBezTo>
                                  <a:cubicBezTo>
                                    <a:pt x="18867" y="3374"/>
                                    <a:pt x="18933" y="3456"/>
                                    <a:pt x="19000" y="3531"/>
                                  </a:cubicBezTo>
                                  <a:cubicBezTo>
                                    <a:pt x="19067" y="3606"/>
                                    <a:pt x="19133" y="3674"/>
                                    <a:pt x="19200" y="3732"/>
                                  </a:cubicBezTo>
                                  <a:cubicBezTo>
                                    <a:pt x="19267" y="3790"/>
                                    <a:pt x="19333" y="3839"/>
                                    <a:pt x="19400" y="3879"/>
                                  </a:cubicBezTo>
                                  <a:cubicBezTo>
                                    <a:pt x="19467" y="3919"/>
                                    <a:pt x="19533" y="3949"/>
                                    <a:pt x="19600" y="3969"/>
                                  </a:cubicBezTo>
                                  <a:cubicBezTo>
                                    <a:pt x="19667" y="3989"/>
                                    <a:pt x="19733" y="4000"/>
                                    <a:pt x="19800" y="4000"/>
                                  </a:cubicBezTo>
                                  <a:cubicBezTo>
                                    <a:pt x="19867" y="4000"/>
                                    <a:pt x="19933" y="3990"/>
                                    <a:pt x="20000" y="3970"/>
                                  </a:cubicBezTo>
                                  <a:cubicBezTo>
                                    <a:pt x="20067" y="3950"/>
                                    <a:pt x="20133" y="3920"/>
                                    <a:pt x="20200" y="3880"/>
                                  </a:cubicBezTo>
                                  <a:cubicBezTo>
                                    <a:pt x="20267" y="3840"/>
                                    <a:pt x="20333" y="3791"/>
                                    <a:pt x="20400" y="3733"/>
                                  </a:cubicBezTo>
                                  <a:cubicBezTo>
                                    <a:pt x="20467" y="3675"/>
                                    <a:pt x="20533" y="3608"/>
                                    <a:pt x="20600" y="3533"/>
                                  </a:cubicBezTo>
                                  <a:cubicBezTo>
                                    <a:pt x="20667" y="3458"/>
                                    <a:pt x="20733" y="3375"/>
                                    <a:pt x="20800" y="3286"/>
                                  </a:cubicBezTo>
                                  <a:cubicBezTo>
                                    <a:pt x="20867" y="3197"/>
                                    <a:pt x="20933" y="3101"/>
                                    <a:pt x="21000" y="3001"/>
                                  </a:cubicBezTo>
                                  <a:cubicBezTo>
                                    <a:pt x="21067" y="2901"/>
                                    <a:pt x="21133" y="2794"/>
                                    <a:pt x="21200" y="2685"/>
                                  </a:cubicBezTo>
                                  <a:cubicBezTo>
                                    <a:pt x="21267" y="2576"/>
                                    <a:pt x="21333" y="2462"/>
                                    <a:pt x="21400" y="2348"/>
                                  </a:cubicBezTo>
                                  <a:cubicBezTo>
                                    <a:pt x="21467" y="2234"/>
                                    <a:pt x="21567" y="2059"/>
                                    <a:pt x="21600" y="2001"/>
                                  </a:cubicBezTo>
                                  <a:cubicBezTo>
                                    <a:pt x="21633" y="1943"/>
                                    <a:pt x="21616" y="1972"/>
                                    <a:pt x="21600" y="200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" name="直接连接符 46"/>
                          <wps:cNvSpPr/>
                          <wps:spPr>
                            <a:xfrm>
                              <a:off x="1089" y="451"/>
                              <a:ext cx="0" cy="30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" name="文本框 47"/>
                          <wps:cNvSpPr txBox="1"/>
                          <wps:spPr>
                            <a:xfrm>
                              <a:off x="293" y="0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" name="文本框 48"/>
                          <wps:cNvSpPr txBox="1"/>
                          <wps:spPr>
                            <a:xfrm>
                              <a:off x="2397" y="502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9" name="文本框 49"/>
                          <wps:cNvSpPr txBox="1"/>
                          <wps:spPr>
                            <a:xfrm>
                              <a:off x="0" y="529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0" name="文本框 50"/>
                          <wps:cNvSpPr txBox="1"/>
                          <wps:spPr>
                            <a:xfrm>
                              <a:off x="861" y="594"/>
                              <a:ext cx="540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52" name="文本框 52"/>
                        <wps:cNvSpPr txBox="1"/>
                        <wps:spPr>
                          <a:xfrm>
                            <a:off x="2092" y="41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3pt;margin-top:6.15pt;height:64.6pt;width:146.85pt;mso-wrap-distance-bottom:0pt;mso-wrap-distance-left:9pt;mso-wrap-distance-right:9pt;mso-wrap-distance-top:0pt;z-index:251687936;mso-width-relative:page;mso-height-relative:page;" coordsize="2937,1292" o:gfxdata="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">
                <o:lock v:ext="edit" grouping="f" rotation="f" text="f" aspectratio="f"/>
                <v:group id="_x0000_s1026" o:spid="_x0000_s1026" o:spt="203" style="position:absolute;left:0;top:0;height:1292;width:2937;" coordsize="2937,1292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362;top:754;height:0;width:2184;" filled="f" stroked="t" coordsize="21600,21600" o:gfxdata="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yITK&#10;wAAAANs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_x0000_s1026" o:spid="_x0000_s1026" o:spt="20" style="position:absolute;left:362;top:200;flip:y;height:1092;width:0;" filled="f" stroked="t" coordsize="21600,21600" o:gfxdata="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5YL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shape id="_x0000_s1026" o:spid="_x0000_s1026" o:spt="100" style="position:absolute;left:367;top:340;height:850;width:1888;" filled="f" stroked="t" coordsize="21633,4000" o:gfxdata="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p+d+8AAAA&#10;2wAAAA8AAAAAAAAAAQAgAAAAIgAAAGRycy9kb3ducmV2LnhtbFBLAQIUABQAAAAIAIdO4kAzLwWe&#10;OwAAADkAAAAQAAAAAAAAAAEAIAAAAAsBAABkcnMvc2hhcGV4bWwueG1sUEsFBgAAAAAGAAYAWwEA&#10;ALUD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1089;top:451;height:303;width:0;" filled="f" stroked="t" coordsize="21600,21600" o:gfxdata="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bKWa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_x0000_s1026" o:spid="_x0000_s1026" o:spt="202" type="#_x0000_t202" style="position:absolute;left:293;top:0;height:451;width:540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397;top:502;height:451;width:540;" filled="f" stroked="f" coordsize="21600,21600" o:gfxdata="UEsDBAoAAAAAAIdO4kAAAAAAAAAAAAAAAAAEAAAAZHJzL1BLAwQUAAAACACHTuJArnal7b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ODZ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al7b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529;height:451;width:540;" filled="f" stroked="f" coordsize="21600,21600" o:gfxdata="UEsDBAoAAAAAAIdO4kAAAAAAAAAAAAAAAAAEAAAAZHJzL1BLAwQUAAAACACHTuJAwToAdrsAAADb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sYzeH+JP0A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oAd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;top:594;height:451;width:540;" filled="f" stroked="f" coordsize="21600,21600" o:gfxdata="UEsDBAoAAAAAAIdO4kAAAAAAAAAAAAAAAAAEAAAAZHJzL1BLAwQUAAAACACHTuJA1dk/Nr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7r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2T82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092;top:416;height:451;width:459;" filled="f" stroked="f" coordsize="21600,21600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t>17．介质中坐标原点</w:t>
      </w:r>
      <w:r>
        <w:rPr>
          <w:i/>
        </w:rPr>
        <w:t>O</w:t>
      </w:r>
      <w:r>
        <w:t>处的波源在</w:t>
      </w:r>
      <w:r>
        <w:rPr>
          <w:i/>
        </w:rPr>
        <w:t>t</w:t>
      </w:r>
      <w:r>
        <w:t>=0时刻开始振动，产生的简谐波沿</w:t>
      </w:r>
      <w:r>
        <w:rPr>
          <w:i/>
        </w:rPr>
        <w:t>x</w:t>
      </w:r>
      <w:r>
        <w:t>轴正向传播，</w:t>
      </w:r>
      <w:r>
        <w:rPr>
          <w:i/>
        </w:rPr>
        <w:t>t</w:t>
      </w:r>
      <w:r>
        <w:rPr>
          <w:vertAlign w:val="subscript"/>
        </w:rPr>
        <w:t>0</w:t>
      </w:r>
      <w:r>
        <w:t>时刻传到</w:t>
      </w:r>
      <w:r>
        <w:rPr>
          <w:i/>
        </w:rPr>
        <w:t>L</w:t>
      </w:r>
      <w:r>
        <w:t>处，波形如图所示。下列能描述</w:t>
      </w:r>
      <w:r>
        <w:rPr>
          <w:i/>
        </w:rPr>
        <w:t>x</w:t>
      </w:r>
      <w:r>
        <w:rPr>
          <w:vertAlign w:val="subscript"/>
        </w:rPr>
        <w:t>0</w:t>
      </w:r>
      <w:r>
        <w:t>处质点振动的图象是</w:t>
      </w:r>
    </w:p>
    <w:p>
      <w:pPr>
        <w:tabs>
          <w:tab w:val="left" w:pos="0"/>
        </w:tabs>
        <w:ind w:left="420" w:hanging="420" w:hangingChars="200"/>
        <w:jc w:val="left"/>
        <w:rPr>
          <w:rFonts w:hint="eastAsia"/>
        </w:rPr>
      </w:pPr>
    </w:p>
    <w:p>
      <w:pPr>
        <w:tabs>
          <w:tab w:val="left" w:pos="0"/>
        </w:tabs>
        <w:ind w:left="420" w:hanging="420" w:hangingChars="200"/>
        <w:jc w:val="left"/>
        <w:rPr>
          <w:rFonts w:hint="eastAsia"/>
        </w:rPr>
      </w:pPr>
    </w:p>
    <w:p>
      <w:r>
        <w:rPr>
          <w:rFonts w:hint="eastAsia"/>
        </w:rPr>
        <w:t xml:space="preserve">       </w:t>
      </w:r>
      <w:r>
        <mc:AlternateContent>
          <mc:Choice Requires="wpg">
            <w:drawing>
              <wp:inline distT="0" distB="0" distL="114300" distR="114300">
                <wp:extent cx="4756785" cy="1237615"/>
                <wp:effectExtent l="0" t="0" r="0" b="635"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756785" cy="1237615"/>
                          <a:chOff x="0" y="0"/>
                          <a:chExt cx="7491" cy="1949"/>
                        </a:xfrm>
                      </wpg:grpSpPr>
                      <wpg:grpSp>
                        <wpg:cNvPr id="37" name="组合 37"/>
                        <wpg:cNvGrpSpPr/>
                        <wpg:grpSpPr>
                          <a:xfrm>
                            <a:off x="113" y="0"/>
                            <a:ext cx="7378" cy="1949"/>
                            <a:chOff x="0" y="0"/>
                            <a:chExt cx="7378" cy="1949"/>
                          </a:xfrm>
                        </wpg:grpSpPr>
                        <wpg:grpSp>
                          <wpg:cNvPr id="9" name="组合 9"/>
                          <wpg:cNvGrpSpPr/>
                          <wpg:grpSpPr>
                            <a:xfrm>
                              <a:off x="1" y="13"/>
                              <a:ext cx="3424" cy="1020"/>
                              <a:chOff x="0" y="0"/>
                              <a:chExt cx="3424" cy="1020"/>
                            </a:xfrm>
                          </wpg:grpSpPr>
                          <wps:wsp>
                            <wps:cNvPr id="1" name="直接连接符 1"/>
                            <wps:cNvSpPr/>
                            <wps:spPr>
                              <a:xfrm>
                                <a:off x="310" y="621"/>
                                <a:ext cx="26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" name="任意多边形 3"/>
                            <wps:cNvSpPr/>
                            <wps:spPr>
                              <a:xfrm>
                                <a:off x="777" y="251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" name="直接连接符 4"/>
                            <wps:cNvSpPr/>
                            <wps:spPr>
                              <a:xfrm>
                                <a:off x="2250" y="350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" name="文本框 5"/>
                            <wps:cNvSpPr txBox="1"/>
                            <wps:spPr>
                              <a:xfrm>
                                <a:off x="241" y="0"/>
                                <a:ext cx="540" cy="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6" name="文本框 6"/>
                            <wps:cNvSpPr txBox="1"/>
                            <wps:spPr>
                              <a:xfrm>
                                <a:off x="2884" y="419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7" name="文本框 7"/>
                            <wps:cNvSpPr txBox="1"/>
                            <wps:spPr>
                              <a:xfrm>
                                <a:off x="0" y="420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8" name="文本框 8"/>
                            <wps:cNvSpPr txBox="1"/>
                            <wps:spPr>
                              <a:xfrm>
                                <a:off x="2022" y="478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8" name="组合 18"/>
                          <wpg:cNvGrpSpPr/>
                          <wpg:grpSpPr>
                            <a:xfrm>
                              <a:off x="3735" y="0"/>
                              <a:ext cx="3424" cy="1053"/>
                              <a:chOff x="0" y="0"/>
                              <a:chExt cx="3424" cy="1053"/>
                            </a:xfrm>
                          </wpg:grpSpPr>
                          <wps:wsp>
                            <wps:cNvPr id="10" name="直接连接符 10"/>
                            <wps:cNvSpPr/>
                            <wps:spPr>
                              <a:xfrm>
                                <a:off x="310" y="634"/>
                                <a:ext cx="26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11" name="直接连接符 11"/>
                            <wps:cNvSpPr/>
                            <wps:spPr>
                              <a:xfrm flipV="1">
                                <a:off x="310" y="178"/>
                                <a:ext cx="0" cy="8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12" name="任意多边形 12"/>
                            <wps:cNvSpPr/>
                            <wps:spPr>
                              <a:xfrm>
                                <a:off x="777" y="264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3" name="直接连接符 13"/>
                            <wps:cNvSpPr/>
                            <wps:spPr>
                              <a:xfrm>
                                <a:off x="2120" y="363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" name="文本框 14"/>
                            <wps:cNvSpPr txBox="1"/>
                            <wps:spPr>
                              <a:xfrm>
                                <a:off x="241" y="0"/>
                                <a:ext cx="540" cy="44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5" name="文本框 15"/>
                            <wps:cNvSpPr txBox="1"/>
                            <wps:spPr>
                              <a:xfrm>
                                <a:off x="2884" y="43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6" name="文本框 16"/>
                            <wps:cNvSpPr txBox="1"/>
                            <wps:spPr>
                              <a:xfrm>
                                <a:off x="0" y="43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7" name="文本框 17"/>
                            <wps:cNvSpPr txBox="1"/>
                            <wps:spPr>
                              <a:xfrm>
                                <a:off x="1892" y="491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27" name="组合 27"/>
                          <wpg:cNvGrpSpPr/>
                          <wpg:grpSpPr>
                            <a:xfrm>
                              <a:off x="0" y="929"/>
                              <a:ext cx="3657" cy="1020"/>
                              <a:chOff x="0" y="0"/>
                              <a:chExt cx="3657" cy="1020"/>
                            </a:xfrm>
                          </wpg:grpSpPr>
                          <wps:wsp>
                            <wps:cNvPr id="19" name="直接连接符 19"/>
                            <wps:cNvSpPr/>
                            <wps:spPr>
                              <a:xfrm>
                                <a:off x="310" y="595"/>
                                <a:ext cx="292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0" name="直接连接符 20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1" name="任意多边形 21"/>
                            <wps:cNvSpPr/>
                            <wps:spPr>
                              <a:xfrm flipV="1">
                                <a:off x="1075" y="225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直接连接符 22"/>
                            <wps:cNvSpPr/>
                            <wps:spPr>
                              <a:xfrm>
                                <a:off x="2250" y="324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" name="文本框 23"/>
                            <wps:cNvSpPr txBox="1"/>
                            <wps:spPr>
                              <a:xfrm>
                                <a:off x="241" y="0"/>
                                <a:ext cx="540" cy="4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4" name="文本框 24"/>
                            <wps:cNvSpPr txBox="1"/>
                            <wps:spPr>
                              <a:xfrm>
                                <a:off x="3117" y="39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5" name="文本框 25"/>
                            <wps:cNvSpPr txBox="1"/>
                            <wps:spPr>
                              <a:xfrm>
                                <a:off x="0" y="394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6" name="文本框 26"/>
                            <wps:cNvSpPr txBox="1"/>
                            <wps:spPr>
                              <a:xfrm>
                                <a:off x="2048" y="45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36" name="组合 36"/>
                          <wpg:cNvGrpSpPr/>
                          <wpg:grpSpPr>
                            <a:xfrm>
                              <a:off x="3721" y="926"/>
                              <a:ext cx="3657" cy="1020"/>
                              <a:chOff x="0" y="0"/>
                              <a:chExt cx="3657" cy="1020"/>
                            </a:xfrm>
                          </wpg:grpSpPr>
                          <wps:wsp>
                            <wps:cNvPr id="28" name="直接连接符 28"/>
                            <wps:cNvSpPr/>
                            <wps:spPr>
                              <a:xfrm>
                                <a:off x="310" y="595"/>
                                <a:ext cx="292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9" name="直接连接符 29"/>
                            <wps:cNvSpPr/>
                            <wps:spPr>
                              <a:xfrm flipV="1">
                                <a:off x="310" y="165"/>
                                <a:ext cx="0" cy="85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0" name="任意多边形 30"/>
                            <wps:cNvSpPr/>
                            <wps:spPr>
                              <a:xfrm flipV="1">
                                <a:off x="1075" y="225"/>
                                <a:ext cx="1888" cy="75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16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33" y="2117"/>
                                      <a:pt x="14400" y="2001"/>
                                    </a:cubicBezTo>
                                    <a:cubicBezTo>
                                      <a:pt x="14467" y="1885"/>
                                      <a:pt x="14533" y="1767"/>
                                      <a:pt x="14600" y="1653"/>
                                    </a:cubicBezTo>
                                    <a:cubicBezTo>
                                      <a:pt x="14667" y="1539"/>
                                      <a:pt x="14733" y="1426"/>
                                      <a:pt x="14800" y="1317"/>
                                    </a:cubicBezTo>
                                    <a:cubicBezTo>
                                      <a:pt x="14867" y="1208"/>
                                      <a:pt x="14933" y="1101"/>
                                      <a:pt x="15000" y="1001"/>
                                    </a:cubicBezTo>
                                    <a:cubicBezTo>
                                      <a:pt x="15067" y="901"/>
                                      <a:pt x="15133" y="804"/>
                                      <a:pt x="15200" y="715"/>
                                    </a:cubicBezTo>
                                    <a:cubicBezTo>
                                      <a:pt x="15267" y="626"/>
                                      <a:pt x="15333" y="542"/>
                                      <a:pt x="15400" y="468"/>
                                    </a:cubicBezTo>
                                    <a:cubicBezTo>
                                      <a:pt x="15467" y="394"/>
                                      <a:pt x="15533" y="326"/>
                                      <a:pt x="15600" y="268"/>
                                    </a:cubicBezTo>
                                    <a:cubicBezTo>
                                      <a:pt x="15667" y="210"/>
                                      <a:pt x="15733" y="161"/>
                                      <a:pt x="15800" y="121"/>
                                    </a:cubicBezTo>
                                    <a:cubicBezTo>
                                      <a:pt x="15867" y="81"/>
                                      <a:pt x="15933" y="51"/>
                                      <a:pt x="16000" y="31"/>
                                    </a:cubicBezTo>
                                    <a:cubicBezTo>
                                      <a:pt x="16067" y="11"/>
                                      <a:pt x="16133" y="0"/>
                                      <a:pt x="16200" y="0"/>
                                    </a:cubicBezTo>
                                    <a:cubicBezTo>
                                      <a:pt x="16267" y="0"/>
                                      <a:pt x="16333" y="10"/>
                                      <a:pt x="16400" y="30"/>
                                    </a:cubicBezTo>
                                    <a:cubicBezTo>
                                      <a:pt x="16467" y="50"/>
                                      <a:pt x="16533" y="80"/>
                                      <a:pt x="16600" y="120"/>
                                    </a:cubicBezTo>
                                    <a:cubicBezTo>
                                      <a:pt x="16667" y="160"/>
                                      <a:pt x="16733" y="210"/>
                                      <a:pt x="16800" y="268"/>
                                    </a:cubicBezTo>
                                    <a:cubicBezTo>
                                      <a:pt x="16867" y="326"/>
                                      <a:pt x="16933" y="393"/>
                                      <a:pt x="17000" y="467"/>
                                    </a:cubicBezTo>
                                    <a:cubicBezTo>
                                      <a:pt x="17067" y="541"/>
                                      <a:pt x="17133" y="625"/>
                                      <a:pt x="17200" y="714"/>
                                    </a:cubicBezTo>
                                    <a:cubicBezTo>
                                      <a:pt x="17267" y="803"/>
                                      <a:pt x="17333" y="899"/>
                                      <a:pt x="17400" y="999"/>
                                    </a:cubicBezTo>
                                    <a:cubicBezTo>
                                      <a:pt x="17467" y="1099"/>
                                      <a:pt x="17533" y="1206"/>
                                      <a:pt x="17600" y="1315"/>
                                    </a:cubicBezTo>
                                    <a:cubicBezTo>
                                      <a:pt x="17667" y="1424"/>
                                      <a:pt x="17733" y="1538"/>
                                      <a:pt x="17800" y="1652"/>
                                    </a:cubicBezTo>
                                    <a:cubicBezTo>
                                      <a:pt x="17867" y="1766"/>
                                      <a:pt x="17933" y="1883"/>
                                      <a:pt x="18000" y="1999"/>
                                    </a:cubicBezTo>
                                    <a:cubicBezTo>
                                      <a:pt x="18067" y="2115"/>
                                      <a:pt x="18133" y="2232"/>
                                      <a:pt x="18200" y="2346"/>
                                    </a:cubicBezTo>
                                    <a:cubicBezTo>
                                      <a:pt x="18267" y="2460"/>
                                      <a:pt x="18333" y="2574"/>
                                      <a:pt x="18400" y="2683"/>
                                    </a:cubicBezTo>
                                    <a:cubicBezTo>
                                      <a:pt x="18467" y="2792"/>
                                      <a:pt x="18533" y="2899"/>
                                      <a:pt x="18600" y="2999"/>
                                    </a:cubicBezTo>
                                    <a:cubicBezTo>
                                      <a:pt x="18667" y="3099"/>
                                      <a:pt x="18733" y="3196"/>
                                      <a:pt x="18800" y="3285"/>
                                    </a:cubicBezTo>
                                    <a:cubicBezTo>
                                      <a:pt x="18867" y="3374"/>
                                      <a:pt x="18933" y="3456"/>
                                      <a:pt x="19000" y="3531"/>
                                    </a:cubicBezTo>
                                    <a:cubicBezTo>
                                      <a:pt x="19067" y="3606"/>
                                      <a:pt x="19133" y="3674"/>
                                      <a:pt x="19200" y="3732"/>
                                    </a:cubicBezTo>
                                    <a:cubicBezTo>
                                      <a:pt x="19267" y="3790"/>
                                      <a:pt x="19333" y="3839"/>
                                      <a:pt x="19400" y="3879"/>
                                    </a:cubicBezTo>
                                    <a:cubicBezTo>
                                      <a:pt x="19467" y="3919"/>
                                      <a:pt x="19533" y="3949"/>
                                      <a:pt x="19600" y="3969"/>
                                    </a:cubicBezTo>
                                    <a:cubicBezTo>
                                      <a:pt x="19667" y="3989"/>
                                      <a:pt x="19733" y="4000"/>
                                      <a:pt x="19800" y="4000"/>
                                    </a:cubicBezTo>
                                    <a:cubicBezTo>
                                      <a:pt x="19867" y="4000"/>
                                      <a:pt x="19933" y="3990"/>
                                      <a:pt x="20000" y="3970"/>
                                    </a:cubicBezTo>
                                    <a:cubicBezTo>
                                      <a:pt x="20067" y="3950"/>
                                      <a:pt x="20133" y="3920"/>
                                      <a:pt x="20200" y="3880"/>
                                    </a:cubicBezTo>
                                    <a:cubicBezTo>
                                      <a:pt x="20267" y="3840"/>
                                      <a:pt x="20333" y="3791"/>
                                      <a:pt x="20400" y="3733"/>
                                    </a:cubicBezTo>
                                    <a:cubicBezTo>
                                      <a:pt x="20467" y="3675"/>
                                      <a:pt x="20533" y="3608"/>
                                      <a:pt x="20600" y="3533"/>
                                    </a:cubicBezTo>
                                    <a:cubicBezTo>
                                      <a:pt x="20667" y="3458"/>
                                      <a:pt x="20733" y="3375"/>
                                      <a:pt x="20800" y="3286"/>
                                    </a:cubicBezTo>
                                    <a:cubicBezTo>
                                      <a:pt x="20867" y="3197"/>
                                      <a:pt x="20933" y="3101"/>
                                      <a:pt x="21000" y="3001"/>
                                    </a:cubicBezTo>
                                    <a:cubicBezTo>
                                      <a:pt x="21067" y="2901"/>
                                      <a:pt x="21133" y="2794"/>
                                      <a:pt x="21200" y="2685"/>
                                    </a:cubicBezTo>
                                    <a:cubicBezTo>
                                      <a:pt x="21267" y="2576"/>
                                      <a:pt x="21333" y="2462"/>
                                      <a:pt x="21400" y="2348"/>
                                    </a:cubicBezTo>
                                    <a:cubicBezTo>
                                      <a:pt x="21467" y="2234"/>
                                      <a:pt x="21567" y="2059"/>
                                      <a:pt x="21600" y="2001"/>
                                    </a:cubicBezTo>
                                    <a:cubicBezTo>
                                      <a:pt x="21633" y="1943"/>
                                      <a:pt x="21616" y="1972"/>
                                      <a:pt x="216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" name="直接连接符 31"/>
                            <wps:cNvSpPr/>
                            <wps:spPr>
                              <a:xfrm>
                                <a:off x="2094" y="324"/>
                                <a:ext cx="0" cy="27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" name="文本框 32"/>
                            <wps:cNvSpPr txBox="1"/>
                            <wps:spPr>
                              <a:xfrm>
                                <a:off x="241" y="0"/>
                                <a:ext cx="540" cy="4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3" name="文本框 33"/>
                            <wps:cNvSpPr txBox="1"/>
                            <wps:spPr>
                              <a:xfrm>
                                <a:off x="3117" y="393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4" name="文本框 34"/>
                            <wps:cNvSpPr txBox="1"/>
                            <wps:spPr>
                              <a:xfrm>
                                <a:off x="0" y="394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5" name="文本框 35"/>
                            <wps:cNvSpPr txBox="1"/>
                            <wps:spPr>
                              <a:xfrm>
                                <a:off x="1905" y="452"/>
                                <a:ext cx="540" cy="4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  <wps:wsp>
                        <wps:cNvPr id="38" name="文本框 38"/>
                        <wps:cNvSpPr txBox="1"/>
                        <wps:spPr>
                          <a:xfrm>
                            <a:off x="3774" y="15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B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0" y="15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3774" y="108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D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0" y="1087"/>
                            <a:ext cx="45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C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7.45pt;width:374.55pt;" coordsize="7491,1949" o:gfxdata="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">
                <o:lock v:ext="edit" grouping="f" rotation="t" text="f" aspectratio="f"/>
                <v:group id="_x0000_s1026" o:spid="_x0000_s1026" o:spt="203" style="position:absolute;left:113;top:0;height:1949;width:7378;" coordsize="7378,1949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1;top:13;height:1020;width:3424;" coordsize="3424,1020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310;top:621;height:0;width:2684;" filled="f" stroked="t" coordsize="21600,21600" o:gfxdata="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Jwy8AAAA&#10;2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SsVtsbkAAADa&#10;AAAADwAAAGRycy9kb3ducmV2LnhtbEWPQYvCMBSE78L+h/AEb5pUUNZq9CAs7mlBu+j10TzbaPNS&#10;mqjdf78RBI/DzHzDrDa9a8SdumA9a8gmCgRx6Y3lSsNv8TX+BBEissHGM2n4owCb9cdghbnxD97T&#10;/RArkSAcctRQx9jmUoayJodh4lvi5J195zAm2VXSdPhIcNfIqVJz6dByWqixpW1N5fVwcxp2l2Mv&#10;1b4w1tlLIfG0yH5mUevRMFNLEJH6+A6/2t9GwxSeV9INkO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rFbbG5AAAA2g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777;top:251;height:759;width:1888;" filled="f" stroked="t" coordsize="21633,4000" o:gfxdata="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75lr7sAAADa&#10;AAAADwAAAAAAAAABACAAAAAiAAAAZHJzL2Rvd25yZXYueG1sUEsBAhQAFAAAAAgAh07iQDMvBZ47&#10;AAAAOQAAABAAAAAAAAAAAQAgAAAACgEAAGRycy9zaGFwZXhtbC54bWxQSwUGAAAAAAYABgBbAQAA&#10;tA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50;top:350;height:271;width:0;" filled="f" stroked="t" coordsize="21600,21600" o:gfxdata="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lXn0vQAA&#10;ANo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42;width:540;" filled="f" stroked="f" coordsize="21600,216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84;top:419;height:403;width:540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420;height:403;width:54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22;top:478;height:403;width:54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735;top:0;height:1053;width:3424;" coordsize="3424,1053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310;top:634;height:0;width:2684;" filled="f" stroked="t" coordsize="21600,21600" o:gfxdata="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ypNa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78;flip:y;height:875;width:0;" filled="f" stroked="t" coordsize="21600,21600" o:gfxdata="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X3sMrgAAADb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777;top:264;height:759;width:1888;" filled="f" stroked="t" coordsize="21633,4000" o:gfxdata="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c062ugAAANsA&#10;AAAPAAAAAAAAAAEAIAAAACIAAABkcnMvZG93bnJldi54bWxQSwECFAAUAAAACACHTuJAMy8FnjsA&#10;AAA5AAAAEAAAAAAAAAABACAAAAAJAQAAZHJzL3NoYXBleG1sLnhtbFBLBQYAAAAABgAGAFsBAACz&#10;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120;top:363;height:271;width:0;" filled="f" stroked="t" coordsize="21600,21600" o:gfxdata="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F+l4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42;width:540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84;top:432;height:403;width:54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433;height:403;width:54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892;top:491;height:403;width:54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0;top:929;height:1020;width:3657;" coordsize="3657,1020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line id="_x0000_s1026" o:spid="_x0000_s1026" o:spt="20" style="position:absolute;left:310;top:595;height:0;width:2924;" filled="f" stroked="t" coordsize="21600,21600" o:gfxdata="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k5w9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+F2DFLkAAADb&#10;AAAADwAAAGRycy9kb3ducmV2LnhtbEVPz2vCMBS+D/wfwhN2m0kFx9Y1ehBET0LtcNdH89amNi+l&#10;ibb775fDYMeP73exm10vHjQG61lDtlIgiGtvLDcaPqvDyxuIEJEN9p5Jww8F2G0XTwXmxk9c0uMS&#10;G5FCOOSooY1xyKUMdUsOw8oPxIn79qPDmODYSDPilMJdL9dKvUqHllNDiwPtW6pvl7vTcOyus1Rl&#10;ZayzXSXx6z07b6LWz8tMfYCINMd/8Z/7ZDSs0/r0Jf0Auf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hdgxS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1075;top:225;flip:y;height:759;width:1888;" filled="f" stroked="t" coordsize="21633,4000" o:gfxdata="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Z06Pb4A&#10;AADbAAAADwAAAAAAAAABACAAAAAiAAAAZHJzL2Rvd25yZXYueG1sUEsBAhQAFAAAAAgAh07iQDMv&#10;BZ47AAAAOQAAABAAAAAAAAAAAQAgAAAADQEAAGRycy9zaGFwZXhtbC54bWxQSwUGAAAAAAYABgBb&#10;AQAAtw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250;top:324;height:271;width:0;" filled="f" stroked="t" coordsize="21600,21600" o:gfxdata="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/Kx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62;width:540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17;top:393;height:403;width:540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394;height:403;width:540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48;top:452;height:403;width:54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721;top:926;height:1020;width:3657;" coordsize="3657,102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line id="_x0000_s1026" o:spid="_x0000_s1026" o:spt="20" style="position:absolute;left:310;top:595;height:0;width:2924;" filled="f" stroked="t" coordsize="21600,21600" o:gfxdata="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z8x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_x0000_s1026" o:spid="_x0000_s1026" o:spt="20" style="position:absolute;left:310;top:165;flip:y;height:855;width:0;" filled="f" stroked="t" coordsize="21600,21600" o:gfxdata="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ZyqJ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_x0000_s1026" o:spid="_x0000_s1026" o:spt="100" style="position:absolute;left:1075;top:225;flip:y;height:759;width:1888;" filled="f" stroked="t" coordsize="21633,4000" o:gfxdata="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wgJe74A&#10;AADbAAAADwAAAAAAAAABACAAAAAiAAAAZHJzL2Rvd25yZXYueG1sUEsBAhQAFAAAAAgAh07iQDMv&#10;BZ47AAAAOQAAABAAAAAAAAAAAQAgAAAADQEAAGRycy9zaGFwZXhtbC54bWxQSwUGAAAAAAYABgBb&#10;AQAAtw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67,2059,21600,2001c21633,1943,21616,1972,21600,2001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2094;top:324;height:271;width:0;" filled="f" stroked="t" coordsize="21600,21600" o:gfxdata="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dMJ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_x0000_s1026" o:spid="_x0000_s1026" o:spt="202" type="#_x0000_t202" style="position:absolute;left:241;top:0;height:462;width:540;" filled="f" stroked="f" coordsize="21600,21600" o:gfxdata="UEsDBAoAAAAAAIdO4kAAAAAAAAAAAAAAAAAEAAAAZHJzL1BLAwQUAAAACACHTuJAl5jher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U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mOF6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117;top:393;height:403;width:54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394;height:403;width:540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905;top:452;height:403;width:540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202" type="#_x0000_t202" style="position:absolute;left:3774;top:157;height:285;width:458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B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57;height:285;width:458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A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74;top:1087;height:285;width:458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D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087;height:285;width:458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C．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hanging="420" w:hangingChars="200"/>
      </w:pPr>
      <w:r>
        <w:t>18．</w:t>
      </w:r>
      <w:r>
        <w:rPr>
          <w:spacing w:val="-6"/>
        </w:rPr>
        <w:t>在一次讨论中，老师问道：“假如水中相同深度处有</w:t>
      </w:r>
      <w:r>
        <w:rPr>
          <w:i/>
          <w:spacing w:val="-6"/>
        </w:rPr>
        <w:t>a</w:t>
      </w:r>
      <w:r>
        <w:rPr>
          <w:spacing w:val="-6"/>
        </w:rPr>
        <w:t>、</w:t>
      </w:r>
      <w:r>
        <w:rPr>
          <w:i/>
          <w:spacing w:val="-6"/>
        </w:rPr>
        <w:t>b</w:t>
      </w:r>
      <w:r>
        <w:rPr>
          <w:spacing w:val="-6"/>
        </w:rPr>
        <w:t>、</w:t>
      </w:r>
      <w:r>
        <w:rPr>
          <w:i/>
          <w:spacing w:val="-6"/>
        </w:rPr>
        <w:t>c</w:t>
      </w:r>
      <w:r>
        <w:rPr>
          <w:spacing w:val="-6"/>
        </w:rPr>
        <w:t>三种不同颜色的单色点光源，有人在水面上方同等条件下观测发现，</w:t>
      </w:r>
      <w:r>
        <w:rPr>
          <w:i/>
          <w:spacing w:val="-6"/>
        </w:rPr>
        <w:t>b</w:t>
      </w:r>
      <w:r>
        <w:rPr>
          <w:spacing w:val="-6"/>
        </w:rPr>
        <w:t>在水下的像最深，</w:t>
      </w:r>
      <w:r>
        <w:rPr>
          <w:i/>
          <w:spacing w:val="-6"/>
        </w:rPr>
        <w:t>c</w:t>
      </w:r>
      <w:r>
        <w:rPr>
          <w:spacing w:val="-6"/>
        </w:rPr>
        <w:t>照亮水面的面积比</w:t>
      </w:r>
      <w:r>
        <w:rPr>
          <w:i/>
          <w:spacing w:val="-6"/>
        </w:rPr>
        <w:t>a</w:t>
      </w:r>
      <w:r>
        <w:rPr>
          <w:spacing w:val="-6"/>
        </w:rPr>
        <w:t>的大。关于这三种光在水中的性质，同学们能做出什么判断？”有同学回答如下：</w:t>
      </w:r>
      <w:r>
        <w:rPr>
          <w:rFonts w:hAnsi="宋体"/>
          <w:spacing w:val="-6"/>
        </w:rPr>
        <w:t>①</w:t>
      </w:r>
      <w:r>
        <w:rPr>
          <w:i/>
          <w:spacing w:val="-6"/>
        </w:rPr>
        <w:t>c</w:t>
      </w:r>
      <w:r>
        <w:rPr>
          <w:spacing w:val="-6"/>
        </w:rPr>
        <w:t>光的频率最大；</w:t>
      </w:r>
      <w:r>
        <w:rPr>
          <w:rFonts w:hAnsi="宋体"/>
          <w:spacing w:val="-6"/>
        </w:rPr>
        <w:t>②</w:t>
      </w:r>
      <w:r>
        <w:rPr>
          <w:i/>
          <w:spacing w:val="-6"/>
        </w:rPr>
        <w:t>a</w:t>
      </w:r>
      <w:r>
        <w:rPr>
          <w:spacing w:val="-6"/>
        </w:rPr>
        <w:t>光的传播速度最小；</w:t>
      </w:r>
      <w:r>
        <w:rPr>
          <w:rFonts w:hAnsi="宋体"/>
          <w:spacing w:val="-6"/>
        </w:rPr>
        <w:t>③</w:t>
      </w:r>
      <w:r>
        <w:rPr>
          <w:i/>
          <w:spacing w:val="-6"/>
        </w:rPr>
        <w:t>b</w:t>
      </w:r>
      <w:r>
        <w:rPr>
          <w:spacing w:val="-6"/>
        </w:rPr>
        <w:t>光的折射率最大；</w:t>
      </w:r>
      <w:r>
        <w:rPr>
          <w:rFonts w:hAnsi="宋体"/>
          <w:spacing w:val="-6"/>
        </w:rPr>
        <w:t>④</w:t>
      </w:r>
      <w:r>
        <w:rPr>
          <w:i/>
          <w:spacing w:val="-6"/>
        </w:rPr>
        <w:t>a</w:t>
      </w:r>
      <w:r>
        <w:rPr>
          <w:spacing w:val="-6"/>
        </w:rPr>
        <w:t>光的波长比</w:t>
      </w:r>
      <w:r>
        <w:rPr>
          <w:i/>
          <w:spacing w:val="-6"/>
        </w:rPr>
        <w:t>b</w:t>
      </w:r>
      <w:r>
        <w:rPr>
          <w:spacing w:val="-6"/>
        </w:rPr>
        <w:t>光的短。根据老师的假定，以上回答正确的是</w:t>
      </w:r>
    </w:p>
    <w:p>
      <w:pPr>
        <w:ind w:firstLine="420" w:firstLineChars="200"/>
      </w:pPr>
      <w:r>
        <w:t>A．①②            B．①③        C．②④          D．③④</w:t>
      </w: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801870</wp:posOffset>
                </wp:positionH>
                <wp:positionV relativeFrom="paragraph">
                  <wp:posOffset>43180</wp:posOffset>
                </wp:positionV>
                <wp:extent cx="1218565" cy="989965"/>
                <wp:effectExtent l="0" t="0" r="0" b="0"/>
                <wp:wrapSquare wrapText="bothSides"/>
                <wp:docPr id="196" name="组合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8565" cy="989965"/>
                          <a:chOff x="0" y="0"/>
                          <a:chExt cx="1919" cy="1559"/>
                        </a:xfrm>
                      </wpg:grpSpPr>
                      <wps:wsp>
                        <wps:cNvPr id="176" name="直接连接符 176"/>
                        <wps:cNvSpPr/>
                        <wps:spPr>
                          <a:xfrm>
                            <a:off x="677" y="1070"/>
                            <a:ext cx="72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7" name="直接连接符 177"/>
                        <wps:cNvSpPr/>
                        <wps:spPr>
                          <a:xfrm>
                            <a:off x="689" y="360"/>
                            <a:ext cx="0" cy="68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8" name="立方体 178"/>
                        <wps:cNvSpPr/>
                        <wps:spPr>
                          <a:xfrm>
                            <a:off x="440" y="347"/>
                            <a:ext cx="970" cy="97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9" name="文本框 179"/>
                        <wps:cNvSpPr txBox="1"/>
                        <wps:spPr>
                          <a:xfrm>
                            <a:off x="0" y="32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80" name="椭圆 180"/>
                        <wps:cNvSpPr/>
                        <wps:spPr>
                          <a:xfrm>
                            <a:off x="645" y="289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1" name="椭圆 181"/>
                        <wps:cNvSpPr/>
                        <wps:spPr>
                          <a:xfrm>
                            <a:off x="1109" y="542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2" name="椭圆 182"/>
                        <wps:cNvSpPr/>
                        <wps:spPr>
                          <a:xfrm>
                            <a:off x="1345" y="1013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3" name="直接连接符 183"/>
                        <wps:cNvSpPr/>
                        <wps:spPr>
                          <a:xfrm flipV="1">
                            <a:off x="432" y="1077"/>
                            <a:ext cx="229" cy="22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4" name="椭圆 184"/>
                        <wps:cNvSpPr/>
                        <wps:spPr>
                          <a:xfrm>
                            <a:off x="393" y="1253"/>
                            <a:ext cx="109" cy="1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5" name="椭圆 185"/>
                        <wps:cNvSpPr/>
                        <wps:spPr>
                          <a:xfrm>
                            <a:off x="388" y="529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6" name="椭圆 186"/>
                        <wps:cNvSpPr/>
                        <wps:spPr>
                          <a:xfrm>
                            <a:off x="1353" y="303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7" name="椭圆 187"/>
                        <wps:cNvSpPr/>
                        <wps:spPr>
                          <a:xfrm>
                            <a:off x="624" y="1013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8" name="椭圆 188"/>
                        <wps:cNvSpPr/>
                        <wps:spPr>
                          <a:xfrm>
                            <a:off x="1109" y="1277"/>
                            <a:ext cx="109" cy="109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9" name="文本框 189"/>
                        <wps:cNvSpPr txBox="1"/>
                        <wps:spPr>
                          <a:xfrm>
                            <a:off x="1274" y="53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0" name="文本框 190"/>
                        <wps:cNvSpPr txBox="1"/>
                        <wps:spPr>
                          <a:xfrm>
                            <a:off x="1075" y="1108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1" name="文本框 191"/>
                        <wps:cNvSpPr txBox="1"/>
                        <wps:spPr>
                          <a:xfrm>
                            <a:off x="546" y="715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+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2" name="文本框 192"/>
                        <wps:cNvSpPr txBox="1"/>
                        <wps:spPr>
                          <a:xfrm>
                            <a:off x="580" y="0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3" name="文本框 193"/>
                        <wps:cNvSpPr txBox="1"/>
                        <wps:spPr>
                          <a:xfrm>
                            <a:off x="1082" y="355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4" name="文本框 194"/>
                        <wps:cNvSpPr txBox="1"/>
                        <wps:spPr>
                          <a:xfrm>
                            <a:off x="1320" y="83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5" name="文本框 195"/>
                        <wps:cNvSpPr txBox="1"/>
                        <wps:spPr>
                          <a:xfrm>
                            <a:off x="58" y="1044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q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8.1pt;margin-top:3.4pt;height:77.95pt;width:95.95pt;mso-wrap-distance-bottom:0pt;mso-wrap-distance-left:9pt;mso-wrap-distance-right:9pt;mso-wrap-distance-top:0pt;z-index:251688960;mso-width-relative:page;mso-height-relative:page;" coordsize="1919,1559" o:gfxdata="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">
                <o:lock v:ext="edit" grouping="f" rotation="f" text="f" aspectratio="f"/>
                <v:line id="_x0000_s1026" o:spid="_x0000_s1026" o:spt="20" style="position:absolute;left:677;top:1070;height:0;width:721;" filled="f" stroked="t" coordsize="21600,21600" o:gfxdata="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UOwq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89;top:360;height:686;width:0;" filled="f" stroked="t" coordsize="21600,21600" o:gfxdata="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mJ6R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16" type="#_x0000_t16" style="position:absolute;left:440;top:347;height:970;width:970;" filled="f" stroked="t" coordsize="21600,21600" o:gfxdata="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4A1bi/&#10;AAAA3AAAAA8AAAAAAAAAAQAgAAAAIgAAAGRycy9kb3ducmV2LnhtbFBLAQIUABQAAAAIAIdO4kAz&#10;LwWeOwAAADkAAAAQAAAAAAAAAAEAIAAAAA4BAABkcnMvc2hhcGV4bWwueG1sUEsFBgAAAAAGAAYA&#10;WwEAALgDAAAAAA==&#10;" adj="5400">
                  <v:fill on="f" focussize="0,0"/>
                  <v:stroke color="#000000" joinstyle="miter"/>
                  <v:imagedata o:title=""/>
                  <o:lock v:ext="edit" aspectratio="f"/>
                </v:shape>
                <v:shape id="_x0000_s1026" o:spid="_x0000_s1026" o:spt="202" type="#_x0000_t202" style="position:absolute;left:0;top:321;height:451;width:599;" filled="f" stroked="f" coordsize="21600,21600" o:gfxdata="UEsDBAoAAAAAAIdO4kAAAAAAAAAAAAAAAAAEAAAAZHJzL1BLAwQUAAAACACHTuJA4zLCjb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NEE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MsK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45;top:289;height:109;width:109;" fillcolor="#FFFFFF" filled="t" stroked="t" coordsize="21600,21600" o:gfxdata="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ixtO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109;top:542;height:109;width:109;" fillcolor="#FFFFFF" filled="t" stroked="t" coordsize="21600,21600" o:gfxdata="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YMii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45;top:1013;height:109;width:109;" fillcolor="#FFFFFF" filled="t" stroked="t" coordsize="21600,21600" o:gfxdata="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slbV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432;top:1077;flip:y;height:229;width:229;" filled="f" stroked="t" coordsize="21600,21600" o:gfxdata="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H121r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3" type="#_x0000_t3" style="position:absolute;left:393;top:1253;height:109;width:109;" fillcolor="#FFFFFF" filled="t" stroked="t" coordsize="21600,21600" o:gfxdata="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drO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388;top:529;height:109;width:109;" fillcolor="#FFFFFF" filled="t" stroked="t" coordsize="21600,21600" o:gfxdata="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H0/Uq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353;top:303;height:109;width:109;" fillcolor="#FFFFFF" filled="t" stroked="t" coordsize="21600,21600" o:gfxdata="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EmYz2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24;top:1013;height:109;width:109;" fillcolor="#FFFFFF" filled="t" stroked="t" coordsize="21600,21600" o:gfxdata="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5qxqa5AAAA3AAA&#10;AA8AAAAAAAAAAQAgAAAAIgAAAGRycy9kb3ducmV2LnhtbFBLAQIUABQAAAAIAIdO4kAzLwWeOwAA&#10;ADkAAAAQAAAAAAAAAAEAIAAAAAgBAABkcnMvc2hhcGV4bWwueG1sUEsFBgAAAAAGAAYAWwEAALID&#10;AAAAAA=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109;top:1277;height:109;width:109;" fillcolor="#FFFFFF" filled="t" stroked="t" coordsize="21600,21600" o:gfxdata="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9VLUvQAA&#10;ANw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274;top:53;height:451;width:599;" filled="f" stroked="f" coordsize="21600,21600" o:gfxdata="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bnsq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75;top:1108;height:451;width:599;" filled="f" stroked="f" coordsize="21600,21600" o:gfxdata="UEsDBAoAAAAAAIdO4kAAAAAAAAAAAAAAAAAEAAAAZHJzL1BLAwQUAAAACACHTuJAwgSN6r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BV+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gSN6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6;top:715;height:451;width:599;" filled="f" stroked="f" coordsize="21600,21600" o:gfxdata="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1IKH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+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0;top:0;height:451;width:599;" filled="f" stroked="f" coordsize="21600,21600" o:gfxdata="UEsDBAoAAAAAAIdO4kAAAAAAAAAAAAAAAAAEAAAAZHJzL1BLAwQUAAAACACHTuJAXZq2BrkAAADc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H+fAzvZ+IFcvU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2atg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82;top:355;height:451;width:599;" filled="f" stroked="f" coordsize="21600,21600" o:gfxdata="UEsDBAoAAAAAAIdO4kAAAAAAAAAAAAAAAAAEAAAAZHJzL1BLAwQUAAAACACHTuJAMtYTn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MkQ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1hO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20;top:831;height:451;width:599;" filled="f" stroked="f" coordsize="21600,21600" o:gfxdata="UEsDBAoAAAAAAIdO4kAAAAAAAAAAAAAAAAAEAAAAZHJzL1BLAwQUAAAACACHTuJAvT+L6b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b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0/i+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;top:1044;height:451;width:599;" filled="f" stroked="f" coordsize="21600,21600" o:gfxdata="UEsDBAoAAAAAAIdO4kAAAAAAAAAAAAAAAAAEAAAAZHJzL1BLAwQUAAAACACHTuJA0nMucr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zyf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cy5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9．如图所示，电量为+</w:t>
      </w:r>
      <w:r>
        <w:rPr>
          <w:i/>
        </w:rPr>
        <w:t>q</w:t>
      </w:r>
      <w:r>
        <w:t>和-</w:t>
      </w:r>
      <w:r>
        <w:rPr>
          <w:i/>
        </w:rPr>
        <w:t>q</w:t>
      </w:r>
      <w:r>
        <w:t>的点电荷分别位于正方体的顶点，正方体范围内电场强度为零的点有</w:t>
      </w:r>
    </w:p>
    <w:p>
      <w:pPr>
        <w:ind w:firstLine="420" w:firstLineChars="200"/>
      </w:pPr>
      <w:r>
        <w:t xml:space="preserve">A．体中心、各面中心和各边中点    </w:t>
      </w:r>
    </w:p>
    <w:p>
      <w:pPr>
        <w:ind w:firstLine="420" w:firstLineChars="200"/>
      </w:pPr>
      <w:r>
        <w:t>B．体中心和各边中点</w:t>
      </w:r>
    </w:p>
    <w:p>
      <w:pPr>
        <w:ind w:firstLine="420" w:firstLineChars="200"/>
      </w:pPr>
      <w:r>
        <w:t xml:space="preserve">C．各面中心和各边中点            </w:t>
      </w:r>
    </w:p>
    <w:p>
      <w:pPr>
        <w:ind w:firstLine="420" w:firstLineChars="200"/>
        <w:rPr>
          <w:rFonts w:hint="eastAsia"/>
        </w:rPr>
      </w:pPr>
      <w:r>
        <w:t>D．体中心和各面中心</w:t>
      </w:r>
    </w:p>
    <w:p>
      <w:pPr>
        <w:ind w:left="420" w:hanging="420" w:hangingChars="200"/>
      </w:pPr>
      <w:r>
        <w:t>20．在测量电珠伏安特性实验中，同学们连接的电路中有四个错误电路，如图所示。电源内阻不计，导线连接良好。若将滑动变阻器的触头置于左端，闭合S，在向右端滑动触头过程中，会分别出现如下四种现象：a．电珠</w:t>
      </w:r>
      <w:r>
        <w:rPr>
          <w:i/>
        </w:rPr>
        <w:t>L</w:t>
      </w:r>
      <w:r>
        <w:t>不亮；电流表示数几乎为零；b．电珠</w:t>
      </w:r>
      <w:r>
        <w:rPr>
          <w:i/>
        </w:rPr>
        <w:t>L</w:t>
      </w:r>
      <w:r>
        <w:t>亮度增加；电流表示数增大；c．电珠</w:t>
      </w:r>
      <w:r>
        <w:rPr>
          <w:i/>
        </w:rPr>
        <w:t>L</w:t>
      </w:r>
      <w:r>
        <w:t>开始不亮；后来忽然发光；电流表从示数不为零到线圈烧断；d．电珠</w:t>
      </w:r>
      <w:r>
        <w:rPr>
          <w:i/>
        </w:rPr>
        <w:t>L</w:t>
      </w:r>
      <w:r>
        <w:t>不亮；电流表从示数增大到线圈烧断。与上述abcd四种现象对应的电路序号为</w:t>
      </w:r>
    </w:p>
    <w:p>
      <w:pPr>
        <w:ind w:firstLine="420" w:firstLineChars="200"/>
        <w:jc w:val="center"/>
      </w:pPr>
      <w:r>
        <mc:AlternateContent>
          <mc:Choice Requires="wpg">
            <w:drawing>
              <wp:inline distT="0" distB="0" distL="114300" distR="114300">
                <wp:extent cx="4643755" cy="948690"/>
                <wp:effectExtent l="0" t="0" r="4445" b="3175"/>
                <wp:docPr id="165" name="组合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4643755" cy="948690"/>
                          <a:chOff x="0" y="0"/>
                          <a:chExt cx="7313" cy="1494"/>
                        </a:xfrm>
                      </wpg:grpSpPr>
                      <wpg:grpSp>
                        <wpg:cNvPr id="80" name="组合 80"/>
                        <wpg:cNvGrpSpPr/>
                        <wpg:grpSpPr>
                          <a:xfrm>
                            <a:off x="0" y="0"/>
                            <a:ext cx="1829" cy="1461"/>
                            <a:chOff x="0" y="0"/>
                            <a:chExt cx="1829" cy="1461"/>
                          </a:xfrm>
                        </wpg:grpSpPr>
                        <wps:wsp>
                          <wps:cNvPr id="54" name="矩形 54"/>
                          <wps:cNvSpPr/>
                          <wps:spPr>
                            <a:xfrm>
                              <a:off x="373" y="606"/>
                              <a:ext cx="1442" cy="7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5" name="直接连接符 55"/>
                          <wps:cNvSpPr/>
                          <wps:spPr>
                            <a:xfrm>
                              <a:off x="373" y="991"/>
                              <a:ext cx="144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59" name="组合 59"/>
                          <wpg:cNvGrpSpPr/>
                          <wpg:grpSpPr>
                            <a:xfrm flipH="1">
                              <a:off x="1029" y="1199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56" name="矩形 56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7" name="直接连接符 57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直接连接符 58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64" name="组合 64"/>
                          <wpg:cNvGrpSpPr/>
                          <wpg:grpSpPr>
                            <a:xfrm>
                              <a:off x="1415" y="1212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62" name="组合 62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60" name="矩形 60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1" name="直接连接符 61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3" name="椭圆 63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67" name="组合 67"/>
                          <wpg:cNvGrpSpPr/>
                          <wpg:grpSpPr>
                            <a:xfrm>
                              <a:off x="890" y="776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65" name="椭圆 65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" name="文本框 66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70" name="组合 70"/>
                          <wpg:cNvGrpSpPr/>
                          <wpg:grpSpPr>
                            <a:xfrm>
                              <a:off x="1313" y="394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68" name="椭圆 68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9" name="文本框 69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71" name="矩形 71"/>
                          <wps:cNvSpPr/>
                          <wps:spPr>
                            <a:xfrm>
                              <a:off x="686" y="553"/>
                              <a:ext cx="410" cy="1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" name="任意多边形 72"/>
                          <wps:cNvSpPr/>
                          <wps:spPr>
                            <a:xfrm>
                              <a:off x="372" y="329"/>
                              <a:ext cx="576" cy="3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6" h="228">
                                  <a:moveTo>
                                    <a:pt x="0" y="22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396" y="0"/>
                                  </a:lnTo>
                                  <a:lnTo>
                                    <a:pt x="396" y="141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73" name="流程图: 汇总连接 73"/>
                          <wps:cNvSpPr/>
                          <wps:spPr>
                            <a:xfrm>
                              <a:off x="565" y="230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4" name="文本框 74"/>
                          <wps:cNvSpPr txBox="1"/>
                          <wps:spPr>
                            <a:xfrm>
                              <a:off x="29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75" name="文本框 75"/>
                          <wps:cNvSpPr txBox="1"/>
                          <wps:spPr>
                            <a:xfrm>
                              <a:off x="1240" y="986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76" name="椭圆 76"/>
                          <wps:cNvSpPr/>
                          <wps:spPr>
                            <a:xfrm>
                              <a:off x="358" y="99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7" name="椭圆 77"/>
                          <wps:cNvSpPr/>
                          <wps:spPr>
                            <a:xfrm>
                              <a:off x="347" y="60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椭圆 78"/>
                          <wps:cNvSpPr/>
                          <wps:spPr>
                            <a:xfrm>
                              <a:off x="1797" y="974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9" name="文本框 79"/>
                          <wps:cNvSpPr txBox="1"/>
                          <wps:spPr>
                            <a:xfrm>
                              <a:off x="0" y="251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08" name="组合 108"/>
                        <wpg:cNvGrpSpPr/>
                        <wpg:grpSpPr>
                          <a:xfrm>
                            <a:off x="1945" y="39"/>
                            <a:ext cx="1661" cy="1412"/>
                            <a:chOff x="0" y="0"/>
                            <a:chExt cx="1661" cy="1412"/>
                          </a:xfrm>
                        </wpg:grpSpPr>
                        <wps:wsp>
                          <wps:cNvPr id="81" name="文本框 81"/>
                          <wps:cNvSpPr txBox="1"/>
                          <wps:spPr>
                            <a:xfrm>
                              <a:off x="927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82" name="矩形 82"/>
                          <wps:cNvSpPr/>
                          <wps:spPr>
                            <a:xfrm>
                              <a:off x="412" y="658"/>
                              <a:ext cx="1236" cy="6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3" name="矩形 83"/>
                          <wps:cNvSpPr/>
                          <wps:spPr>
                            <a:xfrm>
                              <a:off x="1001" y="329"/>
                              <a:ext cx="647" cy="646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4" name="流程图: 汇总连接 84"/>
                          <wps:cNvSpPr/>
                          <wps:spPr>
                            <a:xfrm>
                              <a:off x="1246" y="212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87" name="组合 87"/>
                          <wpg:cNvGrpSpPr/>
                          <wpg:grpSpPr>
                            <a:xfrm>
                              <a:off x="1147" y="420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85" name="椭圆 85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文本框 86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90" name="组合 90"/>
                          <wpg:cNvGrpSpPr/>
                          <wpg:grpSpPr>
                            <a:xfrm>
                              <a:off x="1135" y="748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88" name="椭圆 88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文本框 89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94" name="组合 94"/>
                          <wpg:cNvGrpSpPr/>
                          <wpg:grpSpPr>
                            <a:xfrm flipH="1">
                              <a:off x="864" y="1147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91" name="矩形 91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9" name="组合 99"/>
                          <wpg:cNvGrpSpPr/>
                          <wpg:grpSpPr>
                            <a:xfrm>
                              <a:off x="1250" y="1160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97" name="组合 97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95" name="矩形 95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96" name="直接连接符 96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98" name="椭圆 98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00" name="矩形 100"/>
                          <wps:cNvSpPr/>
                          <wps:spPr>
                            <a:xfrm>
                              <a:off x="544" y="606"/>
                              <a:ext cx="350" cy="1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1" name="任意多边形 101"/>
                          <wps:cNvSpPr/>
                          <wps:spPr>
                            <a:xfrm>
                              <a:off x="411" y="702"/>
                              <a:ext cx="294" cy="20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412" h="303">
                                  <a:moveTo>
                                    <a:pt x="0" y="303"/>
                                  </a:moveTo>
                                  <a:lnTo>
                                    <a:pt x="412" y="303"/>
                                  </a:lnTo>
                                  <a:lnTo>
                                    <a:pt x="41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02" name="椭圆 102"/>
                          <wps:cNvSpPr/>
                          <wps:spPr>
                            <a:xfrm>
                              <a:off x="387" y="89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3" name="椭圆 103"/>
                          <wps:cNvSpPr/>
                          <wps:spPr>
                            <a:xfrm>
                              <a:off x="990" y="64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" name="椭圆 104"/>
                          <wps:cNvSpPr/>
                          <wps:spPr>
                            <a:xfrm>
                              <a:off x="1629" y="63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5" name="椭圆 105"/>
                          <wps:cNvSpPr/>
                          <wps:spPr>
                            <a:xfrm>
                              <a:off x="1622" y="95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6" name="文本框 106"/>
                          <wps:cNvSpPr txBox="1"/>
                          <wps:spPr>
                            <a:xfrm>
                              <a:off x="1030" y="961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7" name="文本框 107"/>
                          <wps:cNvSpPr txBox="1"/>
                          <wps:spPr>
                            <a:xfrm>
                              <a:off x="0" y="225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36" name="组合 136"/>
                        <wpg:cNvGrpSpPr/>
                        <wpg:grpSpPr>
                          <a:xfrm>
                            <a:off x="3839" y="13"/>
                            <a:ext cx="1624" cy="1481"/>
                            <a:chOff x="0" y="0"/>
                            <a:chExt cx="1624" cy="1481"/>
                          </a:xfrm>
                        </wpg:grpSpPr>
                        <wps:wsp>
                          <wps:cNvPr id="109" name="矩形 109"/>
                          <wps:cNvSpPr/>
                          <wps:spPr>
                            <a:xfrm>
                              <a:off x="411" y="329"/>
                              <a:ext cx="801" cy="7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0" name="矩形 110"/>
                          <wps:cNvSpPr/>
                          <wps:spPr>
                            <a:xfrm>
                              <a:off x="411" y="1104"/>
                              <a:ext cx="1213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1" name="流程图: 汇总连接 111"/>
                          <wps:cNvSpPr/>
                          <wps:spPr>
                            <a:xfrm>
                              <a:off x="706" y="225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2" name="直接连接符 112"/>
                          <wps:cNvSpPr/>
                          <wps:spPr>
                            <a:xfrm>
                              <a:off x="424" y="593"/>
                              <a:ext cx="7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15" name="组合 115"/>
                          <wpg:cNvGrpSpPr/>
                          <wpg:grpSpPr>
                            <a:xfrm>
                              <a:off x="591" y="381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13" name="椭圆 113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4" name="文本框 114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18" name="组合 118"/>
                          <wpg:cNvGrpSpPr/>
                          <wpg:grpSpPr>
                            <a:xfrm>
                              <a:off x="992" y="582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16" name="椭圆 116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7" name="文本框 117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22" name="组合 122"/>
                          <wpg:cNvGrpSpPr/>
                          <wpg:grpSpPr>
                            <a:xfrm flipH="1">
                              <a:off x="799" y="1212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119" name="矩形 119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20" name="直接连接符 120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21" name="直接连接符 121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27" name="组合 127"/>
                          <wpg:cNvGrpSpPr/>
                          <wpg:grpSpPr>
                            <a:xfrm>
                              <a:off x="1185" y="1225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125" name="组合 125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123" name="矩形 123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24" name="直接连接符 124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26" name="椭圆 126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28" name="直接连接符 128"/>
                          <wps:cNvSpPr/>
                          <wps:spPr>
                            <a:xfrm>
                              <a:off x="1222" y="1035"/>
                              <a:ext cx="0" cy="4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9" name="矩形 129"/>
                          <wps:cNvSpPr/>
                          <wps:spPr>
                            <a:xfrm>
                              <a:off x="1029" y="1069"/>
                              <a:ext cx="365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0" name="椭圆 130"/>
                          <wps:cNvSpPr/>
                          <wps:spPr>
                            <a:xfrm>
                              <a:off x="392" y="58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1" name="椭圆 131"/>
                          <wps:cNvSpPr/>
                          <wps:spPr>
                            <a:xfrm>
                              <a:off x="1191" y="573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2" name="椭圆 132"/>
                          <wps:cNvSpPr/>
                          <wps:spPr>
                            <a:xfrm>
                              <a:off x="398" y="109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3" name="文本框 133"/>
                          <wps:cNvSpPr txBox="1"/>
                          <wps:spPr>
                            <a:xfrm>
                              <a:off x="0" y="29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4" name="文本框 134"/>
                          <wps:cNvSpPr txBox="1"/>
                          <wps:spPr>
                            <a:xfrm>
                              <a:off x="991" y="103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5" name="文本框 135"/>
                          <wps:cNvSpPr txBox="1"/>
                          <wps:spPr>
                            <a:xfrm>
                              <a:off x="42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164" name="组合 164"/>
                        <wpg:cNvGrpSpPr/>
                        <wpg:grpSpPr>
                          <a:xfrm>
                            <a:off x="5689" y="13"/>
                            <a:ext cx="1624" cy="1481"/>
                            <a:chOff x="0" y="0"/>
                            <a:chExt cx="1624" cy="1481"/>
                          </a:xfrm>
                        </wpg:grpSpPr>
                        <wps:wsp>
                          <wps:cNvPr id="137" name="矩形 137"/>
                          <wps:cNvSpPr/>
                          <wps:spPr>
                            <a:xfrm>
                              <a:off x="411" y="329"/>
                              <a:ext cx="801" cy="7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8" name="矩形 138"/>
                          <wps:cNvSpPr/>
                          <wps:spPr>
                            <a:xfrm>
                              <a:off x="411" y="1104"/>
                              <a:ext cx="1213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9" name="流程图: 汇总连接 139"/>
                          <wps:cNvSpPr/>
                          <wps:spPr>
                            <a:xfrm>
                              <a:off x="706" y="225"/>
                              <a:ext cx="220" cy="22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0" name="直接连接符 140"/>
                          <wps:cNvSpPr/>
                          <wps:spPr>
                            <a:xfrm>
                              <a:off x="424" y="879"/>
                              <a:ext cx="78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43" name="组合 143"/>
                          <wpg:cNvGrpSpPr/>
                          <wpg:grpSpPr>
                            <a:xfrm>
                              <a:off x="617" y="657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41" name="椭圆 141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2" name="文本框 142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46" name="组合 146"/>
                          <wpg:cNvGrpSpPr/>
                          <wpg:grpSpPr>
                            <a:xfrm>
                              <a:off x="992" y="361"/>
                              <a:ext cx="462" cy="399"/>
                              <a:chOff x="0" y="0"/>
                              <a:chExt cx="462" cy="399"/>
                            </a:xfrm>
                          </wpg:grpSpPr>
                          <wps:wsp>
                            <wps:cNvPr id="144" name="椭圆 144"/>
                            <wps:cNvSpPr/>
                            <wps:spPr>
                              <a:xfrm>
                                <a:off x="75" y="94"/>
                                <a:ext cx="272" cy="2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5" name="文本框 145"/>
                            <wps:cNvSpPr txBox="1"/>
                            <wps:spPr>
                              <a:xfrm>
                                <a:off x="0" y="0"/>
                                <a:ext cx="462" cy="3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150" name="组合 150"/>
                          <wpg:cNvGrpSpPr/>
                          <wpg:grpSpPr>
                            <a:xfrm flipH="1">
                              <a:off x="799" y="1212"/>
                              <a:ext cx="60" cy="262"/>
                              <a:chOff x="0" y="0"/>
                              <a:chExt cx="62" cy="270"/>
                            </a:xfrm>
                          </wpg:grpSpPr>
                          <wps:wsp>
                            <wps:cNvPr id="147" name="矩形 147"/>
                            <wps:cNvSpPr/>
                            <wps:spPr>
                              <a:xfrm>
                                <a:off x="1" y="55"/>
                                <a:ext cx="55" cy="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48" name="直接连接符 148"/>
                            <wps:cNvSpPr/>
                            <wps:spPr>
                              <a:xfrm>
                                <a:off x="0" y="0"/>
                                <a:ext cx="0" cy="27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9" name="直接连接符 149"/>
                            <wps:cNvSpPr/>
                            <wps:spPr>
                              <a:xfrm>
                                <a:off x="62" y="70"/>
                                <a:ext cx="0" cy="1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55" name="组合 155"/>
                          <wpg:cNvGrpSpPr/>
                          <wpg:grpSpPr>
                            <a:xfrm>
                              <a:off x="1185" y="1225"/>
                              <a:ext cx="192" cy="201"/>
                              <a:chOff x="0" y="0"/>
                              <a:chExt cx="192" cy="201"/>
                            </a:xfrm>
                          </wpg:grpSpPr>
                          <wpg:grpSp>
                            <wpg:cNvPr id="153" name="组合 153"/>
                            <wpg:cNvGrpSpPr/>
                            <wpg:grpSpPr>
                              <a:xfrm>
                                <a:off x="17" y="0"/>
                                <a:ext cx="175" cy="201"/>
                                <a:chOff x="0" y="0"/>
                                <a:chExt cx="175" cy="201"/>
                              </a:xfrm>
                            </wpg:grpSpPr>
                            <wps:wsp>
                              <wps:cNvPr id="151" name="矩形 151"/>
                              <wps:cNvSpPr/>
                              <wps:spPr>
                                <a:xfrm>
                                  <a:off x="2" y="44"/>
                                  <a:ext cx="173" cy="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52" name="直接连接符 152"/>
                              <wps:cNvSpPr/>
                              <wps:spPr>
                                <a:xfrm flipV="1">
                                  <a:off x="0" y="0"/>
                                  <a:ext cx="140" cy="12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54" name="椭圆 154"/>
                            <wps:cNvSpPr/>
                            <wps:spPr>
                              <a:xfrm>
                                <a:off x="0" y="105"/>
                                <a:ext cx="32" cy="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56" name="直接连接符 156"/>
                          <wps:cNvSpPr/>
                          <wps:spPr>
                            <a:xfrm>
                              <a:off x="1222" y="1035"/>
                              <a:ext cx="0" cy="4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57" name="矩形 157"/>
                          <wps:cNvSpPr/>
                          <wps:spPr>
                            <a:xfrm>
                              <a:off x="1029" y="1069"/>
                              <a:ext cx="365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8" name="椭圆 158"/>
                          <wps:cNvSpPr/>
                          <wps:spPr>
                            <a:xfrm>
                              <a:off x="392" y="86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9" name="椭圆 159"/>
                          <wps:cNvSpPr/>
                          <wps:spPr>
                            <a:xfrm>
                              <a:off x="1191" y="872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0" name="椭圆 160"/>
                          <wps:cNvSpPr/>
                          <wps:spPr>
                            <a:xfrm>
                              <a:off x="398" y="109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0" y="29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991" y="103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425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4.7pt;width:365.65pt;" coordsize="7313,1494" o:gfxdata="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">
                <o:lock v:ext="edit" grouping="f" rotation="t" text="f" aspectratio="f"/>
                <v:group id="_x0000_s1026" o:spid="_x0000_s1026" o:spt="203" style="position:absolute;left:0;top:0;height:1461;width:1829;" coordsize="1829,1461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rect id="_x0000_s1026" o:spid="_x0000_s1026" o:spt="1" style="position:absolute;left:373;top:606;height:726;width:1442;" fillcolor="#FFFFFF" filled="t" stroked="t" coordsize="21600,21600" o:gfxdata="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zaFS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373;top:991;height:0;width:1442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1029;top:1199;flip:x;height:262;width:60;" coordsize="62,270" o:gfxdata="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XieVi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0BRMBr4AAADb&#10;AAAADwAAAGRycy9kb3ducmV2LnhtbEWPQWvCQBSE7wX/w/KE3ppd2xra1NVDQShoDyaC10f2mYRm&#10;36bZTYz/3i0UPA4z8w2z2ky2FSP1vnGsYZEoEMSlMw1XGo7F9ukNhA/IBlvHpOFKHjbr2cMKM+Mu&#10;fKAxD5WIEPYZaqhD6DIpfVmTRZ+4jjh6Z9dbDFH2lTQ9XiLctvJZqVRabDgu1NjRZ03lTz5YDZi+&#10;mt/v88u+2A0pvleT2i5PSuvH+UJ9gAg0hXv4v/1lNCxT+PsSf4B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BRMBr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Pr/xH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/8Ry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TyBlbr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IGVu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415;top:1212;height:201;width:192;" coordsize="192,201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/t27VLkAAADb&#10;AAAADwAAAGRycy9kb3ducmV2LnhtbEVPTYvCMBC9C/6HMII3Tbq6RWujB0FYWD2sLux1aMa22Exq&#10;E7X7781B8Ph43/mmt424U+drxxqSqQJBXDhTc6nh97SbLED4gGywcUwa/snDZj0c5JgZ9+Afuh9D&#10;KWII+ww1VCG0mZS+qMiin7qWOHJn11kMEXalNB0+Yrht5IdSqbRYc2yosKVtRcXleLMaMJ2b6+E8&#10;25++bykuy17tPv+U1uNRolYgAvXhLX65v4yGNK6PX+IPkO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du1S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IXg4ZLwAAADb&#10;AAAADwAAAGRycy9kb3ducmV2LnhtbEWPQWvCQBSE74L/YXlCb2Y3ClKjq4hYKQiF2uj5mX0mwezb&#10;kN1G/ffdQqHHYWa+YZbrh21ET52vHWtIEwWCuHCm5lJD/vU2fgXhA7LBxjFpeJKH9Wo4WGJm3J0/&#10;qT+GUkQI+ww1VCG0mZS+qMiiT1xLHL2r6yyGKLtSmg7vEW4bOVFqJi3WHBcqbGlbUXE7flsNm/Nh&#10;N/3oL9Y1Zl7mJ2NztZ9o/TJK1QJEoEf4D/+1342GWQq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4OG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ZXNMELsAAADb&#10;AAAADwAAAGRycy9kb3ducmV2LnhtbEWPQYvCMBSE7wv+h/AEL4umVbZINXooKF6368Hjs3m2xeal&#10;JNHaf79ZWPA4zMw3zHb/Mp14kvOtZQXpIgFBXFndcq3g/HOYr0H4gKyxs0wKRvKw300+tphrO/A3&#10;PctQiwhhn6OCJoQ+l9JXDRn0C9sTR+9mncEQpauldjhEuOnkMkkyabDluNBgT0VD1b18GAXusx+L&#10;8VQc0isfy69hrS/ZWSs1m6bJBkSgV3iH/9snrSBbwd+X+AP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NMEL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890;top:776;height:399;width:462;" coordsize="462,399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A/0vvrwAAADb&#10;AAAADwAAAGRycy9kb3ducmV2LnhtbEWPQWvCQBSE7wX/w/IK3uomDQmSukpRBHvoodHeH9lnEsy+&#10;DdnXqP/eLRR6HGbmG2a1ubleTTSGzrOBdJGAIq697bgxcDruX5aggiBb7D2TgTsF2KxnTyssrb/y&#10;F02VNCpCOJRooBUZSq1D3ZLDsPADcfTOfnQoUY6NtiNeI9z1+jVJCu2w47jQ4kDblupL9eMM7Jr3&#10;qph0Jnl23h0kv3x/fmSpMfPnNHkDJXST//Bf+2ANFDn8fok/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9L76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+xDIZL0AAADb&#10;AAAADwAAAGRycy9kb3ducmV2LnhtbEWPS2vDMBCE74H+B7GF3mLJITGtE8WHhkBODU0fkNtirR/U&#10;WhlLid1/XxUCOQ4z8w2zKSbbiSsNvnWsIU0UCOLSmZZrDZ8f+/kzCB+QDXaOScMveSi2D7MN5saN&#10;/E7XU6hFhLDPUUMTQp9L6cuGLPrE9cTRq9xgMUQ51NIMOEa47eRCqUxabDkuNNjTa0Plz+liNXy9&#10;VefvpTrWO7vqRzcpyfZFav30mKo1iEBTuIdv7YPRkGXw/y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EMh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313;top:394;height:399;width:462;" coordsize="462,399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7fyAILkAAADb&#10;AAAADwAAAGRycy9kb3ducmV2LnhtbEVPTWvCQBC9C/0PyxS86SYGg6SuUpSCPXgwrfchOybB7GzI&#10;TqP+++5B8Ph43+vt3XVqpCG0ng2k8wQUceVty7WB35+v2QpUEGSLnWcy8KAA283bZI2F9Tc+0VhK&#10;rWIIhwINNCJ9oXWoGnIY5r4njtzFDw4lwqHWdsBbDHedXiRJrh22HBsa7GnXUHUt/5yBff1Z5qPO&#10;ZJld9gdZXs/H7yw1ZvqeJh+ghO7yEj/dB2sgj2Pjl/gD9OY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38gCC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86;top:553;height:104;width:410;" fillcolor="#FFFFFF" filled="t" stroked="t" coordsize="21600,21600" o:gfxdata="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16q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00" style="position:absolute;left:372;top:329;height:388;width:576;" filled="f" stroked="t" coordsize="396,228" o:gfxdata="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089kb4A&#10;AADbAAAADwAAAAAAAAABACAAAAAiAAAAZHJzL2Rvd25yZXYueG1sUEsBAhQAFAAAAAgAh07iQDMv&#10;BZ47AAAAOQAAABAAAAAAAAAAAQAgAAAADQEAAGRycy9zaGFwZXhtbC54bWxQSwUGAAAAAAYABgBb&#10;AQAAtwMAAAAA&#10;" path="m0,228l0,0,396,0,396,141e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shape>
                  <v:shape id="_x0000_s1026" o:spid="_x0000_s1026" o:spt="123" type="#_x0000_t123" style="position:absolute;left:565;top:230;height:220;width:220;" fillcolor="#FFFFFF" filled="t" stroked="t" coordsize="21600,21600" o:gfxdata="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DM5I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295;top:0;height:451;width:459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240;top:986;height:451;width:45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58;top:990;height:32;width:32;" fillcolor="#000000" filled="t" stroked="t" coordsize="21600,21600" o:gfxdata="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N15Vb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47;top:606;height:32;width:32;" fillcolor="#000000" filled="t" stroked="t" coordsize="21600,21600" o:gfxdata="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Hczr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797;top:974;height:32;width:32;" fillcolor="#000000" filled="t" stroked="t" coordsize="21600,21600" o:gfxdata="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4OSLy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51;height:451;width:459;" filled="f" stroked="f" coordsize="21600,21600" o:gfxdata="UEsDBAoAAAAAAIdO4kAAAAAAAAAAAAAAAAAEAAAAZHJzL1BLAwQUAAAACACHTuJAD1bKy7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4Sm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srL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945;top:39;height:1412;width:1661;" coordsize="1661,1412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shape id="_x0000_s1026" o:spid="_x0000_s1026" o:spt="202" type="#_x0000_t202" style="position:absolute;left:927;top:0;height:451;width:459;" filled="f" stroked="f" coordsize="21600,21600" o:gfxdata="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9bb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rect id="_x0000_s1026" o:spid="_x0000_s1026" o:spt="1" style="position:absolute;left:412;top:658;height:626;width:1236;" fillcolor="#FFFFFF" filled="t" stroked="t" coordsize="21600,21600" o:gfxdata="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IsP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001;top:329;height:646;width:647;" filled="f" stroked="t" coordsize="21600,21600" o:gfxdata="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NiGv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1246;top:212;height:220;width:220;" fillcolor="#FFFFFF" filled="t" stroked="t" coordsize="21600,21600" o:gfxdata="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wJhu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147;top:420;height:399;width:462;" coordsize="462,399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s/HJRL0AAADb&#10;AAAADwAAAGRycy9kb3ducmV2LnhtbEWPwWrDMBBE74X+g9hAb43sGIfgRg6hoZAceqjb3hdrYxtb&#10;K2NtnPTvq0Chx2Fm3jDb3c0NaqYpdJ4NpMsEFHHtbceNga/Pt+cNqCDIFgfPZOCHAuzKx4ctFtZf&#10;+YPmShoVIRwKNNCKjIXWoW7JYVj6kTh6Zz85lCinRtsJrxHuBr1KkrV22HFcaHGk15bqvro4A4dm&#10;X61nnUmenQ9Hyfvv91OWGvO0SJMXUEI3+Q//tY/WwCaH+5f4A3T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8clE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Sxwunr0AAADb&#10;AAAADwAAAGRycy9kb3ducmV2LnhtbEWPzWrDMBCE74W8g9hCbo3k0oTUsexDSqGnhPwVclusjW1q&#10;rYylxs7bR4FCj8PMfMNkxWhbcaXeN441JDMFgrh0puFKw/Hw+bIE4QOywdYxabiRhyKfPGWYGjfw&#10;jq77UIkIYZ+ihjqELpXSlzVZ9DPXEUfv4nqLIcq+kqbHIcJtK1+VWkiLDceFGjta11T+7H+thtPm&#10;cv5+U9vqw867wY1Ksn2XWk+fE7UCEWgM/+G/9pfRsFzA40v8ATK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HC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135;top:748;height:399;width:462;" coordsize="462,399" o:gfxdata="UEsDBAoAAAAAAIdO4kAAAAAAAAAAAAAAAAAEAAAAZHJzL1BLAwQUAAAACACHTuJAn92ST7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/dkk+7AAAA2w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XfBm2rkAAADb&#10;AAAADwAAAGRycy9kb3ducmV2LnhtbEVPTYvCMBC9L+x/CLPgbU1rUaRrlEUR3IMHq96HZmyLzaQ0&#10;Y9V/vzkIHh/ve7F6uFYN1IfGs4F0nIAiLr1tuDJwOm6/56CCIFtsPZOBJwVYLT8/Fphbf+cDDYVU&#10;KoZwyNFALdLlWoeyJodh7DviyF1871Ai7Ctte7zHcNfqSZLMtMOGY0ONHa1rKq/FzRnYVL/FbNCZ&#10;TLPLZifT63n/l6XGjL7S5AeU0EPe4pd7Zw3M49j4Jf4Avf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3wZtq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OoO67LsAAADb&#10;AAAADwAAAGRycy9kb3ducmV2LnhtbEWPT4vCMBTE74LfITxhb5q4rKLV6EFZ8OTiX/D2aJ5tsXkp&#10;TbT1228EweMwM79h5svWluJBtS8caxgOFAji1JmCMw3Hw29/AsIHZIOlY9LwJA/LRbczx8S4hnf0&#10;2IdMRAj7BDXkIVSJlD7NyaIfuIo4eldXWwxR1pk0NTYRbkv5rdRYWiw4LuRY0Sqn9La/Ww2n7fVy&#10;/lF/2dqOqsa1SrKdSq2/ekM1AxGoDZ/wu70xGiZTeH2JP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O67L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864;top:1147;flip:x;height:262;width:60;" coordsize="62,270" o:gfxdata="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jHwZ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pERu6L4AAADb&#10;AAAADwAAAGRycy9kb3ducmV2LnhtbEWPQWvCQBSE7wX/w/KE3upuahs0usmhIAhtD9VCr4/sMwlm&#10;38bsmqT/vlsQPA4z8w2zLSbbioF63zjWkCwUCOLSmYYrDd/H3dMKhA/IBlvHpOGXPBT57GGLmXEj&#10;f9FwCJWIEPYZaqhD6DIpfVmTRb9wHXH0Tq63GKLsK2l6HCPctvJZqVRabDgu1NjRW03l+XC1GjB9&#10;MZfP0/Lj+H5NcV1Navf6o7R+nCdqAyLQFO7hW3tvNKwT+P8Sf4DM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ERu6L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uj1Nh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+Ep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1N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250;top:1160;height:201;width:192;" coordsize="192,201" o:gfxdata="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uc70r0AAADb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239o67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+Qy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/aO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m0TQN7sAAADb&#10;AAAADwAAAGRycy9kb3ducmV2LnhtbEWPQYvCMBSE74L/ITxhb5qoINo1iogrC4Kg1j2/bd62xeal&#10;NNmq/94IgsdhZr5h5subrURLjS8daxgOFAjizJmScw3p6as/BeEDssHKMWm4k4flotuZY2LclQ/U&#10;HkMuIoR9ghqKEOpESp8VZNEPXE0cvT/XWAxRNrk0DV4j3FZypNREWiw5LhRY07qg7HL8txpWP7vN&#10;eN/+WleZWZ6ejU3VdqT1R2+oPkEEuoV3+NX+NhpmE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0TQN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XgKuRrkAAADb&#10;AAAADwAAAGRycy9kb3ducmV2LnhtbEVPPW+DMBDdK/U/WFepS9UYKhWlFMOARMUamiHjFV8BFZ+R&#10;7Ybw7+MhUsan911UFzOLMzk/WVaQ7hIQxL3VEw8Kjt/N6x6ED8gaZ8ukYCMPVfn4UGCu7coHOndh&#10;EDGEfY4KxhCWXErfj2TQ7+xCHLlf6wyGCN0gtcM1hptZviVJJg1OHBtGXKgeqf/r/o0C97Js9dbW&#10;TfrDX937uten7KiVen5Kk08QgS7hLr65W63gI46NX+IPkO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4Crka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rect id="_x0000_s1026" o:spid="_x0000_s1026" o:spt="1" style="position:absolute;left:544;top:606;height:104;width:350;" fillcolor="#FFFFFF" filled="t" stroked="t" coordsize="21600,21600" o:gfxdata="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8Xgf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00" style="position:absolute;left:411;top:702;height:206;width:294;" filled="f" stroked="t" coordsize="412,303" o:gfxdata="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oEM28AAAA&#10;3AAAAA8AAAAAAAAAAQAgAAAAIgAAAGRycy9kb3ducmV2LnhtbFBLAQIUABQAAAAIAIdO4kAzLwWe&#10;OwAAADkAAAAQAAAAAAAAAAEAIAAAAAsBAABkcnMvc2hhcGV4bWwueG1sUEsFBgAAAAAGAAYAWwEA&#10;ALUDAAAAAA==&#10;" path="m0,303l412,303,412,0e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shape>
                  <v:shape id="_x0000_s1026" o:spid="_x0000_s1026" o:spt="3" type="#_x0000_t3" style="position:absolute;left:387;top:896;height:32;width:32;" fillcolor="#000000" filled="t" stroked="t" coordsize="21600,21600" o:gfxdata="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YZz4u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990;top:645;height:32;width:32;" fillcolor="#000000" filled="t" stroked="t" coordsize="21600,21600" o:gfxdata="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VWoQ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29;top:639;height:32;width:32;" fillcolor="#000000" filled="t" stroked="t" coordsize="21600,21600" o:gfxdata="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vPJk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22;top:955;height:32;width:32;" fillcolor="#000000" filled="t" stroked="t" coordsize="21600,21600" o:gfxdata="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nwV/+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030;top:961;height:451;width:459;" filled="f" stroked="f" coordsize="21600,21600" o:gfxdata="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qslg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0;top:225;height:451;width:459;" filled="f" stroked="f" coordsize="21600,21600" o:gfxdata="UEsDBAoAAAAAAIdO4kAAAAAAAAAAAAAAAAAEAAAAZHJzL1BLAwQUAAAACACHTuJApeeAGbkAAADc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qyk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ngBm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3839;top:13;height:1481;width:1624;" coordsize="1624,1481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411;top:329;height:789;width:801;" fillcolor="#FFFFFF" filled="t" stroked="t" coordsize="21600,21600" o:gfxdata="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HL0Y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411;top:1104;height:246;width:1213;" fillcolor="#FFFFFF" filled="t" stroked="t" coordsize="21600,21600" o:gfxdata="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Sjuw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706;top:225;height:220;width:220;" fillcolor="#FFFFFF" filled="t" stroked="t" coordsize="21600,21600" o:gfxdata="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RyL0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424;top:593;height:0;width:784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591;top:381;height:399;width:462;" coordsize="462,399" o:gfxdata="UEsDBAoAAAAAAIdO4kAAAAAAAAAAAAAAAAAEAAAAZHJzL1BLAwQUAAAACACHTuJAGDSolL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DSol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UvRmyboAAADc&#10;AAAADwAAAGRycy9kb3ducmV2LnhtbEVPTWvCQBC9C/6HZQredBODIqmrFEWwhx4a7X3IjkkwOxuy&#10;Y9R/7xYKvc3jfc56+3CtGqgPjWcD6SwBRVx623Bl4Hw6TFeggiBbbD2TgScF2G7GozXm1t/5m4ZC&#10;KhVDOORooBbpcq1DWZPDMPMdceQuvncoEfaVtj3eY7hr9TxJltphw7Ghxo52NZXX4uYM7KuPYjno&#10;TBbZZX+UxfXn6zNLjZm8pck7KKGH/Iv/3Ecb56cZ/D4TL9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9GbJ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0OyIs7sAAADc&#10;AAAADwAAAGRycy9kb3ducmV2LnhtbEVPS2vCQBC+C/0PyxS8md2IlTa6eqgInipNH+BtyE4eNDsb&#10;smuS/nu3UPA2H99ztvvJtmKg3jeONaSJAkFcONNwpeHz47h4BuEDssHWMWn4JQ/73cNsi5lxI7/T&#10;kIdKxBD2GWqoQ+gyKX1Rk0WfuI44cqXrLYYI+0qaHscYblu5VGotLTYcG2rs6LWm4ie/Wg1fb+Xl&#10;e6XO1cE+daOblGT7IrWeP6ZqAyLQFO7if/fJxPnpCv6eiRf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OyIs7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992;top:582;height:399;width:462;" coordsize="462,399" o:gfxdata="UEsDBAoAAAAAAIdO4kAAAAAAAAAAAAAAAAAEAAAAZHJzL1BLAwQUAAAACACHTuJA9jUHCr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0Ir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2NQcK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QoPFUbsAAADc&#10;AAAADwAAAGRycy9kb3ducmV2LnhtbEVPTWvCQBC9F/oflhG81U0aDCV1FakIevBgbO9DdkyC2dmQ&#10;nUb777uC4G0e73MWq5vr1EhDaD0bSGcJKOLK25ZrA9+n7dsHqCDIFjvPZOCPAqyWry8LLKy/8pHG&#10;UmoVQzgUaKAR6QutQ9WQwzDzPXHkzn5wKBEOtbYDXmO46/R7kuTaYcuxocGevhqqLuWvM7Cp12U+&#10;6kzm2Xmzk/nl57DPUmOmkzT5BCV0k6f44d7ZOD/N4f5MvEAv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PFUb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D4WxL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yfzuD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+Fs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799;top:1212;flip:x;height:262;width:60;" coordsize="62,270" o:gfxdata="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oXCG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obWY/bwAAADc&#10;AAAADwAAAGRycy9kb3ducmV2LnhtbEVPTWvCQBC9F/wPywi91d3UNmh0k0NBENoeqoVeh+yYBLOz&#10;Mbsm6b/vFgRv83ifsy0m24qBet841pAsFAji0pmGKw3fx93TCoQPyAZbx6ThlzwU+exhi5lxI3/R&#10;cAiViCHsM9RQh9BlUvqyJot+4TriyJ1cbzFE2FfS9DjGcNvKZ6VSabHh2FBjR281lefD1WrA9MVc&#10;Pk/Lj+P7NcV1Nand64/S+nGeqA2IQFO4i2/uvYnzkzX8PxMvkP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1mP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185;top:1225;height:201;width:192;" coordsize="192,201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1lhiKb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O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WGIp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DjFlqrsAAADc&#10;AAAADwAAAGRycy9kb3ducmV2LnhtbEVPS4vCMBC+C/6HMMLeNPFV1mr0IAjC6sEq7HVoxrbYTGoT&#10;tfvvN8LC3ubje85q09laPKn1lWMN45ECQZw7U3Gh4XLeDT9B+IBssHZMGn7Iw2bd760wNe7FJ3pm&#10;oRAxhH2KGsoQmlRKn5dk0Y9cQxy5q2sthgjbQpoWXzHc1nKiVCItVhwbSmxoW1J+yx5WAyYzcz9e&#10;p4fz1yPBRdGp3fxbaf0xGKsliEBd+Bf/ufcmzp9M4f1MvEC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jFlq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speV6LkAAADc&#10;AAAADwAAAGRycy9kb3ducmV2LnhtbEVPTYvCMBC9L/gfwgheRNMKW6QaPRRcvNr14HFsxrbYTEoS&#10;rf33G0HY2zze52z3L9OJJznfWlaQLhMQxJXVLdcKzr+HxRqED8gaO8ukYCQP+93ka4u5tgOf6FmG&#10;WsQQ9jkqaELocyl91ZBBv7Q9ceRu1hkMEbpaaodDDDedXCVJJg22HBsa7KloqLqXD6PAzfuxGI/F&#10;Ib3yT/k9rPUlO2ulZtM02YAI9Ar/4o/7qOP8VQbvZ+IFcvc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KXlei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222;top:1035;height:43;width:0;" filled="f" stroked="t" coordsize="21600,21600" o:gfxdata="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uBG&#10;AsEAAADc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line>
                  <v:rect id="_x0000_s1026" o:spid="_x0000_s1026" o:spt="1" style="position:absolute;left:1029;top:1069;height:91;width:365;" fillcolor="#FFFFFF" filled="t" stroked="t" coordsize="21600,21600" o:gfxdata="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+jeK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392;top:580;height:32;width:32;" fillcolor="#000000" filled="t" stroked="t" coordsize="21600,21600" o:gfxdata="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6z7a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191;top:573;height:32;width:32;" fillcolor="#000000" filled="t" stroked="t" coordsize="21600,21600" o:gfxdata="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KebQb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8;top:1098;height:32;width:32;" fillcolor="#000000" filled="t" stroked="t" coordsize="21600,21600" o:gfxdata="UEsDBAoAAAAAAIdO4kAAAAAAAAAAAAAAAAAEAAAAZHJzL1BLAwQUAAAACACHTuJASHUFNr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8x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h1BTa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90;height:451;width:459;" filled="f" stroked="f" coordsize="21600,21600" o:gfxdata="UEsDBAoAAAAAAIdO4kAAAAAAAAAAAAAAAAAEAAAAZHJzL1BLAwQUAAAACACHTuJAFLBMp7wAAADc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uY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wTK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91;top:1030;height:451;width:459;" filled="f" stroked="f" coordsize="21600,21600" o:gfxdata="UEsDBAoAAAAAAIdO4kAAAAAAAAAAAAAAAAAEAAAAZHJzL1BLAwQUAAAACACHTuJAm1nU07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lML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Z1N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25;top:0;height:451;width:459;" filled="f" stroked="f" coordsize="21600,21600" o:gfxdata="UEsDBAoAAAAAAIdO4kAAAAAAAAAAAAAAAAAEAAAAZHJzL1BLAwQUAAAACACHTuJA9BVxSL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Kf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BVx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5689;top:13;height:1481;width:1624;" coordsize="1624,1481" o:gfxdata="UEsDBAoAAAAAAIdO4kAAAAAAAAAAAAAAAAAEAAAAZHJzL1BLAwQUAAAACACHTuJAL35+c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5MX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35+cr0AAADc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rect id="_x0000_s1026" o:spid="_x0000_s1026" o:spt="1" style="position:absolute;left:411;top:329;height:789;width:801;" fillcolor="#FFFFFF" filled="t" stroked="t" coordsize="21600,21600" o:gfxdata="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XQq1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411;top:1104;height:246;width:1213;" fillcolor="#FFFFFF" filled="t" stroked="t" coordsize="21600,21600" o:gfxdata="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676k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123" type="#_x0000_t123" style="position:absolute;left:706;top:225;height:220;width:220;" fillcolor="#FFFFFF" filled="t" stroked="t" coordsize="21600,21600" o:gfxdata="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Rykr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424;top:879;height:0;width:784;" filled="f" stroked="t" coordsize="21600,21600" o:gfxdata="UEsDBAoAAAAAAIdO4kAAAAAAAAAAAAAAAAAEAAAAZHJzL1BLAwQUAAAACACHTuJAcpcg57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XIO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617;top:657;height:399;width:462;" coordsize="462,399" o:gfxdata="UEsDBAoAAAAAAIdO4kAAAAAAAAAAAAAAAAAEAAAAZHJzL1BLAwQUAAAACACHTuJA6yK6Zr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D/c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Irpm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3tlyOLsAAADc&#10;AAAADwAAAGRycy9kb3ducmV2LnhtbEVPTWvCQBC9F/wPyxR6q5sYlZK6iigFPXhotPchOybB7GzI&#10;TqP9964g9DaP9zmL1c21aqA+NJ4NpOMEFHHpbcOVgdPx6/0DVBBki61nMvBHAVbL0csCc+uv/E1D&#10;IZWKIRxyNFCLdLnWoazJYRj7jjhyZ987lAj7StserzHctXqSJHPtsOHYUGNHm5rKS/HrDGyrdTEf&#10;dCaz7Lzdyezyc9hnqTFvr2nyCUroJv/ip3tn4/xpCo9n4gV6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tlyO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I/qaQbsAAADc&#10;AAAADwAAAGRycy9kb3ducmV2LnhtbEVPS2vCQBC+C/0PyxS86a6SSk2zelAET5ZqW/A2ZCcPmp0N&#10;2TWJ/75bKHibj+852Xa0jeip87VjDYu5AkGcO1NzqeHzcpi9gvAB2WDjmDTcycN28zTJMDVu4A/q&#10;z6EUMYR9ihqqENpUSp9XZNHPXUscucJ1FkOEXSlNh0MMt41cKrWSFmuODRW2tKso/znfrIavU3H9&#10;TtR7ubcv7eBGJdmupdbT54V6AxFoDA/xv/to4vxkCX/PxAv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/qaQb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992;top:361;height:399;width:462;" coordsize="462,399" o:gfxdata="UEsDBAoAAAAAAIdO4kAAAAAAAAAAAAAAAAAEAAAAZHJzL1BLAwQUAAAACACHTuJA+1UZ/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1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1UZ/r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zq7RoLsAAADc&#10;AAAADwAAAGRycy9kb3ducmV2LnhtbEVPTWvCQBC9C/6HZYTedJNGpaSuUioFPfRgbO9DdkyC2dmQ&#10;nUb9965Q8DaP9zmrzdW1aqA+NJ4NpLMEFHHpbcOVgZ/j1/QNVBBki61nMnCjAJv1eLTC3PoLH2go&#10;pFIxhEOOBmqRLtc6lDU5DDPfEUfu5HuHEmFfadvjJYa7Vr8myVI7bDg21NjRZ03lufhzBrbVR7Ec&#10;dCaL7LTdyeL8+73PUmNeJmnyDkroKk/xv3tn4/z5HB7PxAv0+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7Ro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rBMCNbkAAADc&#10;AAAADwAAAGRycy9kb3ducmV2LnhtbEVPS4vCMBC+L/gfwgje1kTRRavRgyJ4UtYXeBuasS02k9JE&#10;W/+9ERb2Nh/fc+bL1pbiSbUvHGsY9BUI4tSZgjMNp+PmewLCB2SDpWPS8CIPy0Xna46JcQ3/0vMQ&#10;MhFD2CeoIQ+hSqT0aU4Wfd9VxJG7udpiiLDOpKmxieG2lEOlfqTFgmNDjhWtckrvh4fVcN7drpeR&#10;2mdrO64a1yrJdiq17nUHagYiUBv+xX/urYnzR2P4PBMv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wTAjW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799;top:1212;flip:x;height:262;width:60;" coordsize="62,270" o:gfxdata="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Y9A9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rect id="_x0000_s1026" o:spid="_x0000_s1026" o:spt="1" style="position:absolute;left:1;top:55;height:115;width:55;" fillcolor="#FFFFFF" filled="t" stroked="f" coordsize="21600,21600" o:gfxdata="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1YYJ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line id="_x0000_s1026" o:spid="_x0000_s1026" o:spt="20" style="position:absolute;left:0;top:0;height:270;width:0;" filled="f" stroked="t" coordsize="21600,21600" o:gfxdata="UEsDBAoAAAAAAIdO4kAAAAAAAAAAAAAAAAAEAAAAZHJzL1BLAwQUAAAACACHTuJAjOEs4b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K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hLO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2;top:70;height:150;width:0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185;top:1225;height:201;width:192;" coordsize="192,201" o:gfxdata="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l4RVL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17;top:0;height:201;width:175;" coordsize="175,201" o:gfxdata="UEsDBAoAAAAAAIdO4kAAAAAAAAAAAAAAAAAEAAAAZHJzL1BLAwQUAAAACACHTuJAbvssu7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H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+yy7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rect id="_x0000_s1026" o:spid="_x0000_s1026" o:spt="1" style="position:absolute;left:2;top:44;height:157;width:173;" fillcolor="#FFFFFF" filled="t" stroked="f" coordsize="21600,21600" o:gfxdata="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pLTu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  <v:line id="_x0000_s1026" o:spid="_x0000_s1026" o:spt="20" style="position:absolute;left:0;top:0;flip:y;height:127;width:140;" filled="f" stroked="t" coordsize="21600,21600" o:gfxdata="UEsDBAoAAAAAAIdO4kAAAAAAAAAAAAAAAAAEAAAAZHJzL1BLAwQUAAAACACHTuJAXO55h7sAAADc&#10;AAAADwAAAGRycy9kb3ducmV2LnhtbEVP32vCMBB+F/wfwgl708QORT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O55h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3" type="#_x0000_t3" style="position:absolute;left:0;top:105;height:32;width:32;" fillcolor="#000000" filled="t" stroked="t" coordsize="21600,21600" o:gfxdata="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D915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1222;top:1035;height:43;width:0;" filled="f" stroked="t" coordsize="21600,21600" o:gfxdata="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UEl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open" endarrowwidth="narrow" endarrowlength="short"/>
                    <v:imagedata o:title=""/>
                    <o:lock v:ext="edit" aspectratio="f"/>
                  </v:line>
                  <v:rect id="_x0000_s1026" o:spid="_x0000_s1026" o:spt="1" style="position:absolute;left:1029;top:1069;height:91;width:365;" fillcolor="#FFFFFF" filled="t" stroked="t" coordsize="21600,21600" o:gfxdata="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yrz3a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392;top:866;height:32;width:32;" fillcolor="#000000" filled="t" stroked="t" coordsize="21600,21600" o:gfxdata="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Qtd8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191;top:872;height:32;width:32;" fillcolor="#000000" filled="t" stroked="t" coordsize="21600,21600" o:gfxdata="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DnLn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8;top:1098;height:32;width:32;" fillcolor="#000000" filled="t" stroked="t" coordsize="21600,21600" o:gfxdata="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BHH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290;height:451;width:459;" filled="f" stroked="f" coordsize="21600,21600" o:gfxdata="UEsDBAoAAAAAAIdO4kAAAAAAAAAAAAAAAAAEAAAAZHJzL1BLAwQUAAAACACHTuJAmJ1YVr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1YV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91;top:1030;height:451;width:459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25;top:0;height:451;width:459;" filled="f" stroked="f" coordsize="21600,21600" o:gfxdata="UEsDBAoAAAAAAIdO4kAAAAAAAAAAAAAAAAAEAAAAZHJzL1BLAwQUAAAACACHTuJABwNjur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F+9gx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DY7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  <w:rPr>
          <w:rFonts w:hint="eastAsia"/>
        </w:rPr>
      </w:pPr>
      <w:r>
        <w:t>A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t xml:space="preserve">    B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t xml:space="preserve">    C．</w:t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t xml:space="preserve">     D．</w:t>
      </w:r>
      <w:r>
        <w:fldChar w:fldCharType="begin"/>
      </w:r>
      <w:r>
        <w:instrText xml:space="preserve"> = 2 \* GB3 </w:instrText>
      </w:r>
      <w:r>
        <w:fldChar w:fldCharType="separate"/>
      </w:r>
      <w:r>
        <w:t>②</w:t>
      </w:r>
      <w:r>
        <w:fldChar w:fldCharType="end"/>
      </w:r>
      <w:r>
        <w:fldChar w:fldCharType="begin"/>
      </w:r>
      <w:r>
        <w:instrText xml:space="preserve"> = 1 \* GB3 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 = 3 \* GB3 </w:instrText>
      </w:r>
      <w:r>
        <w:fldChar w:fldCharType="separate"/>
      </w:r>
      <w:r>
        <w:t>③</w:t>
      </w:r>
      <w:r>
        <w:fldChar w:fldCharType="end"/>
      </w:r>
      <w:r>
        <w:t xml:space="preserve"> </w:t>
      </w:r>
    </w:p>
    <w:p>
      <w:pPr>
        <w:ind w:firstLine="420" w:firstLineChars="200"/>
        <w:rPr>
          <w:rFonts w:hint="eastAsia"/>
        </w:rPr>
      </w:pPr>
    </w:p>
    <w:p>
      <w:pPr>
        <w:jc w:val="left"/>
        <w:rPr>
          <w:color w:val="0000FF"/>
          <w:szCs w:val="21"/>
        </w:rPr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721225</wp:posOffset>
                </wp:positionH>
                <wp:positionV relativeFrom="paragraph">
                  <wp:posOffset>63500</wp:posOffset>
                </wp:positionV>
                <wp:extent cx="1314450" cy="1046480"/>
                <wp:effectExtent l="4445" t="4445" r="0" b="15875"/>
                <wp:wrapSquare wrapText="bothSides"/>
                <wp:docPr id="175" name="组合 1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046480"/>
                          <a:chOff x="0" y="0"/>
                          <a:chExt cx="2070" cy="1648"/>
                        </a:xfrm>
                      </wpg:grpSpPr>
                      <wps:wsp>
                        <wps:cNvPr id="166" name="椭圆 166"/>
                        <wps:cNvSpPr/>
                        <wps:spPr>
                          <a:xfrm>
                            <a:off x="0" y="0"/>
                            <a:ext cx="1648" cy="16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7" name="椭圆 167"/>
                        <wps:cNvSpPr/>
                        <wps:spPr>
                          <a:xfrm>
                            <a:off x="240" y="253"/>
                            <a:ext cx="1147" cy="114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8" name="椭圆 168"/>
                        <wps:cNvSpPr/>
                        <wps:spPr>
                          <a:xfrm>
                            <a:off x="742" y="762"/>
                            <a:ext cx="121" cy="12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9" name="椭圆 169"/>
                        <wps:cNvSpPr/>
                        <wps:spPr>
                          <a:xfrm>
                            <a:off x="1210" y="433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0" name="直接连接符 170"/>
                        <wps:cNvSpPr/>
                        <wps:spPr>
                          <a:xfrm flipV="1">
                            <a:off x="824" y="277"/>
                            <a:ext cx="619" cy="5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1" name="椭圆 171"/>
                        <wps:cNvSpPr/>
                        <wps:spPr>
                          <a:xfrm>
                            <a:off x="1424" y="264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文本框 172"/>
                        <wps:cNvSpPr txBox="1"/>
                        <wps:spPr>
                          <a:xfrm>
                            <a:off x="503" y="766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太阳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3" name="文本框 173"/>
                        <wps:cNvSpPr txBox="1"/>
                        <wps:spPr>
                          <a:xfrm>
                            <a:off x="683" y="225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球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4" name="文本框 174"/>
                        <wps:cNvSpPr txBox="1"/>
                        <wps:spPr>
                          <a:xfrm>
                            <a:off x="1351" y="26"/>
                            <a:ext cx="71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行星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1.75pt;margin-top:5pt;height:82.4pt;width:103.5pt;mso-wrap-distance-bottom:0pt;mso-wrap-distance-left:9pt;mso-wrap-distance-right:9pt;mso-wrap-distance-top:0pt;z-index:251689984;mso-width-relative:page;mso-height-relative:page;" coordsize="2070,1648" o:gfxdata="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">
                <o:lock v:ext="edit" grouping="f" rotation="f" text="f" aspectratio="f"/>
                <v:shape id="_x0000_s1026" o:spid="_x0000_s1026" o:spt="3" type="#_x0000_t3" style="position:absolute;left:0;top:0;height:1648;width:1648;" fillcolor="#FFFFFF" filled="t" stroked="t" coordsize="21600,21600" o:gfxdata="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YIg57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240;top:253;height:1147;width:1147;" fillcolor="#FFFFFF" filled="t" stroked="t" coordsize="21600,21600" o:gfxdata="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zoV8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 dashstyle="dash"/>
                  <v:imagedata o:title=""/>
                  <o:lock v:ext="edit" aspectratio="f"/>
                </v:shape>
                <v:shape id="_x0000_s1026" o:spid="_x0000_s1026" o:spt="3" type="#_x0000_t3" style="position:absolute;left:742;top:762;height:121;width:121;" fillcolor="#FFFFFF" filled="t" stroked="t" coordsize="21600,21600" o:gfxdata="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+bQuvQAA&#10;ANwAAAAPAAAAAAAAAAEAIAAAACIAAABkcnMvZG93bnJldi54bWxQSwECFAAUAAAACACHTuJAMy8F&#10;njsAAAA5AAAAEAAAAAAAAAABACAAAAAMAQAAZHJzL3NoYXBleG1sLnhtbFBLBQYAAAAABgAGAFsB&#10;AAC2AwAAAAA=&#10;">
                  <v:fill type="gradientRadial" on="t" color2="#767676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210;top:433;height:44;width:44;" fillcolor="#000000" filled="t" stroked="t" coordsize="21600,21600" o:gfxdata="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Yrha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824;top:277;flip:y;height:520;width:619;" filled="f" stroked="t" coordsize="21600,21600" o:gfxdata="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16mI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3" type="#_x0000_t3" style="position:absolute;left:1424;top:264;height:44;width:44;" fillcolor="#000000" filled="t" stroked="t" coordsize="21600,21600" o:gfxdata="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s0ig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503;top:766;height:451;width:719;" filled="f" stroked="f" coordsize="21600,21600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太阳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83;top:225;height:451;width:719;" filled="f" stroked="f" coordsize="21600,21600" o:gfxdata="UEsDBAoAAAAAAIdO4kAAAAAAAAAAAAAAAAAEAAAAZHJzL1BLAwQUAAAACACHTuJAgtr1Z7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8dwf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r1Z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球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51;top:26;height:451;width:719;" filled="f" stroked="f" coordsize="21600,21600" o:gfxdata="UEsDBAoAAAAAAIdO4kAAAAAAAAAAAAAAAAAEAAAAZHJzL1BLAwQUAAAACACHTuJADTNtE7wAAADc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z/vIS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zbR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行星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1．某行星和地球绕太阳公转的轨道均可视为圆。每过</w:t>
      </w:r>
      <w:r>
        <w:rPr>
          <w:i/>
        </w:rPr>
        <w:t>N</w:t>
      </w:r>
      <w:r>
        <w:t xml:space="preserve">年，该行星会运行到日地连线的延长线上，如图所示。该行星与地球的公转半径比为 </w:t>
      </w:r>
    </w:p>
    <w:p>
      <w:pPr>
        <w:ind w:firstLine="420" w:firstLineChars="200"/>
        <w:rPr>
          <w:rFonts w:hint="eastAsia"/>
        </w:rPr>
      </w:pPr>
      <w:r>
        <w:t>A．</w:t>
      </w:r>
      <w:r>
        <w:rPr>
          <w:position w:val="-24"/>
        </w:rPr>
        <w:object>
          <v:shape id="_x0000_i1025" o:spt="75" type="#_x0000_t75" style="height:29.1pt;width:37.85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PBrush" ShapeID="_x0000_i1025" DrawAspect="Content" ObjectID="_1468075725" r:id="rId4">
            <o:LockedField>false</o:LockedField>
          </o:OLEObject>
        </w:object>
      </w:r>
      <w: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position w:val="-24"/>
        </w:rPr>
        <w:object>
          <v:shape id="_x0000_i1026" o:spt="75" type="#_x0000_t75" style="height:29.75pt;width:38.7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PBrush" ShapeID="_x0000_i1026" DrawAspect="Content" ObjectID="_1468075726" r:id="rId6">
            <o:LockedField>false</o:LockedField>
          </o:OLEObject>
        </w:object>
      </w:r>
      <w:r>
        <w:t xml:space="preserve">      </w:t>
      </w:r>
    </w:p>
    <w:p>
      <w:pPr>
        <w:ind w:firstLine="420" w:firstLineChars="200"/>
      </w:pPr>
      <w:r>
        <w:t>C．</w:t>
      </w:r>
      <w:r>
        <w:rPr>
          <w:position w:val="-24"/>
        </w:rPr>
        <w:object>
          <v:shape id="_x0000_i1027" o:spt="75" type="#_x0000_t75" style="height:29.35pt;width:38.2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PBrush" ShapeID="_x0000_i1027" DrawAspect="Content" ObjectID="_1468075727" r:id="rId8">
            <o:LockedField>false</o:LockedField>
          </o:OLEObject>
        </w:object>
      </w:r>
      <w: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</w:t>
      </w:r>
      <w:r>
        <w:rPr>
          <w:position w:val="-24"/>
        </w:rPr>
        <w:object>
          <v:shape id="_x0000_i1028" o:spt="75" type="#_x0000_t75" style="height:29.5pt;width:38.4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left="420" w:hanging="420" w:hangingChars="200"/>
      </w:pPr>
      <w:r>
        <w:t>22．（19分）</w:t>
      </w:r>
    </w:p>
    <w:p>
      <w:pPr>
        <w:ind w:left="420" w:leftChars="100" w:hanging="210" w:hangingChars="100"/>
      </w:pPr>
      <w:r>
        <w:pict>
          <v:group id="_x0000_s2279" o:spid="_x0000_s2279" o:spt="203" style="position:absolute;left:0pt;margin-left:310.8pt;margin-top:17.25pt;height:84.15pt;width:168.05pt;mso-wrap-distance-bottom:0pt;mso-wrap-distance-left:9pt;mso-wrap-distance-right:9pt;mso-wrap-distance-top:0pt;z-index:251692032;mso-width-relative:page;mso-height-relative:page;" coordsize="3361,1683">
            <o:lock v:ext="edit" grouping="f" rotation="f" text="f" aspectratio="f"/>
            <v:group id="_x0000_s2280" o:spid="_x0000_s2280" o:spt="203" style="position:absolute;left:0;top:0;height:1683;width:3361;" coordsize="3168,1586">
              <o:lock v:ext="edit" grouping="f" rotation="f" text="f" aspectratio="f"/>
              <v:group id="_x0000_s2281" o:spid="_x0000_s2281" o:spt="203" style="position:absolute;left:0;top:0;height:1586;width:1795;" coordsize="1795,1586">
                <o:lock v:ext="edit" grouping="f" rotation="f" text="f" aspectratio="f"/>
                <v:group id="_x0000_s2282" o:spid="_x0000_s2282" o:spt="203" style="position:absolute;left:503;top:818;height:93;width:584;rotation:-5898240f;" coordsize="526,84">
                  <o:lock v:ext="edit" grouping="f" rotation="f" text="f" aspectratio="f"/>
                  <v:group id="_x0000_s2283" o:spid="_x0000_s2283" o:spt="203" style="position:absolute;left:72;top:0;height:81;width:400;" coordsize="1991,204">
                    <o:lock v:ext="edit" grouping="f" rotation="f" text="f" aspectratio="f"/>
                    <v:shape id="_x0000_s2284" o:spid="_x0000_s2284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5" o:spid="_x0000_s2285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6" o:spid="_x0000_s2286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7" o:spid="_x0000_s2287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88" o:spid="_x0000_s2288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289" o:spid="_x0000_s2289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290" o:spid="_x0000_s2290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291" o:spid="_x0000_s2291" o:spt="203" style="position:absolute;left:329;top:330;height:94;width:584;rotation:1966080f;" coordsize="526,84">
                  <o:lock v:ext="edit" grouping="f" rotation="f" text="f" aspectratio="f"/>
                  <v:group id="_x0000_s2292" o:spid="_x0000_s2292" o:spt="203" style="position:absolute;left:72;top:0;height:81;width:400;" coordsize="1991,204">
                    <o:lock v:ext="edit" grouping="f" rotation="f" text="f" aspectratio="f"/>
                    <v:shape id="_x0000_s2293" o:spid="_x0000_s2293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4" o:spid="_x0000_s2294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5" o:spid="_x0000_s2295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6" o:spid="_x0000_s2296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297" o:spid="_x0000_s2297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298" o:spid="_x0000_s2298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299" o:spid="_x0000_s2299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300" o:spid="_x0000_s2300" o:spt="203" style="position:absolute;left:820;top:424;flip:y;height:93;width:584;rotation:1966080f;" coordsize="526,84">
                  <o:lock v:ext="edit" grouping="f" rotation="f" text="f" aspectratio="f"/>
                  <v:group id="_x0000_s2301" o:spid="_x0000_s2301" o:spt="203" style="position:absolute;left:72;top:0;height:81;width:400;" coordsize="1991,204">
                    <o:lock v:ext="edit" grouping="f" rotation="f" text="f" aspectratio="f"/>
                    <v:shape id="_x0000_s2302" o:spid="_x0000_s2302" o:spt="19" type="#_x0000_t19" style="position:absolute;left:0;top:7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3" o:spid="_x0000_s2303" o:spt="19" type="#_x0000_t19" style="position:absolute;left:400;top:2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4" o:spid="_x0000_s2304" o:spt="19" type="#_x0000_t19" style="position:absolute;left:800;top:1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5" o:spid="_x0000_s2305" o:spt="19" type="#_x0000_t19" style="position:absolute;left:1200;top:5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  <v:shape id="_x0000_s2306" o:spid="_x0000_s2306" o:spt="19" type="#_x0000_t19" style="position:absolute;left:1600;top:0;height:194;width:391;" filled="f" coordsize="43200,21600" adj="-11775794,,21600">
                      <v:path arrowok="t" o:connectlocs="0,21481;43200,21600;21600,21600"/>
                      <v:fill on="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307" o:spid="_x0000_s2307" o:spt="20" style="position:absolute;left:463;top:80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line id="_x0000_s2308" o:spid="_x0000_s2308" o:spt="20" style="position:absolute;left:0;top:84;height:0;width:63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</v:group>
                <v:group id="_x0000_s2309" o:spid="_x0000_s2309" o:spt="203" style="position:absolute;left:1293;top:229;height:65;width:161;" coordsize="145,58">
                  <o:lock v:ext="edit" grouping="f" rotation="f" text="f" aspectratio="f"/>
                  <v:line id="_x0000_s2310" o:spid="_x0000_s2310" o:spt="20" style="position:absolute;left:0;top:58;height:0;width:103;rotation:2162688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1" o:spid="_x0000_s2311" o:spt="3" type="#_x0000_t3" style="position:absolute;left:91;top:0;height:54;width:54;rotation:2162688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group id="_x0000_s2312" o:spid="_x0000_s2312" o:spt="203" style="position:absolute;left:817;top:1076;height:163;width:60;" coordsize="54,147">
                  <o:lock v:ext="edit" grouping="f" rotation="f" text="f" aspectratio="f"/>
                  <v:line id="_x0000_s2313" o:spid="_x0000_s2313" o:spt="20" style="position:absolute;left:-23;top:51;height:0;width:103;rotation:589824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4" o:spid="_x0000_s2314" o:spt="3" type="#_x0000_t3" style="position:absolute;left:0;top:93;height:54;width:54;rotation:589824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group id="_x0000_s2315" o:spid="_x0000_s2315" o:spt="203" style="position:absolute;left:277;top:213;height:66;width:146;" coordsize="132,59">
                  <o:lock v:ext="edit" grouping="f" rotation="f" text="f" aspectratio="f"/>
                  <v:line id="_x0000_s2316" o:spid="_x0000_s2316" o:spt="20" style="position:absolute;left:29;top:59;flip:x;height:0;width:103;rotation:21626880f;" filled="f" coordsize="21600,21600">
                    <v:path arrowok="t"/>
                    <v:fill on="f" focussize="0,0"/>
                    <v:stroke/>
                    <v:imagedata o:title=""/>
                    <o:lock v:ext="edit" grouping="f" rotation="f" text="f" aspectratio="f"/>
                  </v:line>
                  <v:shape id="_x0000_s2317" o:spid="_x0000_s2317" o:spt="3" type="#_x0000_t3" style="position:absolute;left:0;top:0;flip:x;height:54;width:54;rotation:21626880f;" fillcolor="#FFFFFF" filled="t" coordsize="21600,2160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_x0000_s2318" o:spid="_x0000_s2318" o:spt="202" type="#_x0000_t202" style="position:absolute;left:320;top:290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_x0000_s2319" o:spid="_x0000_s2319" o:spt="202" type="#_x0000_t202" style="position:absolute;left:823;top:122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v:shape id="_x0000_s2320" o:spid="_x0000_s2320" o:spt="202" type="#_x0000_t202" style="position:absolute;left:732;top:633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③</w:t>
                        </w:r>
                      </w:p>
                    </w:txbxContent>
                  </v:textbox>
                </v:shape>
                <v:shape id="_x0000_s2321" o:spid="_x0000_s2321" o:spt="202" type="#_x0000_t202" style="position:absolute;left:0;top:0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2322" o:spid="_x0000_s2322" o:spt="202" type="#_x0000_t202" style="position:absolute;left:1336;top:18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2323" o:spid="_x0000_s2323" o:spt="202" type="#_x0000_t202" style="position:absolute;left:630;top:1104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2324" o:spid="_x0000_s2324" o:spt="202" type="#_x0000_t202" style="position:absolute;left:972;top:1135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</v:group>
              <v:group id="_x0000_s2325" o:spid="_x0000_s2325" o:spt="203" style="position:absolute;left:1692;top:1;height:1559;width:1476;" coordsize="1476,1559">
                <o:lock v:ext="edit" grouping="f" rotation="f" text="f" aspectratio="f"/>
                <v:group id="_x0000_s2326" o:spid="_x0000_s2326" o:spt="203" style="position:absolute;left:0;top:0;height:1385;width:1476;" coordsize="1476,1385">
                  <o:lock v:ext="edit" grouping="f" rotation="f" text="f" aspectratio="f"/>
                  <v:group id="_x0000_s2327" o:spid="_x0000_s2327" o:spt="203" style="position:absolute;left:279;top:316;height:764;width:882;" coordsize="795,688">
                    <o:lock v:ext="edit" grouping="f" rotation="f" text="f" aspectratio="f"/>
                    <v:group id="_x0000_s2328" o:spid="_x0000_s2328" o:spt="203" style="position:absolute;left:128;top:11;height:84;width:526;" coordsize="526,84">
                      <o:lock v:ext="edit" grouping="f" rotation="f" text="f" aspectratio="f"/>
                      <v:group id="_x0000_s2329" o:spid="_x0000_s2329" o:spt="203" style="position:absolute;left:72;top:0;height:81;width:400;" coordsize="1991,204">
                        <o:lock v:ext="edit" grouping="f" rotation="f" text="f" aspectratio="f"/>
                        <v:shape id="_x0000_s2330" o:spid="_x0000_s2330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1" o:spid="_x0000_s2331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2" o:spid="_x0000_s2332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3" o:spid="_x0000_s2333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34" o:spid="_x0000_s2334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35" o:spid="_x0000_s2335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36" o:spid="_x0000_s2336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37" o:spid="_x0000_s2337" o:spt="203" style="position:absolute;left:303;top:290;flip:y;height:84;width:526;rotation:3932160f;" coordsize="526,84">
                      <o:lock v:ext="edit" grouping="f" rotation="f" text="f" aspectratio="f"/>
                      <v:group id="_x0000_s2338" o:spid="_x0000_s2338" o:spt="203" style="position:absolute;left:72;top:0;height:81;width:400;" coordsize="1991,204">
                        <o:lock v:ext="edit" grouping="f" rotation="f" text="f" aspectratio="f"/>
                        <v:shape id="_x0000_s2339" o:spid="_x0000_s2339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0" o:spid="_x0000_s2340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1" o:spid="_x0000_s2341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2" o:spid="_x0000_s2342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3" o:spid="_x0000_s2343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44" o:spid="_x0000_s2344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45" o:spid="_x0000_s2345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46" o:spid="_x0000_s2346" o:spt="203" style="position:absolute;left:-29;top:296;flip:x y;height:84;width:526;rotation:3932160f;" coordsize="526,84">
                      <o:lock v:ext="edit" grouping="f" rotation="f" text="f" aspectratio="f"/>
                      <v:group id="_x0000_s2347" o:spid="_x0000_s2347" o:spt="203" style="position:absolute;left:72;top:0;height:81;width:400;" coordsize="1991,204">
                        <o:lock v:ext="edit" grouping="f" rotation="f" text="f" aspectratio="f"/>
                        <v:shape id="_x0000_s2348" o:spid="_x0000_s2348" o:spt="19" type="#_x0000_t19" style="position:absolute;left:0;top:7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49" o:spid="_x0000_s2349" o:spt="19" type="#_x0000_t19" style="position:absolute;left:400;top:2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0" o:spid="_x0000_s2350" o:spt="19" type="#_x0000_t19" style="position:absolute;left:800;top:1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1" o:spid="_x0000_s2351" o:spt="19" type="#_x0000_t19" style="position:absolute;left:1200;top:5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352" o:spid="_x0000_s2352" o:spt="19" type="#_x0000_t19" style="position:absolute;left:1600;top:0;height:194;width:391;" filled="f" coordsize="43200,21600" adj="-11775794,,21600">
                          <v:path arrowok="t" o:connectlocs="0,21481;43200,21600;21600,21600"/>
                          <v:fill on="f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line id="_x0000_s2353" o:spid="_x0000_s2353" o:spt="20" style="position:absolute;left:463;top:80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2354" o:spid="_x0000_s2354" o:spt="20" style="position:absolute;left:0;top:84;height:0;width:6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2355" o:spid="_x0000_s2355" o:spt="203" style="position:absolute;left:650;top:3;height:58;width:145;" coordsize="145,58">
                      <o:lock v:ext="edit" grouping="f" rotation="f" text="f" aspectratio="f"/>
                      <v:line id="_x0000_s2356" o:spid="_x0000_s2356" o:spt="20" style="position:absolute;left:0;top:58;height:0;width:103;rotation:2162688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57" o:spid="_x0000_s2357" o:spt="3" type="#_x0000_t3" style="position:absolute;left:91;top:0;height:54;width:54;rotation:2162688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group id="_x0000_s2358" o:spid="_x0000_s2358" o:spt="203" style="position:absolute;left:372;top:541;height:147;width:54;" coordsize="54,147">
                      <o:lock v:ext="edit" grouping="f" rotation="f" text="f" aspectratio="f"/>
                      <v:line id="_x0000_s2359" o:spid="_x0000_s2359" o:spt="20" style="position:absolute;left:-23;top:51;height:0;width:103;rotation:589824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60" o:spid="_x0000_s2360" o:spt="3" type="#_x0000_t3" style="position:absolute;left:0;top:93;height:54;width:54;rotation:589824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group id="_x0000_s2361" o:spid="_x0000_s2361" o:spt="203" style="position:absolute;left:0;top:0;height:59;width:132;" coordsize="132,59">
                      <o:lock v:ext="edit" grouping="f" rotation="f" text="f" aspectratio="f"/>
                      <v:line id="_x0000_s2362" o:spid="_x0000_s2362" o:spt="20" style="position:absolute;left:29;top:59;flip:x;height:0;width:103;rotation:21626880f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shape id="_x0000_s2363" o:spid="_x0000_s2363" o:spt="3" type="#_x0000_t3" style="position:absolute;left:0;top:0;flip:x;height:54;width:54;rotation:21626880f;" fillcolor="#FFFFFF" filled="t" coordsize="21600,21600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</v:group>
                  <v:shape id="_x0000_s2364" o:spid="_x0000_s2364" o:spt="202" type="#_x0000_t202" style="position:absolute;left:509;top:0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_x0000_s2365" o:spid="_x0000_s2365" o:spt="202" type="#_x0000_t202" style="position:absolute;left:831;top:515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_x0000_s2366" o:spid="_x0000_s2366" o:spt="202" type="#_x0000_t202" style="position:absolute;left:167;top:515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18"/>
                              <w:szCs w:val="18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_x0000_s2367" o:spid="_x0000_s2367" o:spt="202" type="#_x0000_t202" style="position:absolute;left:0;top:103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2368" o:spid="_x0000_s2368" o:spt="202" type="#_x0000_t202" style="position:absolute;left:1017;top:134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2369" o:spid="_x0000_s2369" o:spt="202" type="#_x0000_t202" style="position:absolute;left:522;top:934;height:451;width:459;" filled="f" stroked="f" coordsize="21600,21600">
                    <v:path/>
                    <v:fill on="f" focussize="0,0"/>
                    <v:stroke on="f"/>
                    <v:imagedata o:title=""/>
                    <o:lock v:ext="edit" grouping="f" rotation="f" text="f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_x0000_s2370" o:spid="_x0000_s2370" o:spt="202" type="#_x0000_t202" style="position:absolute;left:509;top:1108;height:451;width:459;" filled="f" stroked="f" coordsize="21600,21600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</v:group>
            </v:group>
            <v:shape id="_x0000_s2371" o:spid="_x0000_s2371" o:spt="202" type="#_x0000_t202" style="position:absolute;left:1532;top:1181;height:451;width:61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</w:t>
                    </w:r>
                  </w:p>
                </w:txbxContent>
              </v:textbox>
            </v:shape>
            <w10:wrap type="square"/>
          </v:group>
        </w:pict>
      </w:r>
      <w:r>
        <w:t>⑴某电动机的三组线圈</w:t>
      </w:r>
      <w:r>
        <w:rPr>
          <w:rFonts w:hAnsi="宋体"/>
        </w:rPr>
        <w:t>①</w:t>
      </w:r>
      <w:r>
        <w:t>、</w:t>
      </w:r>
      <w:r>
        <w:rPr>
          <w:rFonts w:hAnsi="宋体"/>
        </w:rPr>
        <w:t>②</w:t>
      </w:r>
      <w:r>
        <w:t>、</w:t>
      </w:r>
      <w:r>
        <w:rPr>
          <w:rFonts w:hAnsi="宋体"/>
        </w:rPr>
        <w:t>③</w:t>
      </w:r>
      <w:r>
        <w:t>阻值相同，均为几欧姆，接法可能是图1中甲、乙两种之一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和</w:t>
      </w:r>
      <w:r>
        <w:rPr>
          <w:i/>
        </w:rPr>
        <w:t>C</w:t>
      </w:r>
      <w:r>
        <w:t>是外接头。现有一组线圈断路，维修人员通过多用电表测量外接头之间的电阻来判断故障，若测量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之间、</w:t>
      </w:r>
      <w:r>
        <w:rPr>
          <w:i/>
        </w:rPr>
        <w:t>B</w:t>
      </w:r>
      <w:r>
        <w:t>和</w:t>
      </w:r>
      <w:r>
        <w:rPr>
          <w:i/>
        </w:rPr>
        <w:t>C</w:t>
      </w:r>
      <w:r>
        <w:t>之间、</w:t>
      </w:r>
      <w:r>
        <w:rPr>
          <w:i/>
        </w:rPr>
        <w:t>A</w:t>
      </w:r>
      <w:r>
        <w:t>和</w:t>
      </w:r>
      <w:r>
        <w:rPr>
          <w:i/>
        </w:rPr>
        <w:t>C</w:t>
      </w:r>
      <w:r>
        <w:t>之间的电阻时，多用电表指针偏转分别如图2(a)、(b)、(c)所示，则测量中使用的欧姆档的倍率是</w:t>
      </w:r>
      <w:r>
        <w:rPr>
          <w:u w:val="single"/>
        </w:rPr>
        <w:t xml:space="preserve">     </w:t>
      </w:r>
      <w:r>
        <w:t>（填</w:t>
      </w:r>
      <w:r>
        <w:rPr>
          <w:position w:val="-4"/>
        </w:rPr>
        <w:object>
          <v:shape id="_x0000_i1029" o:spt="75" alt="高考资源网( www.ks5u.com)，中国最大的高考网站，您身边的高考专家。" type="#_x0000_t75" style="height:13pt;width:1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PBrush" ShapeID="_x0000_i1029" DrawAspect="Content" ObjectID="_1468075729" r:id="rId12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30" o:spt="75" alt="高考资源网( www.ks5u.com)，中国最大的高考网站，您身边的高考专家。" type="#_x0000_t75" style="height:13.95pt;width:22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PBrush" ShapeID="_x0000_i1030" DrawAspect="Content" ObjectID="_1468075730" r:id="rId14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31" o:spt="75" alt="高考资源网( www.ks5u.com)，中国最大的高考网站，您身边的高考专家。" type="#_x0000_t75" style="height:13.95pt;width:28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032" o:spt="75" alt="高考资源网( www.ks5u.com)，中国最大的高考网站，您身边的高考专家。" type="#_x0000_t75" style="height:13.95pt;width:21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），三组线圈的接法是</w:t>
      </w:r>
      <w:r>
        <w:rPr>
          <w:u w:val="single"/>
        </w:rPr>
        <w:t xml:space="preserve">     </w:t>
      </w:r>
      <w:r>
        <w:t>（填甲或乙），断路线圈是______（填</w:t>
      </w:r>
      <w:r>
        <w:rPr>
          <w:rFonts w:hAnsi="宋体"/>
        </w:rPr>
        <w:t>①</w:t>
      </w:r>
      <w:r>
        <w:t>、</w:t>
      </w:r>
      <w:r>
        <w:rPr>
          <w:rFonts w:hAnsi="宋体"/>
        </w:rPr>
        <w:t>②</w:t>
      </w:r>
      <w:r>
        <w:t>或</w:t>
      </w:r>
      <w:r>
        <w:rPr>
          <w:rFonts w:hAnsi="宋体"/>
        </w:rPr>
        <w:t>③</w:t>
      </w:r>
      <w:r>
        <w:t>）。</w:t>
      </w:r>
    </w:p>
    <w:p>
      <w:pPr>
        <w:ind w:left="420" w:leftChars="100" w:hanging="210" w:hangingChars="100"/>
        <w:jc w:val="center"/>
      </w:pPr>
      <w:r>
        <mc:AlternateContent>
          <mc:Choice Requires="wpg">
            <w:drawing>
              <wp:inline distT="0" distB="0" distL="114300" distR="114300">
                <wp:extent cx="5351145" cy="687705"/>
                <wp:effectExtent l="4445" t="0" r="16510" b="0"/>
                <wp:docPr id="654" name="组合 6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5351145" cy="687705"/>
                          <a:chOff x="0" y="0"/>
                          <a:chExt cx="8427" cy="1083"/>
                        </a:xfrm>
                      </wpg:grpSpPr>
                      <wpg:grpSp>
                        <wpg:cNvPr id="652" name="组合 652"/>
                        <wpg:cNvGrpSpPr/>
                        <wpg:grpSpPr>
                          <a:xfrm>
                            <a:off x="0" y="0"/>
                            <a:ext cx="8427" cy="1041"/>
                            <a:chOff x="0" y="0"/>
                            <a:chExt cx="8427" cy="1041"/>
                          </a:xfrm>
                        </wpg:grpSpPr>
                        <wpg:grpSp>
                          <wpg:cNvPr id="397" name="组合 397"/>
                          <wpg:cNvGrpSpPr/>
                          <wpg:grpSpPr>
                            <a:xfrm>
                              <a:off x="0" y="52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271" name="任意多边形 271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274" name="组合 27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272" name="任意多边形 2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73" name="任意多边形 2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75" name="任意多边形 275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278" name="组合 27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276" name="任意多边形 2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77" name="任意多边形 2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1" name="组合 28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279" name="任意多边形 2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0" name="任意多边形 2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4" name="组合 28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282" name="任意多边形 28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3" name="任意多边形 28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7" name="组合 28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285" name="任意多边形 2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6" name="任意多边形 28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0" name="组合 29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288" name="任意多边形 28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89" name="任意多边形 2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4" name="组合 29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291" name="任意多边形 2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2" name="任意多边形 2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3" name="任意多边形 2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98" name="组合 29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295" name="任意多边形 2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6" name="任意多边形 2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97" name="任意多边形 2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99" name="直接连接符 29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0" name="任意多边形 300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1" name="任意多边形 301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2" name="直接连接符 302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3" name="任意多边形 303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4" name="任意多边形 304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5" name="任意多边形 305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6" name="任意多边形 306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7" name="任意多边形 307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8" name="任意多边形 308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9" name="任意多边形 309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0" name="任意多边形 310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1" name="直接连接符 31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2" name="直接连接符 312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3" name="直接连接符 31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4" name="直接连接符 31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5" name="直接连接符 315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6" name="任意多边形 316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7" name="直接连接符 31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8" name="直接连接符 31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9" name="直接连接符 31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0" name="直接连接符 32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1" name="任意多边形 321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2" name="直接连接符 32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3" name="任意多边形 323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4" name="任意多边形 324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5" name="任意多边形 325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6" name="直接连接符 326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7" name="直接连接符 327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8" name="任意多边形 328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29" name="直接连接符 329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0" name="直接连接符 33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1" name="任意多边形 331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2" name="任意多边形 332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3" name="直接连接符 333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4" name="任意多边形 334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5" name="任意多边形 335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6" name="直接连接符 336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7" name="直接连接符 33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8" name="直接连接符 33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39" name="任意多边形 339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0" name="直接连接符 34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1" name="直接连接符 341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2" name="直接连接符 34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3" name="任意多边形 343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4" name="任意多边形 344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5" name="任意多边形 345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6" name="任意多边形 346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7" name="任意多边形 347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8" name="直接连接符 348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49" name="任意多边形 349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0" name="任意多边形 350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1" name="直接连接符 35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2" name="直接连接符 352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3" name="直接连接符 353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4" name="直接连接符 35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5" name="直接连接符 355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6" name="任意多边形 356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7" name="直接连接符 357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8" name="任意多边形 358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59" name="任意多边形 359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0" name="任意多边形 360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1" name="任意多边形 361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2" name="任意多边形 362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3" name="任意多边形 363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4" name="任意多边形 364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5" name="任意多边形 365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6" name="直接连接符 36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7" name="任意多边形 367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8" name="任意多边形 368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9" name="任意多边形 369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0" name="任意多边形 370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1" name="任意多边形 371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2" name="直接连接符 372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3" name="直接连接符 37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4" name="直接连接符 37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5" name="直接连接符 37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6" name="直接连接符 37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7" name="直接连接符 37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8" name="任意多边形 378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9" name="任意多边形 379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0" name="直接连接符 38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1" name="直接连接符 381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2" name="任意多边形 382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3" name="直接连接符 38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4" name="任意多边形 384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5" name="直接连接符 38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6" name="任意多边形 386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7" name="任意多边形 387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8" name="任意多边形 388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9" name="直接连接符 38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90" name="直接连接符 39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393" name="组合 39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391" name="任意多边形 3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2" name="任意多边形 3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94" name="直接连接符 394"/>
                            <wps:cNvSpPr>
                              <a:spLocks noChangeAspect="1"/>
                            </wps:cNvSpPr>
                            <wps:spPr>
                              <a:xfrm rot="-600000" flipV="1">
                                <a:off x="1981" y="415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395" name="文本框 395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6" name="文本框 396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524" name="组合 524"/>
                          <wpg:cNvGrpSpPr/>
                          <wpg:grpSpPr>
                            <a:xfrm>
                              <a:off x="2798" y="39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398" name="任意多边形 398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01" name="组合 4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399" name="任意多边形 39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0" name="任意多边形 4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02" name="任意多边形 402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405" name="组合 40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403" name="任意多边形 4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4" name="任意多边形 40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08" name="组合 40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406" name="任意多边形 4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07" name="任意多边形 4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1" name="组合 41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409" name="任意多边形 4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0" name="任意多边形 4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4" name="组合 41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412" name="任意多边形 4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3" name="任意多边形 4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7" name="组合 41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415" name="任意多边形 41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6" name="任意多边形 41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1" name="组合 42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418" name="任意多边形 4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19" name="任意多边形 4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0" name="任意多边形 4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25" name="组合 4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422" name="任意多边形 4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3" name="任意多边形 4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424" name="任意多边形 4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426" name="直接连接符 42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7" name="任意多边形 427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8" name="任意多边形 428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9" name="直接连接符 42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0" name="任意多边形 430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" name="任意多边形 431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2" name="任意多边形 432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3" name="任意多边形 433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4" name="任意多边形 434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5" name="任意多边形 435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6" name="任意多边形 436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7" name="任意多边形 437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8" name="直接连接符 43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9" name="直接连接符 439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0" name="直接连接符 44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1" name="直接连接符 44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2" name="直接连接符 442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3" name="任意多边形 443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4" name="直接连接符 44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5" name="直接连接符 44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6" name="直接连接符 44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7" name="直接连接符 44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8" name="任意多边形 448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9" name="直接连接符 44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0" name="任意多边形 450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1" name="任意多边形 451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2" name="任意多边形 452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3" name="直接连接符 453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4" name="直接连接符 454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5" name="任意多边形 455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6" name="直接连接符 456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7" name="直接连接符 45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8" name="任意多边形 458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9" name="任意多边形 459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0" name="直接连接符 46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1" name="任意多边形 461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2" name="任意多边形 462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3" name="直接连接符 463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4" name="直接连接符 46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5" name="直接连接符 46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6" name="任意多边形 466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7" name="直接连接符 46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8" name="直接连接符 468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9" name="直接连接符 46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0" name="任意多边形 470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1" name="任意多边形 471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2" name="任意多边形 472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3" name="任意多边形 473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4" name="任意多边形 474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5" name="直接连接符 475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6" name="任意多边形 476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7" name="任意多边形 477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8" name="直接连接符 47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9" name="直接连接符 479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0" name="直接连接符 480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1" name="直接连接符 481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2" name="直接连接符 482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3" name="任意多边形 483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4" name="直接连接符 484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5" name="任意多边形 485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6" name="任意多边形 486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7" name="任意多边形 487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8" name="任意多边形 488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89" name="任意多边形 489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0" name="任意多边形 490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1" name="任意多边形 491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2" name="任意多边形 492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3" name="直接连接符 49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4" name="任意多边形 494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5" name="任意多边形 495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6" name="任意多边形 496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7" name="任意多边形 497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8" name="任意多边形 498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99" name="直接连接符 499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0" name="直接连接符 50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1" name="直接连接符 50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2" name="直接连接符 50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3" name="直接连接符 503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4" name="直接连接符 50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5" name="任意多边形 505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6" name="任意多边形 506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7" name="直接连接符 50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8" name="直接连接符 508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9" name="任意多边形 509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0" name="直接连接符 51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1" name="任意多边形 511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2" name="直接连接符 51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3" name="任意多边形 513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4" name="任意多边形 514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5" name="任意多边形 515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6" name="直接连接符 51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7" name="直接连接符 517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20" name="组合 52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518" name="任意多边形 5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9" name="任意多边形 5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21" name="直接连接符 521"/>
                            <wps:cNvSpPr>
                              <a:spLocks noChangeAspect="1"/>
                            </wps:cNvSpPr>
                            <wps:spPr>
                              <a:xfrm rot="-600000" flipV="1">
                                <a:off x="1981" y="415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522" name="文本框 522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523" name="文本框 523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651" name="组合 651"/>
                          <wpg:cNvGrpSpPr/>
                          <wpg:grpSpPr>
                            <a:xfrm>
                              <a:off x="5674" y="0"/>
                              <a:ext cx="2753" cy="989"/>
                              <a:chOff x="0" y="0"/>
                              <a:chExt cx="2753" cy="989"/>
                            </a:xfrm>
                          </wpg:grpSpPr>
                          <wps:wsp>
                            <wps:cNvPr id="525" name="任意多边形 525"/>
                            <wps:cNvSpPr>
                              <a:spLocks noChangeAspect="1"/>
                            </wps:cNvSpPr>
                            <wps:spPr>
                              <a:xfrm>
                                <a:off x="2068" y="87"/>
                                <a:ext cx="89" cy="10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" h="98">
                                    <a:moveTo>
                                      <a:pt x="66" y="73"/>
                                    </a:moveTo>
                                    <a:lnTo>
                                      <a:pt x="67" y="66"/>
                                    </a:lnTo>
                                    <a:lnTo>
                                      <a:pt x="66" y="60"/>
                                    </a:lnTo>
                                    <a:lnTo>
                                      <a:pt x="64" y="53"/>
                                    </a:lnTo>
                                    <a:lnTo>
                                      <a:pt x="62" y="48"/>
                                    </a:lnTo>
                                    <a:lnTo>
                                      <a:pt x="55" y="40"/>
                                    </a:lnTo>
                                    <a:lnTo>
                                      <a:pt x="48" y="35"/>
                                    </a:lnTo>
                                    <a:lnTo>
                                      <a:pt x="39" y="29"/>
                                    </a:lnTo>
                                    <a:lnTo>
                                      <a:pt x="28" y="25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71" y="27"/>
                                    </a:lnTo>
                                    <a:lnTo>
                                      <a:pt x="82" y="12"/>
                                    </a:lnTo>
                                    <a:lnTo>
                                      <a:pt x="39" y="0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15" y="44"/>
                                    </a:lnTo>
                                    <a:lnTo>
                                      <a:pt x="23" y="46"/>
                                    </a:lnTo>
                                    <a:lnTo>
                                      <a:pt x="31" y="50"/>
                                    </a:lnTo>
                                    <a:lnTo>
                                      <a:pt x="38" y="54"/>
                                    </a:lnTo>
                                    <a:lnTo>
                                      <a:pt x="44" y="60"/>
                                    </a:lnTo>
                                    <a:lnTo>
                                      <a:pt x="48" y="65"/>
                                    </a:lnTo>
                                    <a:lnTo>
                                      <a:pt x="50" y="71"/>
                                    </a:lnTo>
                                    <a:lnTo>
                                      <a:pt x="50" y="76"/>
                                    </a:lnTo>
                                    <a:lnTo>
                                      <a:pt x="50" y="83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48" y="85"/>
                                    </a:lnTo>
                                    <a:lnTo>
                                      <a:pt x="47" y="88"/>
                                    </a:lnTo>
                                    <a:lnTo>
                                      <a:pt x="44" y="91"/>
                                    </a:lnTo>
                                    <a:lnTo>
                                      <a:pt x="39" y="93"/>
                                    </a:lnTo>
                                    <a:lnTo>
                                      <a:pt x="35" y="93"/>
                                    </a:lnTo>
                                    <a:lnTo>
                                      <a:pt x="30" y="90"/>
                                    </a:lnTo>
                                    <a:lnTo>
                                      <a:pt x="26" y="87"/>
                                    </a:lnTo>
                                    <a:lnTo>
                                      <a:pt x="23" y="86"/>
                                    </a:lnTo>
                                    <a:lnTo>
                                      <a:pt x="22" y="85"/>
                                    </a:lnTo>
                                    <a:lnTo>
                                      <a:pt x="17" y="80"/>
                                    </a:lnTo>
                                    <a:lnTo>
                                      <a:pt x="15" y="77"/>
                                    </a:lnTo>
                                    <a:lnTo>
                                      <a:pt x="10" y="73"/>
                                    </a:lnTo>
                                    <a:lnTo>
                                      <a:pt x="7" y="73"/>
                                    </a:lnTo>
                                    <a:lnTo>
                                      <a:pt x="4" y="75"/>
                                    </a:lnTo>
                                    <a:lnTo>
                                      <a:pt x="1" y="77"/>
                                    </a:lnTo>
                                    <a:lnTo>
                                      <a:pt x="1" y="80"/>
                                    </a:lnTo>
                                    <a:lnTo>
                                      <a:pt x="0" y="83"/>
                                    </a:lnTo>
                                    <a:lnTo>
                                      <a:pt x="3" y="88"/>
                                    </a:lnTo>
                                    <a:lnTo>
                                      <a:pt x="9" y="92"/>
                                    </a:lnTo>
                                    <a:lnTo>
                                      <a:pt x="19" y="96"/>
                                    </a:lnTo>
                                    <a:lnTo>
                                      <a:pt x="21" y="96"/>
                                    </a:lnTo>
                                    <a:lnTo>
                                      <a:pt x="23" y="97"/>
                                    </a:lnTo>
                                    <a:lnTo>
                                      <a:pt x="29" y="98"/>
                                    </a:lnTo>
                                    <a:lnTo>
                                      <a:pt x="34" y="98"/>
                                    </a:lnTo>
                                    <a:lnTo>
                                      <a:pt x="39" y="98"/>
                                    </a:lnTo>
                                    <a:lnTo>
                                      <a:pt x="44" y="95"/>
                                    </a:lnTo>
                                    <a:lnTo>
                                      <a:pt x="46" y="94"/>
                                    </a:lnTo>
                                    <a:lnTo>
                                      <a:pt x="48" y="93"/>
                                    </a:lnTo>
                                    <a:lnTo>
                                      <a:pt x="57" y="88"/>
                                    </a:lnTo>
                                    <a:lnTo>
                                      <a:pt x="62" y="80"/>
                                    </a:lnTo>
                                    <a:lnTo>
                                      <a:pt x="66" y="7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528" name="组合 52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676" y="21"/>
                                <a:ext cx="120" cy="116"/>
                                <a:chOff x="0" y="0"/>
                                <a:chExt cx="120" cy="116"/>
                              </a:xfrm>
                            </wpg:grpSpPr>
                            <wps:wsp>
                              <wps:cNvPr id="526" name="任意多边形 5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3" cy="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27" name="任意多边形 5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6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29" name="任意多边形 529"/>
                            <wps:cNvSpPr>
                              <a:spLocks noChangeAspect="1"/>
                            </wps:cNvSpPr>
                            <wps:spPr>
                              <a:xfrm>
                                <a:off x="2671" y="378"/>
                                <a:ext cx="82" cy="10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6" h="94">
                                    <a:moveTo>
                                      <a:pt x="29" y="10"/>
                                    </a:moveTo>
                                    <a:lnTo>
                                      <a:pt x="20" y="19"/>
                                    </a:lnTo>
                                    <a:lnTo>
                                      <a:pt x="12" y="32"/>
                                    </a:lnTo>
                                    <a:lnTo>
                                      <a:pt x="6" y="42"/>
                                    </a:lnTo>
                                    <a:lnTo>
                                      <a:pt x="2" y="53"/>
                                    </a:lnTo>
                                    <a:lnTo>
                                      <a:pt x="0" y="60"/>
                                    </a:lnTo>
                                    <a:lnTo>
                                      <a:pt x="1" y="67"/>
                                    </a:lnTo>
                                    <a:lnTo>
                                      <a:pt x="2" y="75"/>
                                    </a:lnTo>
                                    <a:lnTo>
                                      <a:pt x="4" y="82"/>
                                    </a:lnTo>
                                    <a:lnTo>
                                      <a:pt x="8" y="86"/>
                                    </a:lnTo>
                                    <a:lnTo>
                                      <a:pt x="14" y="90"/>
                                    </a:lnTo>
                                    <a:lnTo>
                                      <a:pt x="19" y="92"/>
                                    </a:lnTo>
                                    <a:lnTo>
                                      <a:pt x="25" y="94"/>
                                    </a:lnTo>
                                    <a:lnTo>
                                      <a:pt x="30" y="93"/>
                                    </a:lnTo>
                                    <a:lnTo>
                                      <a:pt x="36" y="92"/>
                                    </a:lnTo>
                                    <a:lnTo>
                                      <a:pt x="42" y="88"/>
                                    </a:lnTo>
                                    <a:lnTo>
                                      <a:pt x="49" y="84"/>
                                    </a:lnTo>
                                    <a:lnTo>
                                      <a:pt x="53" y="79"/>
                                    </a:lnTo>
                                    <a:lnTo>
                                      <a:pt x="55" y="76"/>
                                    </a:lnTo>
                                    <a:lnTo>
                                      <a:pt x="58" y="74"/>
                                    </a:lnTo>
                                    <a:lnTo>
                                      <a:pt x="59" y="71"/>
                                    </a:lnTo>
                                    <a:lnTo>
                                      <a:pt x="61" y="68"/>
                                    </a:lnTo>
                                    <a:lnTo>
                                      <a:pt x="65" y="62"/>
                                    </a:lnTo>
                                    <a:lnTo>
                                      <a:pt x="72" y="48"/>
                                    </a:lnTo>
                                    <a:lnTo>
                                      <a:pt x="76" y="35"/>
                                    </a:lnTo>
                                    <a:lnTo>
                                      <a:pt x="76" y="26"/>
                                    </a:lnTo>
                                    <a:lnTo>
                                      <a:pt x="74" y="16"/>
                                    </a:lnTo>
                                    <a:lnTo>
                                      <a:pt x="69" y="9"/>
                                    </a:lnTo>
                                    <a:lnTo>
                                      <a:pt x="67" y="5"/>
                                    </a:lnTo>
                                    <a:lnTo>
                                      <a:pt x="65" y="3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47" y="1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33" y="5"/>
                                    </a:lnTo>
                                    <a:lnTo>
                                      <a:pt x="29" y="10"/>
                                    </a:lnTo>
                                    <a:close/>
                                    <a:moveTo>
                                      <a:pt x="31" y="78"/>
                                    </a:moveTo>
                                    <a:lnTo>
                                      <a:pt x="26" y="83"/>
                                    </a:lnTo>
                                    <a:lnTo>
                                      <a:pt x="23" y="85"/>
                                    </a:lnTo>
                                    <a:lnTo>
                                      <a:pt x="22" y="87"/>
                                    </a:lnTo>
                                    <a:lnTo>
                                      <a:pt x="19" y="87"/>
                                    </a:lnTo>
                                    <a:lnTo>
                                      <a:pt x="17" y="87"/>
                                    </a:lnTo>
                                    <a:lnTo>
                                      <a:pt x="13" y="85"/>
                                    </a:lnTo>
                                    <a:lnTo>
                                      <a:pt x="12" y="82"/>
                                    </a:lnTo>
                                    <a:lnTo>
                                      <a:pt x="11" y="78"/>
                                    </a:lnTo>
                                    <a:lnTo>
                                      <a:pt x="13" y="74"/>
                                    </a:lnTo>
                                    <a:lnTo>
                                      <a:pt x="14" y="69"/>
                                    </a:lnTo>
                                    <a:lnTo>
                                      <a:pt x="18" y="64"/>
                                    </a:lnTo>
                                    <a:lnTo>
                                      <a:pt x="21" y="57"/>
                                    </a:lnTo>
                                    <a:lnTo>
                                      <a:pt x="27" y="50"/>
                                    </a:lnTo>
                                    <a:lnTo>
                                      <a:pt x="30" y="41"/>
                                    </a:lnTo>
                                    <a:lnTo>
                                      <a:pt x="34" y="35"/>
                                    </a:lnTo>
                                    <a:lnTo>
                                      <a:pt x="38" y="29"/>
                                    </a:lnTo>
                                    <a:lnTo>
                                      <a:pt x="41" y="24"/>
                                    </a:lnTo>
                                    <a:lnTo>
                                      <a:pt x="43" y="19"/>
                                    </a:lnTo>
                                    <a:lnTo>
                                      <a:pt x="45" y="16"/>
                                    </a:lnTo>
                                    <a:lnTo>
                                      <a:pt x="47" y="13"/>
                                    </a:lnTo>
                                    <a:lnTo>
                                      <a:pt x="49" y="12"/>
                                    </a:lnTo>
                                    <a:lnTo>
                                      <a:pt x="51" y="7"/>
                                    </a:lnTo>
                                    <a:lnTo>
                                      <a:pt x="56" y="7"/>
                                    </a:lnTo>
                                    <a:lnTo>
                                      <a:pt x="58" y="6"/>
                                    </a:lnTo>
                                    <a:lnTo>
                                      <a:pt x="62" y="7"/>
                                    </a:lnTo>
                                    <a:lnTo>
                                      <a:pt x="63" y="7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65" y="12"/>
                                    </a:lnTo>
                                    <a:lnTo>
                                      <a:pt x="64" y="14"/>
                                    </a:lnTo>
                                    <a:lnTo>
                                      <a:pt x="63" y="17"/>
                                    </a:lnTo>
                                    <a:lnTo>
                                      <a:pt x="62" y="21"/>
                                    </a:lnTo>
                                    <a:lnTo>
                                      <a:pt x="60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57" y="30"/>
                                    </a:lnTo>
                                    <a:lnTo>
                                      <a:pt x="56" y="33"/>
                                    </a:lnTo>
                                    <a:lnTo>
                                      <a:pt x="52" y="41"/>
                                    </a:lnTo>
                                    <a:lnTo>
                                      <a:pt x="47" y="51"/>
                                    </a:lnTo>
                                    <a:lnTo>
                                      <a:pt x="31" y="7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532" name="组合 53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86" y="26"/>
                                <a:ext cx="136" cy="133"/>
                                <a:chOff x="0" y="0"/>
                                <a:chExt cx="136" cy="133"/>
                              </a:xfrm>
                            </wpg:grpSpPr>
                            <wps:wsp>
                              <wps:cNvPr id="530" name="任意多边形 5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22"/>
                                  <a:ext cx="71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1" name="任意多边形 5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70" cy="1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35" name="组合 53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8" y="77"/>
                                <a:ext cx="130" cy="110"/>
                                <a:chOff x="0" y="0"/>
                                <a:chExt cx="95" cy="80"/>
                              </a:xfrm>
                            </wpg:grpSpPr>
                            <wps:wsp>
                              <wps:cNvPr id="533" name="任意多边形 53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8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4" name="任意多边形 5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0"/>
                                  <a:ext cx="47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38" name="组合 53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92" y="114"/>
                                <a:ext cx="128" cy="120"/>
                                <a:chOff x="0" y="0"/>
                                <a:chExt cx="94" cy="87"/>
                              </a:xfrm>
                            </wpg:grpSpPr>
                            <wps:wsp>
                              <wps:cNvPr id="536" name="任意多边形 5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" y="0"/>
                                  <a:ext cx="47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37" name="任意多边形 53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11"/>
                                  <a:ext cx="45" cy="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1" name="组合 54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351" y="0"/>
                                <a:ext cx="116" cy="109"/>
                                <a:chOff x="0" y="0"/>
                                <a:chExt cx="116" cy="109"/>
                              </a:xfrm>
                            </wpg:grpSpPr>
                            <wps:wsp>
                              <wps:cNvPr id="539" name="任意多边形 5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0"/>
                                  <a:ext cx="58" cy="1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0" name="任意多边形 5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" y="2"/>
                                  <a:ext cx="67" cy="1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4" name="组合 54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114" y="7"/>
                                <a:ext cx="135" cy="117"/>
                                <a:chOff x="0" y="0"/>
                                <a:chExt cx="135" cy="117"/>
                              </a:xfrm>
                            </wpg:grpSpPr>
                            <wps:wsp>
                              <wps:cNvPr id="542" name="任意多边形 5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6" y="0"/>
                                  <a:ext cx="69" cy="1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3" name="任意多边形 5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5"/>
                                  <a:ext cx="70" cy="1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48" name="组合 54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07" y="317"/>
                                <a:ext cx="158" cy="160"/>
                                <a:chOff x="0" y="0"/>
                                <a:chExt cx="144" cy="117"/>
                              </a:xfrm>
                            </wpg:grpSpPr>
                            <wps:wsp>
                              <wps:cNvPr id="545" name="任意多边形 5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" y="23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6" name="任意多边形 5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1" cy="7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47" name="任意多边形 54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" y="0"/>
                                  <a:ext cx="52" cy="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52" name="组合 55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93" y="199"/>
                                <a:ext cx="185" cy="171"/>
                                <a:chOff x="0" y="0"/>
                                <a:chExt cx="149" cy="113"/>
                              </a:xfrm>
                            </wpg:grpSpPr>
                            <wps:wsp>
                              <wps:cNvPr id="549" name="任意多边形 5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" y="0"/>
                                  <a:ext cx="49" cy="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0" name="任意多边形 55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" y="19"/>
                                  <a:ext cx="51" cy="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551" name="任意多边形 5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38"/>
                                  <a:ext cx="57" cy="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53" name="直接连接符 553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964" y="309"/>
                                <a:ext cx="16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4" name="任意多边形 554"/>
                            <wps:cNvSpPr>
                              <a:spLocks noChangeAspect="1"/>
                            </wps:cNvSpPr>
                            <wps:spPr>
                              <a:xfrm>
                                <a:off x="1895" y="368"/>
                                <a:ext cx="69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6" h="22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8" y="1"/>
                                    </a:lnTo>
                                    <a:lnTo>
                                      <a:pt x="20" y="3"/>
                                    </a:lnTo>
                                    <a:lnTo>
                                      <a:pt x="24" y="4"/>
                                    </a:lnTo>
                                    <a:lnTo>
                                      <a:pt x="36" y="7"/>
                                    </a:lnTo>
                                    <a:lnTo>
                                      <a:pt x="67" y="13"/>
                                    </a:lnTo>
                                    <a:lnTo>
                                      <a:pt x="98" y="20"/>
                                    </a:lnTo>
                                    <a:lnTo>
                                      <a:pt x="106" y="2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5" name="任意多边形 555"/>
                            <wps:cNvSpPr>
                              <a:spLocks noChangeAspect="1"/>
                            </wps:cNvSpPr>
                            <wps:spPr>
                              <a:xfrm>
                                <a:off x="1830" y="356"/>
                                <a:ext cx="65" cy="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8" h="18">
                                    <a:moveTo>
                                      <a:pt x="0" y="0"/>
                                    </a:moveTo>
                                    <a:lnTo>
                                      <a:pt x="8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13" y="3"/>
                                    </a:lnTo>
                                    <a:lnTo>
                                      <a:pt x="17" y="3"/>
                                    </a:lnTo>
                                    <a:lnTo>
                                      <a:pt x="21" y="4"/>
                                    </a:lnTo>
                                    <a:lnTo>
                                      <a:pt x="26" y="5"/>
                                    </a:lnTo>
                                    <a:lnTo>
                                      <a:pt x="28" y="5"/>
                                    </a:lnTo>
                                    <a:lnTo>
                                      <a:pt x="33" y="6"/>
                                    </a:lnTo>
                                    <a:lnTo>
                                      <a:pt x="42" y="8"/>
                                    </a:lnTo>
                                    <a:lnTo>
                                      <a:pt x="53" y="9"/>
                                    </a:lnTo>
                                    <a:lnTo>
                                      <a:pt x="98" y="1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6" name="直接连接符 55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895" y="294"/>
                                <a:ext cx="1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7" name="任意多边形 557"/>
                            <wps:cNvSpPr>
                              <a:spLocks noChangeAspect="1"/>
                            </wps:cNvSpPr>
                            <wps:spPr>
                              <a:xfrm>
                                <a:off x="1964" y="383"/>
                                <a:ext cx="70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" h="27">
                                    <a:moveTo>
                                      <a:pt x="0" y="0"/>
                                    </a:moveTo>
                                    <a:lnTo>
                                      <a:pt x="35" y="7"/>
                                    </a:lnTo>
                                    <a:lnTo>
                                      <a:pt x="70" y="16"/>
                                    </a:lnTo>
                                    <a:lnTo>
                                      <a:pt x="109" y="2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8" name="任意多边形 558"/>
                            <wps:cNvSpPr>
                              <a:spLocks noChangeAspect="1"/>
                            </wps:cNvSpPr>
                            <wps:spPr>
                              <a:xfrm>
                                <a:off x="1773" y="348"/>
                                <a:ext cx="57" cy="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1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4" y="0"/>
                                    </a:lnTo>
                                    <a:lnTo>
                                      <a:pt x="5" y="0"/>
                                    </a:lnTo>
                                    <a:lnTo>
                                      <a:pt x="6" y="0"/>
                                    </a:lnTo>
                                    <a:lnTo>
                                      <a:pt x="7" y="1"/>
                                    </a:lnTo>
                                    <a:lnTo>
                                      <a:pt x="11" y="1"/>
                                    </a:lnTo>
                                    <a:lnTo>
                                      <a:pt x="13" y="1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70" y="11"/>
                                    </a:lnTo>
                                    <a:lnTo>
                                      <a:pt x="78" y="11"/>
                                    </a:lnTo>
                                    <a:lnTo>
                                      <a:pt x="88" y="1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59" name="任意多边形 559"/>
                            <wps:cNvSpPr>
                              <a:spLocks noChangeAspect="1"/>
                            </wps:cNvSpPr>
                            <wps:spPr>
                              <a:xfrm>
                                <a:off x="1719" y="341"/>
                                <a:ext cx="54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4" h="11">
                                    <a:moveTo>
                                      <a:pt x="0" y="0"/>
                                    </a:moveTo>
                                    <a:lnTo>
                                      <a:pt x="37" y="3"/>
                                    </a:lnTo>
                                    <a:lnTo>
                                      <a:pt x="76" y="10"/>
                                    </a:lnTo>
                                    <a:lnTo>
                                      <a:pt x="79" y="10"/>
                                    </a:lnTo>
                                    <a:lnTo>
                                      <a:pt x="8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0" name="任意多边形 560"/>
                            <wps:cNvSpPr>
                              <a:spLocks noChangeAspect="1"/>
                            </wps:cNvSpPr>
                            <wps:spPr>
                              <a:xfrm>
                                <a:off x="1656" y="334"/>
                                <a:ext cx="63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5" h="10">
                                    <a:moveTo>
                                      <a:pt x="0" y="0"/>
                                    </a:moveTo>
                                    <a:lnTo>
                                      <a:pt x="13" y="1"/>
                                    </a:lnTo>
                                    <a:lnTo>
                                      <a:pt x="28" y="2"/>
                                    </a:lnTo>
                                    <a:lnTo>
                                      <a:pt x="92" y="10"/>
                                    </a:lnTo>
                                    <a:lnTo>
                                      <a:pt x="94" y="10"/>
                                    </a:lnTo>
                                    <a:lnTo>
                                      <a:pt x="95" y="1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1" name="任意多边形 561"/>
                            <wps:cNvSpPr>
                              <a:spLocks noChangeAspect="1"/>
                            </wps:cNvSpPr>
                            <wps:spPr>
                              <a:xfrm>
                                <a:off x="2248" y="466"/>
                                <a:ext cx="102" cy="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7" h="61">
                                    <a:moveTo>
                                      <a:pt x="0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30" y="11"/>
                                    </a:lnTo>
                                    <a:lnTo>
                                      <a:pt x="58" y="22"/>
                                    </a:lnTo>
                                    <a:lnTo>
                                      <a:pt x="63" y="23"/>
                                    </a:lnTo>
                                    <a:lnTo>
                                      <a:pt x="84" y="32"/>
                                    </a:lnTo>
                                    <a:lnTo>
                                      <a:pt x="120" y="45"/>
                                    </a:lnTo>
                                    <a:lnTo>
                                      <a:pt x="153" y="60"/>
                                    </a:lnTo>
                                    <a:lnTo>
                                      <a:pt x="155" y="60"/>
                                    </a:lnTo>
                                    <a:lnTo>
                                      <a:pt x="157" y="6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2" name="任意多边形 562"/>
                            <wps:cNvSpPr>
                              <a:spLocks noChangeAspect="1"/>
                            </wps:cNvSpPr>
                            <wps:spPr>
                              <a:xfrm>
                                <a:off x="2196" y="448"/>
                                <a:ext cx="52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8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1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9" y="14"/>
                                    </a:lnTo>
                                    <a:lnTo>
                                      <a:pt x="56" y="19"/>
                                    </a:lnTo>
                                    <a:lnTo>
                                      <a:pt x="75" y="25"/>
                                    </a:lnTo>
                                    <a:lnTo>
                                      <a:pt x="79" y="28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3" name="任意多边形 563"/>
                            <wps:cNvSpPr>
                              <a:spLocks noChangeAspect="1"/>
                            </wps:cNvSpPr>
                            <wps:spPr>
                              <a:xfrm>
                                <a:off x="2091" y="416"/>
                                <a:ext cx="105" cy="3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63" h="50">
                                    <a:moveTo>
                                      <a:pt x="0" y="0"/>
                                    </a:moveTo>
                                    <a:lnTo>
                                      <a:pt x="7" y="1"/>
                                    </a:lnTo>
                                    <a:lnTo>
                                      <a:pt x="21" y="5"/>
                                    </a:lnTo>
                                    <a:lnTo>
                                      <a:pt x="37" y="9"/>
                                    </a:lnTo>
                                    <a:lnTo>
                                      <a:pt x="102" y="29"/>
                                    </a:lnTo>
                                    <a:lnTo>
                                      <a:pt x="108" y="32"/>
                                    </a:lnTo>
                                    <a:lnTo>
                                      <a:pt x="135" y="40"/>
                                    </a:lnTo>
                                    <a:lnTo>
                                      <a:pt x="163" y="5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4" name="任意多边形 564"/>
                            <wps:cNvSpPr>
                              <a:spLocks noChangeAspect="1"/>
                            </wps:cNvSpPr>
                            <wps:spPr>
                              <a:xfrm>
                                <a:off x="2034" y="400"/>
                                <a:ext cx="57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0"/>
                                    </a:moveTo>
                                    <a:lnTo>
                                      <a:pt x="20" y="3"/>
                                    </a:lnTo>
                                    <a:lnTo>
                                      <a:pt x="40" y="10"/>
                                    </a:lnTo>
                                    <a:lnTo>
                                      <a:pt x="86" y="23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5" name="直接连接符 56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773" y="272"/>
                                <a:ext cx="15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6" name="直接连接符 56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034" y="224"/>
                                <a:ext cx="48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7" name="直接连接符 56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830" y="281"/>
                                <a:ext cx="14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8" name="直接连接符 568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1719" y="160"/>
                                <a:ext cx="21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9" name="直接连接符 569"/>
                            <wps:cNvSpPr>
                              <a:spLocks noChangeAspect="1"/>
                            </wps:cNvSpPr>
                            <wps:spPr>
                              <a:xfrm>
                                <a:off x="414" y="458"/>
                                <a:ext cx="2" cy="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0" name="任意多边形 570"/>
                            <wps:cNvSpPr>
                              <a:spLocks noChangeAspect="1"/>
                            </wps:cNvSpPr>
                            <wps:spPr>
                              <a:xfrm>
                                <a:off x="2350" y="506"/>
                                <a:ext cx="116" cy="5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77" h="82">
                                    <a:moveTo>
                                      <a:pt x="0" y="0"/>
                                    </a:moveTo>
                                    <a:lnTo>
                                      <a:pt x="26" y="11"/>
                                    </a:lnTo>
                                    <a:lnTo>
                                      <a:pt x="53" y="24"/>
                                    </a:lnTo>
                                    <a:lnTo>
                                      <a:pt x="70" y="31"/>
                                    </a:lnTo>
                                    <a:lnTo>
                                      <a:pt x="76" y="34"/>
                                    </a:lnTo>
                                    <a:lnTo>
                                      <a:pt x="83" y="37"/>
                                    </a:lnTo>
                                    <a:lnTo>
                                      <a:pt x="109" y="49"/>
                                    </a:lnTo>
                                    <a:lnTo>
                                      <a:pt x="136" y="61"/>
                                    </a:lnTo>
                                    <a:lnTo>
                                      <a:pt x="163" y="74"/>
                                    </a:lnTo>
                                    <a:lnTo>
                                      <a:pt x="168" y="77"/>
                                    </a:lnTo>
                                    <a:lnTo>
                                      <a:pt x="172" y="79"/>
                                    </a:lnTo>
                                    <a:lnTo>
                                      <a:pt x="177" y="8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1" name="直接连接符 571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474" y="479"/>
                                <a:ext cx="41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2" name="直接连接符 57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350" y="430"/>
                                <a:ext cx="37" cy="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3" name="直接连接符 573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231" y="375"/>
                                <a:ext cx="32" cy="7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4" name="直接连接符 574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2122" y="332"/>
                                <a:ext cx="31" cy="8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5" name="任意多边形 575"/>
                            <wps:cNvSpPr>
                              <a:spLocks noChangeAspect="1"/>
                            </wps:cNvSpPr>
                            <wps:spPr>
                              <a:xfrm>
                                <a:off x="2466" y="489"/>
                                <a:ext cx="219" cy="1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78" h="248">
                                    <a:moveTo>
                                      <a:pt x="0" y="118"/>
                                    </a:moveTo>
                                    <a:lnTo>
                                      <a:pt x="27" y="132"/>
                                    </a:lnTo>
                                    <a:lnTo>
                                      <a:pt x="64" y="150"/>
                                    </a:lnTo>
                                    <a:lnTo>
                                      <a:pt x="67" y="152"/>
                                    </a:lnTo>
                                    <a:lnTo>
                                      <a:pt x="74" y="155"/>
                                    </a:lnTo>
                                    <a:lnTo>
                                      <a:pt x="96" y="166"/>
                                    </a:lnTo>
                                    <a:lnTo>
                                      <a:pt x="101" y="170"/>
                                    </a:lnTo>
                                    <a:lnTo>
                                      <a:pt x="149" y="197"/>
                                    </a:lnTo>
                                    <a:lnTo>
                                      <a:pt x="156" y="200"/>
                                    </a:lnTo>
                                    <a:lnTo>
                                      <a:pt x="163" y="204"/>
                                    </a:lnTo>
                                    <a:lnTo>
                                      <a:pt x="199" y="224"/>
                                    </a:lnTo>
                                    <a:lnTo>
                                      <a:pt x="217" y="235"/>
                                    </a:lnTo>
                                    <a:lnTo>
                                      <a:pt x="237" y="248"/>
                                    </a:lnTo>
                                    <a:lnTo>
                                      <a:pt x="37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6" name="直接连接符 57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414" y="458"/>
                                <a:ext cx="8" cy="1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7" name="任意多边形 577"/>
                            <wps:cNvSpPr>
                              <a:spLocks noChangeAspect="1"/>
                            </wps:cNvSpPr>
                            <wps:spPr>
                              <a:xfrm>
                                <a:off x="622" y="436"/>
                                <a:ext cx="51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9" h="27">
                                    <a:moveTo>
                                      <a:pt x="0" y="27"/>
                                    </a:moveTo>
                                    <a:lnTo>
                                      <a:pt x="0" y="26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7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8" name="任意多边形 578"/>
                            <wps:cNvSpPr>
                              <a:spLocks noChangeAspect="1"/>
                            </wps:cNvSpPr>
                            <wps:spPr>
                              <a:xfrm>
                                <a:off x="673" y="416"/>
                                <a:ext cx="63" cy="2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6" h="30">
                                    <a:moveTo>
                                      <a:pt x="0" y="30"/>
                                    </a:moveTo>
                                    <a:lnTo>
                                      <a:pt x="3" y="29"/>
                                    </a:lnTo>
                                    <a:lnTo>
                                      <a:pt x="13" y="25"/>
                                    </a:lnTo>
                                    <a:lnTo>
                                      <a:pt x="64" y="9"/>
                                    </a:lnTo>
                                    <a:lnTo>
                                      <a:pt x="9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9" name="任意多边形 579"/>
                            <wps:cNvSpPr>
                              <a:spLocks noChangeAspect="1"/>
                            </wps:cNvSpPr>
                            <wps:spPr>
                              <a:xfrm>
                                <a:off x="736" y="401"/>
                                <a:ext cx="57" cy="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6" h="23">
                                    <a:moveTo>
                                      <a:pt x="0" y="23"/>
                                    </a:moveTo>
                                    <a:lnTo>
                                      <a:pt x="2" y="23"/>
                                    </a:lnTo>
                                    <a:lnTo>
                                      <a:pt x="22" y="15"/>
                                    </a:lnTo>
                                    <a:lnTo>
                                      <a:pt x="45" y="10"/>
                                    </a:lnTo>
                                    <a:lnTo>
                                      <a:pt x="81" y="1"/>
                                    </a:lnTo>
                                    <a:lnTo>
                                      <a:pt x="86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0" name="直接连接符 580"/>
                            <wps:cNvSpPr>
                              <a:spLocks noChangeAspect="1"/>
                            </wps:cNvSpPr>
                            <wps:spPr>
                              <a:xfrm>
                                <a:off x="597" y="379"/>
                                <a:ext cx="25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1" name="直接连接符 581"/>
                            <wps:cNvSpPr>
                              <a:spLocks noChangeAspect="1"/>
                            </wps:cNvSpPr>
                            <wps:spPr>
                              <a:xfrm>
                                <a:off x="649" y="362"/>
                                <a:ext cx="24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2" name="任意多边形 582"/>
                            <wps:cNvSpPr>
                              <a:spLocks noChangeAspect="1"/>
                            </wps:cNvSpPr>
                            <wps:spPr>
                              <a:xfrm>
                                <a:off x="414" y="338"/>
                                <a:ext cx="71" cy="1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7" h="259">
                                    <a:moveTo>
                                      <a:pt x="0" y="0"/>
                                    </a:moveTo>
                                    <a:lnTo>
                                      <a:pt x="52" y="127"/>
                                    </a:lnTo>
                                    <a:lnTo>
                                      <a:pt x="52" y="128"/>
                                    </a:lnTo>
                                    <a:lnTo>
                                      <a:pt x="74" y="181"/>
                                    </a:lnTo>
                                    <a:lnTo>
                                      <a:pt x="107" y="259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3" name="直接连接符 583"/>
                            <wps:cNvSpPr>
                              <a:spLocks noChangeAspect="1"/>
                            </wps:cNvSpPr>
                            <wps:spPr>
                              <a:xfrm>
                                <a:off x="417" y="461"/>
                                <a:ext cx="6" cy="1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4" name="直接连接符 58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48" y="398"/>
                                <a:ext cx="28" cy="7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5" name="任意多边形 585"/>
                            <wps:cNvSpPr>
                              <a:spLocks noChangeAspect="1"/>
                            </wps:cNvSpPr>
                            <wps:spPr>
                              <a:xfrm>
                                <a:off x="485" y="489"/>
                                <a:ext cx="45" cy="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0" h="27">
                                    <a:moveTo>
                                      <a:pt x="0" y="27"/>
                                    </a:moveTo>
                                    <a:lnTo>
                                      <a:pt x="18" y="19"/>
                                    </a:lnTo>
                                    <a:lnTo>
                                      <a:pt x="37" y="13"/>
                                    </a:lnTo>
                                    <a:lnTo>
                                      <a:pt x="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6" name="任意多边形 586"/>
                            <wps:cNvSpPr>
                              <a:spLocks noChangeAspect="1"/>
                            </wps:cNvSpPr>
                            <wps:spPr>
                              <a:xfrm>
                                <a:off x="530" y="470"/>
                                <a:ext cx="46" cy="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29">
                                    <a:moveTo>
                                      <a:pt x="0" y="29"/>
                                    </a:moveTo>
                                    <a:lnTo>
                                      <a:pt x="3" y="26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7" name="直接连接符 587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84" y="507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8" name="任意多边形 588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07"/>
                                <a:ext cx="39" cy="1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26">
                                    <a:moveTo>
                                      <a:pt x="0" y="26"/>
                                    </a:moveTo>
                                    <a:lnTo>
                                      <a:pt x="30" y="14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9" name="任意多边形 589"/>
                            <wps:cNvSpPr>
                              <a:spLocks noChangeAspect="1"/>
                            </wps:cNvSpPr>
                            <wps:spPr>
                              <a:xfrm>
                                <a:off x="484" y="507"/>
                                <a:ext cx="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2">
                                    <a:moveTo>
                                      <a:pt x="0" y="0"/>
                                    </a:moveTo>
                                    <a:lnTo>
                                      <a:pt x="0" y="2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0" name="直接连接符 590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1" name="直接连接符 59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45" y="524"/>
                                <a:ext cx="0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2" name="直接连接符 592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45" y="524"/>
                                <a:ext cx="1" cy="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3" name="任意多边形 593"/>
                            <wps:cNvSpPr>
                              <a:spLocks noChangeAspect="1"/>
                            </wps:cNvSpPr>
                            <wps:spPr>
                              <a:xfrm>
                                <a:off x="445" y="524"/>
                                <a:ext cx="0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" h="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1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4" name="直接连接符 59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576" y="453"/>
                                <a:ext cx="46" cy="1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5" name="直接连接符 595"/>
                            <wps:cNvSpPr>
                              <a:spLocks noChangeAspect="1"/>
                            </wps:cNvSpPr>
                            <wps:spPr>
                              <a:xfrm>
                                <a:off x="423" y="475"/>
                                <a:ext cx="22" cy="4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6" name="直接连接符 59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502" y="418"/>
                                <a:ext cx="28" cy="7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7" name="任意多边形 597"/>
                            <wps:cNvSpPr>
                              <a:spLocks noChangeAspect="1"/>
                            </wps:cNvSpPr>
                            <wps:spPr>
                              <a:xfrm>
                                <a:off x="1013" y="346"/>
                                <a:ext cx="38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7" h="10">
                                    <a:moveTo>
                                      <a:pt x="0" y="10"/>
                                    </a:moveTo>
                                    <a:lnTo>
                                      <a:pt x="26" y="4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7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8" name="任意多边形 598"/>
                            <wps:cNvSpPr>
                              <a:spLocks noChangeAspect="1"/>
                            </wps:cNvSpPr>
                            <wps:spPr>
                              <a:xfrm>
                                <a:off x="1051" y="342"/>
                                <a:ext cx="34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4" h="7">
                                    <a:moveTo>
                                      <a:pt x="0" y="7"/>
                                    </a:moveTo>
                                    <a:lnTo>
                                      <a:pt x="3" y="6"/>
                                    </a:lnTo>
                                    <a:lnTo>
                                      <a:pt x="26" y="3"/>
                                    </a:lnTo>
                                    <a:lnTo>
                                      <a:pt x="27" y="3"/>
                                    </a:lnTo>
                                    <a:lnTo>
                                      <a:pt x="5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9" name="任意多边形 599"/>
                            <wps:cNvSpPr>
                              <a:spLocks noChangeAspect="1"/>
                            </wps:cNvSpPr>
                            <wps:spPr>
                              <a:xfrm>
                                <a:off x="974" y="353"/>
                                <a:ext cx="39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11">
                                    <a:moveTo>
                                      <a:pt x="0" y="11"/>
                                    </a:moveTo>
                                    <a:lnTo>
                                      <a:pt x="28" y="5"/>
                                    </a:lnTo>
                                    <a:lnTo>
                                      <a:pt x="56" y="1"/>
                                    </a:lnTo>
                                    <a:lnTo>
                                      <a:pt x="58" y="0"/>
                                    </a:lnTo>
                                    <a:lnTo>
                                      <a:pt x="60" y="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0" name="任意多边形 600"/>
                            <wps:cNvSpPr>
                              <a:spLocks noChangeAspect="1"/>
                            </wps:cNvSpPr>
                            <wps:spPr>
                              <a:xfrm>
                                <a:off x="906" y="366"/>
                                <a:ext cx="32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0" h="9">
                                    <a:moveTo>
                                      <a:pt x="0" y="9"/>
                                    </a:moveTo>
                                    <a:lnTo>
                                      <a:pt x="20" y="6"/>
                                    </a:lnTo>
                                    <a:lnTo>
                                      <a:pt x="21" y="6"/>
                                    </a:lnTo>
                                    <a:lnTo>
                                      <a:pt x="37" y="2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47" y="0"/>
                                    </a:lnTo>
                                    <a:lnTo>
                                      <a:pt x="5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1" name="任意多边形 601"/>
                            <wps:cNvSpPr>
                              <a:spLocks noChangeAspect="1"/>
                            </wps:cNvSpPr>
                            <wps:spPr>
                              <a:xfrm>
                                <a:off x="938" y="360"/>
                                <a:ext cx="36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5" h="10">
                                    <a:moveTo>
                                      <a:pt x="0" y="10"/>
                                    </a:moveTo>
                                    <a:lnTo>
                                      <a:pt x="30" y="5"/>
                                    </a:lnTo>
                                    <a:lnTo>
                                      <a:pt x="33" y="3"/>
                                    </a:lnTo>
                                    <a:lnTo>
                                      <a:pt x="38" y="3"/>
                                    </a:lnTo>
                                    <a:lnTo>
                                      <a:pt x="41" y="2"/>
                                    </a:lnTo>
                                    <a:lnTo>
                                      <a:pt x="46" y="2"/>
                                    </a:lnTo>
                                    <a:lnTo>
                                      <a:pt x="5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2" name="直接连接符 602"/>
                            <wps:cNvSpPr>
                              <a:spLocks noChangeAspect="1"/>
                            </wps:cNvSpPr>
                            <wps:spPr>
                              <a:xfrm>
                                <a:off x="914" y="313"/>
                                <a:ext cx="14" cy="6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3" name="任意多边形 603"/>
                            <wps:cNvSpPr>
                              <a:spLocks noChangeAspect="1"/>
                            </wps:cNvSpPr>
                            <wps:spPr>
                              <a:xfrm>
                                <a:off x="849" y="379"/>
                                <a:ext cx="28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43" h="10">
                                    <a:moveTo>
                                      <a:pt x="0" y="10"/>
                                    </a:moveTo>
                                    <a:lnTo>
                                      <a:pt x="14" y="6"/>
                                    </a:lnTo>
                                    <a:lnTo>
                                      <a:pt x="32" y="3"/>
                                    </a:lnTo>
                                    <a:lnTo>
                                      <a:pt x="34" y="1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4" name="任意多边形 604"/>
                            <wps:cNvSpPr>
                              <a:spLocks noChangeAspect="1"/>
                            </wps:cNvSpPr>
                            <wps:spPr>
                              <a:xfrm>
                                <a:off x="793" y="385"/>
                                <a:ext cx="56" cy="1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8" h="24">
                                    <a:moveTo>
                                      <a:pt x="0" y="24"/>
                                    </a:moveTo>
                                    <a:lnTo>
                                      <a:pt x="35" y="13"/>
                                    </a:lnTo>
                                    <a:lnTo>
                                      <a:pt x="8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5" name="直接连接符 60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877" y="372"/>
                                <a:ext cx="29" cy="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6" name="直接连接符 606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807" y="208"/>
                                <a:ext cx="42" cy="17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7" name="直接连接符 607"/>
                            <wps:cNvSpPr>
                              <a:spLocks noChangeAspect="1"/>
                            </wps:cNvSpPr>
                            <wps:spPr>
                              <a:xfrm>
                                <a:off x="685" y="240"/>
                                <a:ext cx="51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8" name="直接连接符 608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984" y="177"/>
                                <a:ext cx="29" cy="176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9" name="直接连接符 609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0" name="任意多边形 610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141"/>
                                <a:ext cx="1" cy="1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h="171">
                                    <a:moveTo>
                                      <a:pt x="0" y="0"/>
                                    </a:moveTo>
                                    <a:lnTo>
                                      <a:pt x="0" y="7"/>
                                    </a:lnTo>
                                    <a:lnTo>
                                      <a:pt x="0" y="16"/>
                                    </a:lnTo>
                                    <a:lnTo>
                                      <a:pt x="0" y="27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71"/>
                                    </a:lnTo>
                                    <a:lnTo>
                                      <a:pt x="0" y="90"/>
                                    </a:lnTo>
                                    <a:lnTo>
                                      <a:pt x="0" y="112"/>
                                    </a:lnTo>
                                    <a:lnTo>
                                      <a:pt x="0" y="17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1" name="直接连接符 611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52"/>
                                <a:ext cx="1" cy="1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2" name="任意多边形 612"/>
                            <wps:cNvSpPr>
                              <a:spLocks noChangeAspect="1"/>
                            </wps:cNvSpPr>
                            <wps:spPr>
                              <a:xfrm>
                                <a:off x="1329" y="320"/>
                                <a:ext cx="44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>
                                    <a:moveTo>
                                      <a:pt x="0" y="0"/>
                                    </a:moveTo>
                                    <a:lnTo>
                                      <a:pt x="12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3" name="任意多边形 613"/>
                            <wps:cNvSpPr>
                              <a:spLocks noChangeAspect="1"/>
                            </wps:cNvSpPr>
                            <wps:spPr>
                              <a:xfrm>
                                <a:off x="1373" y="328"/>
                                <a:ext cx="4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3">
                                    <a:moveTo>
                                      <a:pt x="0" y="0"/>
                                    </a:moveTo>
                                    <a:lnTo>
                                      <a:pt x="3" y="0"/>
                                    </a:lnTo>
                                    <a:lnTo>
                                      <a:pt x="70" y="0"/>
                                    </a:lnTo>
                                    <a:lnTo>
                                      <a:pt x="73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4" name="任意多边形 614"/>
                            <wps:cNvSpPr>
                              <a:spLocks noChangeAspect="1"/>
                            </wps:cNvSpPr>
                            <wps:spPr>
                              <a:xfrm>
                                <a:off x="1288" y="323"/>
                                <a:ext cx="41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0" h="2">
                                    <a:moveTo>
                                      <a:pt x="0" y="2"/>
                                    </a:moveTo>
                                    <a:lnTo>
                                      <a:pt x="1" y="2"/>
                                    </a:lnTo>
                                    <a:lnTo>
                                      <a:pt x="16" y="2"/>
                                    </a:lnTo>
                                    <a:lnTo>
                                      <a:pt x="19" y="0"/>
                                    </a:lnTo>
                                    <a:lnTo>
                                      <a:pt x="24" y="0"/>
                                    </a:lnTo>
                                    <a:lnTo>
                                      <a:pt x="38" y="0"/>
                                    </a:lnTo>
                                    <a:lnTo>
                                      <a:pt x="44" y="0"/>
                                    </a:lnTo>
                                    <a:lnTo>
                                      <a:pt x="57" y="0"/>
                                    </a:lnTo>
                                    <a:lnTo>
                                      <a:pt x="6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5" name="任意多边形 615"/>
                            <wps:cNvSpPr>
                              <a:spLocks noChangeAspect="1"/>
                            </wps:cNvSpPr>
                            <wps:spPr>
                              <a:xfrm>
                                <a:off x="1251" y="324"/>
                                <a:ext cx="37" cy="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">
                                    <a:moveTo>
                                      <a:pt x="0" y="3"/>
                                    </a:moveTo>
                                    <a:lnTo>
                                      <a:pt x="3" y="3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6" name="任意多边形 616"/>
                            <wps:cNvSpPr>
                              <a:spLocks noChangeAspect="1"/>
                            </wps:cNvSpPr>
                            <wps:spPr>
                              <a:xfrm>
                                <a:off x="1213" y="326"/>
                                <a:ext cx="38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9" h="4">
                                    <a:moveTo>
                                      <a:pt x="0" y="4"/>
                                    </a:moveTo>
                                    <a:lnTo>
                                      <a:pt x="0" y="3"/>
                                    </a:lnTo>
                                    <a:lnTo>
                                      <a:pt x="2" y="3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56" y="0"/>
                                    </a:ln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7" name="任意多边形 617"/>
                            <wps:cNvSpPr>
                              <a:spLocks noChangeAspect="1"/>
                            </wps:cNvSpPr>
                            <wps:spPr>
                              <a:xfrm>
                                <a:off x="1126" y="332"/>
                                <a:ext cx="42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6">
                                    <a:moveTo>
                                      <a:pt x="0" y="6"/>
                                    </a:moveTo>
                                    <a:lnTo>
                                      <a:pt x="31" y="2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64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8" name="任意多边形 618"/>
                            <wps:cNvSpPr>
                              <a:spLocks noChangeAspect="1"/>
                            </wps:cNvSpPr>
                            <wps:spPr>
                              <a:xfrm>
                                <a:off x="1168" y="329"/>
                                <a:ext cx="45" cy="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9" h="5">
                                    <a:moveTo>
                                      <a:pt x="0" y="5"/>
                                    </a:moveTo>
                                    <a:lnTo>
                                      <a:pt x="3" y="5"/>
                                    </a:lnTo>
                                    <a:lnTo>
                                      <a:pt x="69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9" name="任意多边形 619"/>
                            <wps:cNvSpPr>
                              <a:spLocks noChangeAspect="1"/>
                            </wps:cNvSpPr>
                            <wps:spPr>
                              <a:xfrm>
                                <a:off x="1085" y="336"/>
                                <a:ext cx="41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2" h="9">
                                    <a:moveTo>
                                      <a:pt x="0" y="9"/>
                                    </a:moveTo>
                                    <a:lnTo>
                                      <a:pt x="43" y="3"/>
                                    </a:lnTo>
                                    <a:lnTo>
                                      <a:pt x="6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0" name="直接连接符 620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97" y="524"/>
                                <a:ext cx="48" cy="2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1" name="任意多边形 621"/>
                            <wps:cNvSpPr>
                              <a:spLocks noChangeAspect="1"/>
                            </wps:cNvSpPr>
                            <wps:spPr>
                              <a:xfrm>
                                <a:off x="1596" y="328"/>
                                <a:ext cx="61" cy="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1">
                                    <a:moveTo>
                                      <a:pt x="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37" y="5"/>
                                    </a:lnTo>
                                    <a:lnTo>
                                      <a:pt x="64" y="8"/>
                                    </a:lnTo>
                                    <a:lnTo>
                                      <a:pt x="94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2" name="任意多边形 622"/>
                            <wps:cNvSpPr>
                              <a:spLocks noChangeAspect="1"/>
                            </wps:cNvSpPr>
                            <wps:spPr>
                              <a:xfrm>
                                <a:off x="1534" y="250"/>
                                <a:ext cx="62" cy="7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94" h="120">
                                    <a:moveTo>
                                      <a:pt x="7" y="0"/>
                                    </a:moveTo>
                                    <a:lnTo>
                                      <a:pt x="0" y="115"/>
                                    </a:lnTo>
                                    <a:lnTo>
                                      <a:pt x="2" y="115"/>
                                    </a:lnTo>
                                    <a:lnTo>
                                      <a:pt x="4" y="115"/>
                                    </a:lnTo>
                                    <a:lnTo>
                                      <a:pt x="56" y="118"/>
                                    </a:lnTo>
                                    <a:lnTo>
                                      <a:pt x="83" y="119"/>
                                    </a:lnTo>
                                    <a:lnTo>
                                      <a:pt x="87" y="119"/>
                                    </a:lnTo>
                                    <a:lnTo>
                                      <a:pt x="94" y="12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3" name="任意多边形 623"/>
                            <wps:cNvSpPr>
                              <a:spLocks noChangeAspect="1"/>
                            </wps:cNvSpPr>
                            <wps:spPr>
                              <a:xfrm>
                                <a:off x="1476" y="323"/>
                                <a:ext cx="42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4" h="2">
                                    <a:moveTo>
                                      <a:pt x="0" y="0"/>
                                    </a:moveTo>
                                    <a:lnTo>
                                      <a:pt x="48" y="2"/>
                                    </a:lnTo>
                                    <a:lnTo>
                                      <a:pt x="64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4" name="任意多边形 624"/>
                            <wps:cNvSpPr>
                              <a:spLocks noChangeAspect="1"/>
                            </wps:cNvSpPr>
                            <wps:spPr>
                              <a:xfrm>
                                <a:off x="1518" y="324"/>
                                <a:ext cx="13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0" h="1">
                                    <a:moveTo>
                                      <a:pt x="0" y="0"/>
                                    </a:moveTo>
                                    <a:lnTo>
                                      <a:pt x="9" y="0"/>
                                    </a:lnTo>
                                    <a:lnTo>
                                      <a:pt x="20" y="1"/>
                                    </a:lnTo>
                                    <a:lnTo>
                                      <a:pt x="17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5" name="任意多边形 625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322"/>
                                <a:ext cx="5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5" h="2">
                                    <a:moveTo>
                                      <a:pt x="0" y="2"/>
                                    </a:moveTo>
                                    <a:lnTo>
                                      <a:pt x="2" y="2"/>
                                    </a:lnTo>
                                    <a:lnTo>
                                      <a:pt x="2" y="2"/>
                                    </a:lnTo>
                                    <a:lnTo>
                                      <a:pt x="10" y="2"/>
                                    </a:lnTo>
                                    <a:lnTo>
                                      <a:pt x="69" y="2"/>
                                    </a:lnTo>
                                    <a:lnTo>
                                      <a:pt x="69" y="0"/>
                                    </a:lnTo>
                                    <a:lnTo>
                                      <a:pt x="82" y="0"/>
                                    </a:lnTo>
                                    <a:lnTo>
                                      <a:pt x="85" y="2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6" name="直接连接符 626"/>
                            <wps:cNvSpPr>
                              <a:spLocks noChangeAspect="1"/>
                            </wps:cNvSpPr>
                            <wps:spPr>
                              <a:xfrm>
                                <a:off x="1421" y="270"/>
                                <a:ext cx="1" cy="5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7" name="直接连接符 62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476" y="249"/>
                                <a:ext cx="3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8" name="直接连接符 62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596" y="253"/>
                                <a:ext cx="5" cy="7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9" name="直接连接符 62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1657" y="261"/>
                                <a:ext cx="7" cy="7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0" name="直接连接符 630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08" y="271"/>
                                <a:ext cx="8" cy="6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1" name="直接连接符 631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1197" y="148"/>
                                <a:ext cx="16" cy="181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2" name="任意多边形 632"/>
                            <wps:cNvSpPr>
                              <a:spLocks noChangeAspect="1"/>
                            </wps:cNvSpPr>
                            <wps:spPr>
                              <a:xfrm>
                                <a:off x="413" y="455"/>
                                <a:ext cx="4" cy="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" h="11">
                                    <a:moveTo>
                                      <a:pt x="3" y="7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5" y="11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3" name="任意多边形 633"/>
                            <wps:cNvSpPr>
                              <a:spLocks noChangeAspect="1"/>
                            </wps:cNvSpPr>
                            <wps:spPr>
                              <a:xfrm>
                                <a:off x="129" y="479"/>
                                <a:ext cx="130" cy="1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99" h="247">
                                    <a:moveTo>
                                      <a:pt x="0" y="0"/>
                                    </a:moveTo>
                                    <a:lnTo>
                                      <a:pt x="141" y="247"/>
                                    </a:lnTo>
                                    <a:lnTo>
                                      <a:pt x="147" y="243"/>
                                    </a:lnTo>
                                    <a:lnTo>
                                      <a:pt x="199" y="214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4" name="直接连接符 63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40" y="569"/>
                                <a:ext cx="11" cy="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5" name="直接连接符 635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6" name="任意多边形 636"/>
                            <wps:cNvSpPr>
                              <a:spLocks noChangeAspect="1"/>
                            </wps:cNvSpPr>
                            <wps:spPr>
                              <a:xfrm>
                                <a:off x="340" y="569"/>
                                <a:ext cx="11" cy="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5" h="7">
                                    <a:moveTo>
                                      <a:pt x="0" y="7"/>
                                    </a:moveTo>
                                    <a:lnTo>
                                      <a:pt x="7" y="3"/>
                                    </a:lnTo>
                                    <a:lnTo>
                                      <a:pt x="15" y="1"/>
                                    </a:lnTo>
                                    <a:lnTo>
                                      <a:pt x="1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7" name="直接连接符 63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351" y="547"/>
                                <a:ext cx="44" cy="22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8" name="任意多边形 638"/>
                            <wps:cNvSpPr>
                              <a:spLocks noChangeAspect="1"/>
                            </wps:cNvSpPr>
                            <wps:spPr>
                              <a:xfrm>
                                <a:off x="395" y="547"/>
                                <a:ext cx="2" cy="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2">
                                    <a:moveTo>
                                      <a:pt x="0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9" name="直接连接符 63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59" y="594"/>
                                <a:ext cx="44" cy="2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0" name="任意多边形 640"/>
                            <wps:cNvSpPr>
                              <a:spLocks noChangeAspect="1"/>
                            </wps:cNvSpPr>
                            <wps:spPr>
                              <a:xfrm>
                                <a:off x="217" y="427"/>
                                <a:ext cx="86" cy="16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32" h="256">
                                    <a:moveTo>
                                      <a:pt x="132" y="256"/>
                                    </a:moveTo>
                                    <a:lnTo>
                                      <a:pt x="131" y="25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1" name="任意多边形 641"/>
                            <wps:cNvSpPr>
                              <a:spLocks noChangeAspect="1"/>
                            </wps:cNvSpPr>
                            <wps:spPr>
                              <a:xfrm>
                                <a:off x="221" y="549"/>
                                <a:ext cx="38" cy="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107">
                                    <a:moveTo>
                                      <a:pt x="0" y="0"/>
                                    </a:moveTo>
                                    <a:lnTo>
                                      <a:pt x="57" y="106"/>
                                    </a:lnTo>
                                    <a:lnTo>
                                      <a:pt x="58" y="107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2" name="任意多边形 642"/>
                            <wps:cNvSpPr>
                              <a:spLocks noChangeAspect="1"/>
                            </wps:cNvSpPr>
                            <wps:spPr>
                              <a:xfrm>
                                <a:off x="303" y="573"/>
                                <a:ext cx="37" cy="2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58" h="32">
                                    <a:moveTo>
                                      <a:pt x="0" y="32"/>
                                    </a:moveTo>
                                    <a:lnTo>
                                      <a:pt x="14" y="23"/>
                                    </a:lnTo>
                                    <a:lnTo>
                                      <a:pt x="29" y="16"/>
                                    </a:lnTo>
                                    <a:lnTo>
                                      <a:pt x="58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3" name="直接连接符 643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19" y="502"/>
                                <a:ext cx="32" cy="67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4" name="直接连接符 644"/>
                            <wps:cNvSpPr>
                              <a:spLocks noChangeAspect="1"/>
                            </wps:cNvSpPr>
                            <wps:spPr>
                              <a:xfrm flipH="1" flipV="1">
                                <a:off x="320" y="378"/>
                                <a:ext cx="77" cy="169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647" name="组合 64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474"/>
                                <a:ext cx="95" cy="43"/>
                                <a:chOff x="0" y="0"/>
                                <a:chExt cx="95" cy="43"/>
                              </a:xfrm>
                            </wpg:grpSpPr>
                            <wps:wsp>
                              <wps:cNvPr id="645" name="任意多边形 6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" y="0"/>
                                  <a:ext cx="47" cy="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6" name="任意多边形 6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0" y="4"/>
                                  <a:ext cx="48" cy="3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48" name="直接连接符 648"/>
                            <wps:cNvSpPr>
                              <a:spLocks noChangeAspect="1"/>
                            </wps:cNvSpPr>
                            <wps:spPr>
                              <a:xfrm rot="-1140000" flipV="1">
                                <a:off x="1705" y="376"/>
                                <a:ext cx="181" cy="3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649" name="文本框 649"/>
                            <wps:cNvSpPr txBox="1"/>
                            <wps:spPr>
                              <a:xfrm>
                                <a:off x="1172" y="389"/>
                                <a:ext cx="4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650" name="文本框 650"/>
                            <wps:cNvSpPr txBox="1"/>
                            <wps:spPr>
                              <a:xfrm>
                                <a:off x="1146" y="5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  <wps:wsp>
                        <wps:cNvPr id="653" name="文本框 653"/>
                        <wps:cNvSpPr txBox="1"/>
                        <wps:spPr>
                          <a:xfrm>
                            <a:off x="3522" y="632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4.15pt;width:421.35pt;" coordsize="8427,1083" o:gfxdata="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">
                <o:lock v:ext="edit" grouping="f" rotation="t" text="f" aspectratio="f"/>
                <v:group id="_x0000_s1026" o:spid="_x0000_s1026" o:spt="203" style="position:absolute;left:0;top:0;height:1041;width:8427;" coordsize="8427,1041" o:gfxdata="UEsDBAoAAAAAAIdO4kAAAAAAAAAAAAAAAAAEAAAAZHJzL1BLAwQUAAAACACHTuJAwR1ERb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Vskw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HURF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0;top:52;height:989;width:2753;" coordsize="2753,989" o:gfxdata="UEsDBAoAAAAAAIdO4kAAAAAAAAAAAAAAAAAEAAAAZHJzL1BLAwQUAAAACACHTuJAR73+w8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Wcz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73+w8AAAADc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N07JQL0AAADc&#10;AAAADwAAAGRycy9kb3ducmV2LnhtbEWPzWrCQBSF94LvMNxCdzpJFq2kjkIq2m5KSXTj7pK5zURn&#10;7oTMVO3bdwoFl4fz83GW65uz4kJj6D0ryOcZCOLW6547BYf9drYAESKyRuuZFPxQgPVqOlliqf2V&#10;a7o0sRNphEOJCkyMQyllaA05DHM/ECfvy48OY5JjJ/WI1zTurCyy7Ek67DkRDA70aqg9N98uQeym&#10;qqujOdW1zXfFp2dbfbwp9fiQZy8gIt3iPfzfftcKiucc/s6kIy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TslAvQAA&#10;ANwAAAAPAAAAAAAAAAEAIAAAACIAAABkcnMvZG93bnJldi54bWxQSwECFAAUAAAACACHTuJAMy8F&#10;njsAAAA5AAAAEAAAAAAAAAABACAAAAAMAQAAZHJzL3NoYXBleG1sLnhtbFBLBQYAAAAABgAGAFsB&#10;AAC2AwAAAAA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cYKJ07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Fg8gX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gon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F8jPD7wAAADc&#10;AAAADwAAAGRycy9kb3ducmV2LnhtbEWPQYvCMBSE74L/ITzBm6YWWbUaBQVB8bStoMdH82yLzUtp&#10;YtV/bxYWPA4z8w2z2rxMLTpqXWVZwWQcgSDOra64UHDO9qM5COeRNdaWScGbHGzW/d4KE22f/Etd&#10;6gsRIOwSVFB63yRSurwkg25sG+Lg3Wxr0AfZFlK3+AxwU8s4in6kwYrDQokN7UrK7+nDKMg6ly2m&#10;23edZtfT/ri9yHmxk0oNB5NoCcLTy3/D/+2DVhDPYvg7E46AX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zw+8AAAA&#10;3AAAAA8AAAAAAAAAAQAgAAAAIgAAAGRycy9kb3ducmV2LnhtbFBLAQIUABQAAAAIAIdO4kAzLwWe&#10;OwAAADkAAAAQAAAAAAAAAAEAIAAAAAsBAABkcnMvc2hhcGV4bWwueG1sUEsFBgAAAAAGAAYAWwEA&#10;ALUDAAAAAA==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sJ2d4r8AAADc&#10;AAAADwAAAGRycy9kb3ducmV2LnhtbEWPQWvCQBSE74X+h+UVequ7pqCSukppaWn1ZBTs8Zl9TYLZ&#10;tyG7SfTfu4LgcZiZb5j58mRr0VPrK8caxiMFgjh3puJCw2779TID4QOywdoxaTiTh+Xi8WGOqXED&#10;b6jPQiEihH2KGsoQmlRKn5dk0Y9cQxy9f9daDFG2hTQtDhFua5koNZEWK44LJTb0UVJ+zDqr4bji&#10;7f5veF9334fPrlpvDrX6nWr9/DRWbyACncI9fGv/GA3J9BWuZ+IRkI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dneK/&#10;AAAA3AAAAA8AAAAAAAAAAQAgAAAAIgAAAGRycy9kb3ducmV2LnhtbFBLAQIUABQAAAAIAIdO4kAz&#10;LwWeOwAAADkAAAAQAAAAAAAAAAEAIAAAAA4BAABkcnMvc2hhcGV4bWwueG1sUEsFBgAAAAAGAAYA&#10;WwEAALg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/WoS0b4AAADc&#10;AAAADwAAAGRycy9kb3ducmV2LnhtbEWPT2vCQBTE74V+h+UVvNXdWLQaXT0UChFP1fbQ2zP7TILZ&#10;tyH76p9v7xYEj8PM/IZZrC6+VSfqYxPYQjY0oIjL4BquLHzvPl+noKIgO2wDk4UrRVgtn58WmLtw&#10;5i86baVSCcIxRwu1SJdrHcuaPMZh6IiTdwi9R0myr7Tr8ZzgvtUjYybaY8NpocaOPmoqj9s/b+Hn&#10;t1qvTfEm2SQ7+pkU+xmPN9YOXjIzByV0kUf43i6chdH7GP7PpCO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WoS0b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8M+D1r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6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z4PW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RxnKBb4AAADc&#10;AAAADwAAAGRycy9kb3ducmV2LnhtbEWPUWvCQBCE34X+h2MLfdOLKWgbPaVKC6Fv2v6AJbcm0dxe&#10;mltN2l/fEwQfh5n5hlmuB9eoC3Wh9mxgOklAERfe1lwa+P76GL+ACoJssfFMBn4pwHr1MFpiZn3P&#10;O7rspVQRwiFDA5VIm2kdioocholviaN38J1DibIrte2wj3DX6DRJZtphzXGhwpa2FRWn/dkZeNu+&#10;50OZv8qxP2zS+u/0Kfj8Y8zT4zRZgBIa5B6+tXNrIJ3P4HomHgG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nKBb4A&#10;AADcAAAADwAAAAAAAAABACAAAAAiAAAAZHJzL2Rvd25yZXYueG1sUEsBAhQAFAAAAAgAh07iQDMv&#10;BZ47AAAAOQAAABAAAAAAAAAAAQAgAAAADQEAAGRycy9zaGFwZXhtbC54bWxQSwUGAAAAAAYABgBb&#10;AQAAtwMAAAAA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WKWB5b8AAADc&#10;AAAADwAAAGRycy9kb3ducmV2LnhtbEWPQWvCQBSE7wX/w/KE3uquKTYluooRCoUeUq0Xb4/sMwlm&#10;3y7Zrab/visUehxm5htmtRltL640hM6xhvlMgSCunem40XD8ent6BREissHeMWn4oQCb9eRhhYVx&#10;N97T9RAbkSAcCtTQxugLKUPdksUwc544eWc3WIxJDo00A94S3PYyU+pFWuw4LbToaddSfTl8Ww3P&#10;fns6KaqiWXz4fP9ZHkNZXbR+nM7VEkSkMf6H/9rvRkOW53A/k46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lgeW/&#10;AAAA3AAAAA8AAAAAAAAAAQAgAAAAIgAAAGRycy9kb3ducmV2LnhtbFBLAQIUABQAAAAIAIdO4kAz&#10;LwWeOwAAADkAAAAQAAAAAAAAAAEAIAAAAA4BAABkcnMvc2hhcGV4bWwueG1sUEsFBgAAAAAGAAYA&#10;WwEAALgDAAAAAA=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Fj+9IL8AAADc&#10;AAAADwAAAGRycy9kb3ducmV2LnhtbEWPS0/DMBCE70j8B2uRuCBqpwceoW4P9KHCoVJLpV5X8ZJE&#10;ZNepbdLy7zESUo+jmflGM5mduVMDhdh6sVCMDCiSyrtWagv7j+X9E6iYUBx2XsjCD0WYTa+vJlg6&#10;f5ItDbtUqwyRWKKFJqW+1DpWDTHGke9JsvfpA2PKMtTaBTxlOHd6bMyDZmwlLzTY02tD1dfumy1w&#10;u1kU/PZ+MAPGsEl3qzke2drbm8K8gEp0Tpfwf3vtLIwfn+HvTD4Cevo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/vSC/&#10;AAAA3AAAAA8AAAAAAAAAAQAgAAAAIgAAAGRycy9kb3ducmV2LnhtbFBLAQIUABQAAAAIAIdO4kAz&#10;LwWeOwAAADkAAAAQAAAAAAAAAAEAIAAAAA4BAABkcnMvc2hhcGV4bWwueG1sUEsFBgAAAAAGAAYA&#10;WwEAALgDAAAAAA==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stBkmrsAAADc&#10;AAAADwAAAGRycy9kb3ducmV2LnhtbEVPTWsCMRC9C/6HMAUvosl6KLI1erBabA9CbaHXYTPuLu5M&#10;1iRd7b9vDoUeH+97tblzpwYKsfVioZgbUCSVd63UFj4/9rMlqJhQHHZeyMIPRdisx6MVls7f5J2G&#10;U6pVDpFYooUmpb7UOlYNMca570kyd/aBMWUYau0C3nI4d3phzKNmbCU3NNjTtqHqcvpmC9wedwW/&#10;vn2ZAWM4punLM17Z2slDYZ5AJbqnf/Gf++AsLJZ5fj6Tj4Be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tBkmrsAAADc&#10;AAAADwAAAAAAAAABACAAAAAiAAAAZHJzL2Rvd25yZXYueG1sUEsBAhQAFAAAAAgAh07iQDMvBZ47&#10;AAAAOQAAABAAAAAAAAAAAQAgAAAACgEAAGRycy9zaGFwZXhtbC54bWxQSwUGAAAAAAYABgBbAQAA&#10;tA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RFf59L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zZAm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V/n0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RbQ76b0AAADc&#10;AAAADwAAAGRycy9kb3ducmV2LnhtbEWPwYrCQBBE7wv+w9CCt3ViDiLR0YOgeFExKyx7azJtEsz0&#10;hEwb4987Cwt7LKrqFbXaDK5RPXWh9mxgNk1AERfe1lwauH7tPheggiBbbDyTgRcF2KxHHyvMrH/y&#10;hfpcShUhHDI0UIm0mdahqMhhmPqWOHo33zmUKLtS2w6fEe4anSbJXDusOS5U2NK2ouKeP5wB4eNp&#10;kO/z8bo9nfPL7ifse10YMxnPkiUooUH+w3/tgzWQLlL4PROPgF6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tDvp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XZ0ulLoAAADc&#10;AAAADwAAAGRycy9kb3ducmV2LnhtbEWPzQrCMBCE74LvEFbwpqkKotUoIiieBH/A69KsbbXZ1CbV&#10;+vZGEDwOM/MNM182phBPqlxuWcGgH4EgTqzOOVVwPm16ExDOI2ssLJOCNzlYLtqtOcbavvhAz6NP&#10;RYCwi1FB5n0ZS+mSjAy6vi2Jg3e1lUEfZJVKXeErwE0hh1E0lgZzDgsZlrTOKLkfa6NgddmcGvNI&#10;zuX4Nkqn+7qm7bVWqtsZRDMQnhr/D//aO61gOBnB90w4AnLx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nS6UugAAANwA&#10;AAAPAAAAAAAAAAEAIAAAACIAAABkcnMvZG93bnJldi54bWxQSwECFAAUAAAACACHTuJAMy8FnjsA&#10;AAA5AAAAEAAAAAAAAAABACAAAAAJAQAAZHJzL3NoYXBleG1sLnhtbFBLBQYAAAAABgAGAFsBAACz&#10;AwAAAAA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tIVng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XzZAW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0hWeD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Uhp+qL8AAADc&#10;AAAADwAAAGRycy9kb3ducmV2LnhtbEWPT2vCQBTE74LfYXlCL6KbCBaJrjkIQaH24B8ovT2yr9nQ&#10;7NuQXWPqp+8WhB6HmfkNs8kH24ieOl87VpDOExDEpdM1Vwqul2K2AuEDssbGMSn4IQ/5djzaYKbd&#10;nU/Un0MlIoR9hgpMCG0mpS8NWfRz1xJH78t1FkOUXSV1h/cIt41cJMmrtFhzXDDY0s5Q+X2+WQVH&#10;3RbT4/JR8ps0/ec7f/QP2iv1MkmTNYhAQ/gPP9sHrWCxWs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afqi/&#10;AAAA3AAAAA8AAAAAAAAAAQAgAAAAIgAAAGRycy9kb3ducmV2LnhtbFBLAQIUABQAAAAIAIdO4kAz&#10;LwWeOwAAADkAAAAQAAAAAAAAAAEAIAAAAA4BAABkcnMvc2hhcGV4bWwueG1sUEsFBgAAAAAGAAYA&#10;WwEAALgDAAAAAA=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gojVjrwAAADc&#10;AAAADwAAAGRycy9kb3ducmV2LnhtbEWPQWsCMRSE74X+h/AKvZSaVVBka9ZDQfDgpeoPeGyem6Wb&#10;l2zyXPXfN4VCj8PMfMNstnc/qIlS7gMbmM8qUMRtsD13Bs6n3fsaVBZki0NgMvCgDNvm+WmDtQ03&#10;/qLpKJ0qEM41GnAisdY6t4485lmIxMW7hORRikydtglvBe4HvaiqlfbYc1lwGOnTUft9vHoDQtMb&#10;nVKQ3di5cR+XhxCngzGvL/PqA5TQXf7Df+29NbBYr+D3TDkCuv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I1Y68AAAA&#10;3AAAAA8AAAAAAAAAAQAgAAAAIgAAAGRycy9kb3ducmV2LnhtbFBLAQIUABQAAAAIAIdO4kAzLwWe&#10;OwAAADkAAAAQAAAAAAAAAAEAIAAAAAsBAABkcnMvc2hhcGV4bWwueG1sUEsFBgAAAAAGAAYAWwEA&#10;ALUD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vrVpKr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+tWkq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yJLPnL0AAADc&#10;AAAADwAAAGRycy9kb3ducmV2LnhtbEWPTYvCQAyG78L+hyHC3uy0uohUR8GVgrAgqHvxlu3EttjJ&#10;lM749e/NYcFjePM+ybNYPVyrbtSHxrOBLElBEZfeNlwZ+D0WoxmoEJEttp7JwJMCrJYfgwXm1t95&#10;T7dDrJRAOORooI6xy7UOZU0OQ+I7YsnOvncYZewrbXu8C9y1epymU+2wYblQY0ffNZWXw9UJ5Wda&#10;7P60fq5PX5wVm3PLp0lhzOcwS+egIj3ie/m/vbUGxjP5VmREBP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s+cvQAA&#10;ANwAAAAPAAAAAAAAAAEAIAAAACIAAABkcnMvZG93bnJldi54bWxQSwECFAAUAAAACACHTuJAMy8F&#10;njsAAAA5AAAAEAAAAAAAAAABACAAAAAMAQAAZHJzL3NoYXBleG1sLnhtbFBLBQYAAAAABgAGAFsB&#10;AAC2AwAAAAA=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Sms7274AAADc&#10;AAAADwAAAGRycy9kb3ducmV2LnhtbEWPX2sCMRDE3wv9DmELvtWcJ1i9GkUKgoJSqhZfl8v27uhl&#10;cyRb/3x7Iwh9HGbmN8x0fnGtOlGIjWcDg34Girj0tuHKwGG/fB2DioJssfVMBq4UYT57fppiYf2Z&#10;v+i0k0olCMcCDdQiXaF1LGtyGPu+I07ejw8OJclQaRvwnOCu1XmWjbTDhtNCjR191FT+7v6cgdHi&#10;7biVz6Ushvkm4Pro9vSdG9N7GWTvoIQu8h9+tFfWQD6ewP1MOgJ6d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ms727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wY5vKb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Mv+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jm8p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TtU0mr0AAADc&#10;AAAADwAAAGRycy9kb3ducmV2LnhtbEWP0WrCQBRE3wv9h+UW+mY2ESkaXQVThBQKYvQDLtlrEsze&#10;XbJbk/59VxD6OMzMGWazm0wv7jT4zrKCLElBENdWd9wouJwPsyUIH5A19pZJwS952G1fXzaYazvy&#10;ie5VaESEsM9RQRuCy6X0dUsGfWIdcfSudjAYohwaqQccI9z0cp6mH9Jgx3GhRUdFS/Wt+jEKFu46&#10;FftvLHs+uvGrmcrPqrBKvb9l6RpEoCn8h5/tUiuYrzJ4nIlHQG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1TSa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RJCWJ74AAADc&#10;AAAADwAAAGRycy9kb3ducmV2LnhtbEWPQWvCQBSE7wX/w/KEXorumoOt0VWIoPRgD6bi+ZF9JsHs&#10;25hdY/rvu0Khx2FmvmFWm8E2oqfO1441zKYKBHHhTM2lhtP3bvIBwgdkg41j0vBDHjbr0csKU+Me&#10;fKQ+D6WIEPYpaqhCaFMpfVGRRT91LXH0Lq6zGKLsSmk6fES4bWSi1FxarDkuVNjStqLimt+tBuWu&#10;h+TtnH+VWXbbn9/77Di3g9av45laggg0hP/wX/vTaEgWCTzPxCM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CWJ74A&#10;AADcAAAADwAAAAAAAAABACAAAAAiAAAAZHJzL2Rvd25yZXYueG1sUEsBAhQAFAAAAAgAh07iQDMv&#10;BZ47AAAAOQAAABAAAAAAAAAAAQAgAAAADQEAAGRycy9zaGFwZXhtbC54bWxQSwUGAAAAAAYABgBb&#10;AQAAtwMAAAAA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Yfc3uL8AAADc&#10;AAAADwAAAGRycy9kb3ducmV2LnhtbEWPzWrDMBCE74G+g9hCLyGR7UBo3Mg+FAIl9JK0pcltsba2&#10;W2llJOXv7aNAIcdhZr5hlvXZGnEkH3rHCvJpBoK4cbrnVsHnx2ryDCJEZI3GMSm4UIC6ehgtsdTu&#10;xBs6bmMrEoRDiQq6GIdSytB0ZDFM3UCcvB/nLcYkfSu1x1OCWyOLLJtLiz2nhQ4Heu2o+dserILf&#10;vXF+M35ft6sdfn8NeXExM6vU02OevYCIdI738H/7TSsoFjO4nUlHQFZ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3N7i/&#10;AAAA3AAAAA8AAAAAAAAAAQAgAAAAIgAAAGRycy9kb3ducmV2LnhtbFBLAQIUABQAAAAIAIdO4kAz&#10;LwWeOwAAADkAAAAQAAAAAAAAAAEAIAAAAA4BAABkcnMvc2hhcGV4bWwueG1sUEsFBgAAAAAGAAYA&#10;WwEAALg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QMNlL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w2Us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ChZS7r4AAADc&#10;AAAADwAAAGRycy9kb3ducmV2LnhtbEWPT4vCMBTE7wt+h/AEb2uqoGyr0YNg7UFY/HPw+GiebbF5&#10;qU3U6qffCMIeh5n5DTNfdqYWd2pdZVnBaBiBIM6trrhQcDysv39AOI+ssbZMCp7kYLnofc0x0fbB&#10;O7rvfSEChF2CCkrvm0RKl5dk0A1tQxy8s20N+iDbQuoWHwFuajmOoqk0WHFYKLGhVUn5ZX8zCrLX&#10;Ou6aw685pZneXm823UziVKlBfxTNQHjq/H/40860gnE8gfeZc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ZS7r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oqMoSrwAAADc&#10;AAAADwAAAGRycy9kb3ducmV2LnhtbEWPQWvCQBSE7wX/w/KE3vRFD1ajqwdBEHooRn/AM/tMQrJv&#10;Q3abRH99t1DocZiZb5jdYbSN6rnzlRMNi3kCiiV3ppJCw+16mq1B+UBiqHHCGp7s4bCfvO0oNW6Q&#10;C/dZKFSEiE9JQxlCmyL6vGRLfu5alug9XGcpRNkVaDoaItw2uEySFVqqJC6U1PKx5LzOvq2Gi8fP&#10;vh6H7CvSbf4640d9R63fp4tkCyrwGP7Df+2z0bDcrOD3TDwCu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jKEq8AAAA&#10;3AAAAA8AAAAAAAAAAQAgAAAAIgAAAGRycy9kb3ducmV2LnhtbFBLAQIUABQAAAAIAIdO4kAzLwWe&#10;OwAAADkAAAAQAAAAAAAAAAEAIAAAAAsBAABkcnMvc2hhcGV4bWwueG1sUEsFBgAAAAAGAAYAWwEA&#10;ALUDAAAAAA=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amF18rkAAADc&#10;AAAADwAAAGRycy9kb3ducmV2LnhtbEWPQYvCMBSE74L/ITxhbzaph9WtRhFF8Lru4vnRvG2rzUtN&#10;otZ/vxEEj8PMfMMsVr1txY18aBxryDMFgrh0puFKw+/PbjwDESKywdYxaXhQgNVyOFhgYdydv+l2&#10;iJVIEA4Faqhj7AopQ1mTxZC5jjh5f85bjEn6ShqP9wS3rZwo9SktNpwWauxoU1N5PlytBrs+zzxi&#10;s98e6WLUCV3+6J3WH6NczUFE6uM7/GrvjYbJ1xSeZ9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phdfK5AAAA3AAA&#10;AA8AAAAAAAAAAQAgAAAAIgAAAGRycy9kb3ducmV2LnhtbFBLAQIUABQAAAAIAIdO4kAzLwWeOwAA&#10;ADkAAAAQAAAAAAAAAAEAIAAAAAgBAABkcnMvc2hhcGV4bWwueG1sUEsFBgAAAAAGAAYAWwEAALID&#10;AAAAAA==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qvIIw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crG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8gj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9hC0+7wAAADc&#10;AAAADwAAAGRycy9kb3ducmV2LnhtbEVPy4rCMBTdC/MP4Q7MRjRRcZBqdCEII9041UGXl+baVpub&#10;2sTX35vFgMvDec8WD1uLG7W+cqxh0FcgiHNnKi407Lar3gSED8gGa8ek4UkeFvOPzgwT4+78S7cs&#10;FCKGsE9QQxlCk0jp85Is+r5riCN3dK3FEGFbSNPiPYbbWg6V+pYWK44NJTa0LCk/Z1erwabZcGy7&#10;x8s63S8vo8N6tTmd/7T++hyoKYhAj/AW/7t/jIaRivPjmXgE5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QtPu8AAAA&#10;3AAAAA8AAAAAAAAAAQAgAAAAIgAAAGRycy9kb3ducmV2LnhtbFBLAQIUABQAAAAIAIdO4kAzLwWe&#10;OwAAADkAAAAQAAAAAAAAAAEAIAAAAAsBAABkcnMvc2hhcGV4bWwueG1sUEsFBgAAAAAGAAYAWwEA&#10;ALUDAAAAAA==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C2jcor4AAADc&#10;AAAADwAAAGRycy9kb3ducmV2LnhtbEWPwWrDMBBE74X8g9hAb43kGFzjRAkhUJJDfUhqmutibW1T&#10;a2UsNXb/vioUehxm5g2z3c+2F3cafedYQ7JSIIhrZzpuNFRvL085CB+QDfaOScM3edjvFg9bLIyb&#10;+EL3a2hEhLAvUEMbwlBI6euWLPqVG4ij9+FGiyHKsZFmxCnCbS/XSmXSYsdxocWBji3Vn9cvGymX&#10;JK/Sw+spQ38r1/N7mT5PRuvHZaI2IALN4T/81z4bDalK4PdMPAJy9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jc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Or0AqLwAAADc&#10;AAAADwAAAGRycy9kb3ducmV2LnhtbEWPT4vCMBTE74LfITxhb2vSFhepRg8ugrAn3YV6fDTPpti8&#10;lCbrn29vBMHjMDO/YZbrm+vEhYbQetaQTRUI4tqblhsNf7/bzzmIEJENdp5Jw50CrFfj0RJL46+8&#10;p8shNiJBOJSowcbYl1KG2pLDMPU9cfJOfnAYkxwaaQa8JrjrZK7Ul3TYclqw2NPGUn0+/DsN3/V9&#10;Njv2RVOobFNZp6r858xaf0wytQAR6Rbf4Vd7ZzQUKofnmXQ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9AK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f0mF9b4AAADc&#10;AAAADwAAAGRycy9kb3ducmV2LnhtbEWPQWvCQBSE70L/w/IKvemuBkpJXQUbCvHgobGHenvNPpOQ&#10;7NuQXRP7711B6HGYmW+Y9fZqOzHS4BvHGpYLBYK4dKbhSsP38XP+BsIHZIOdY9LwRx62m6fZGlPj&#10;Jv6isQiViBD2KWqoQ+hTKX1Zk0W/cD1x9M5usBiiHCppBpwi3HZypdSrtNhwXKixp4+ayra4WA3H&#10;3B/2WbHzp/ZyytqfXy4nZq1fnpfqHUSga/gPP9q50ZCoBO5n4hGQ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0mF9b4A&#10;AADcAAAADwAAAAAAAAABACAAAAAiAAAAZHJzL2Rvd25yZXYueG1sUEsBAhQAFAAAAAgAh07iQDMv&#10;BZ47AAAAOQAAABAAAAAAAAAAAQAgAAAADQEAAGRycy9zaGFwZXhtbC54bWxQSwUGAAAAAAYABgBb&#10;AQAAtwMAAAAA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hURwusAAAADc&#10;AAAADwAAAGRycy9kb3ducmV2LnhtbEWPQWsCMRSE7wX/Q3hCL6KJtRVZjULFgiAUavXg7bl57i5u&#10;XrZJuqv/vikUehxm5htmsbrZWrTkQ+VYw3ikQBDnzlRcaDh8vg1nIEJENlg7Jg13CrBa9h4WmBnX&#10;8Qe1+1iIBOGQoYYyxiaTMuQlWQwj1xAn7+K8xZikL6Tx2CW4reWTUlNpseK0UGJD65Ly6/7bajif&#10;NsXp3B09D75et+3u/u5e2oHWj/2xmoOIdIv/4b/21miYqGf4PZOOgF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RHC6&#10;wAAAANwAAAAPAAAAAAAAAAEAIAAAACIAAABkcnMvZG93bnJldi54bWxQSwECFAAUAAAACACHTuJA&#10;My8FnjsAAAA5AAAAEAAAAAAAAAABACAAAAAPAQAAZHJzL3NoYXBleG1sLnhtbFBLBQYAAAAABgAG&#10;AFsBAAC5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6EW7zLoAAADc&#10;AAAADwAAAGRycy9kb3ducmV2LnhtbEWPT2sCMRDF74LfIYzgTScqFlmNgi0F6a229Dxsxt3oZrJu&#10;Utd++0Yo9Ph4f368ze7uG3XjLrogBmZTDYqlDNZJZeDz43WyAhUTiaUmCBv44Qi77XCwocKGXt75&#10;dkyVyiMSCzJQp9QWiLGs2VOchpYle6fQeUpZdhXajvo87huca/2EnpxkQk0tP9dcXo7f3sAFD5n4&#10;hi97FO756ubOnr+MGY9meg0q8T39h//aB2tgoZfwOJOPAG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RbvM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z94fOb4AAADc&#10;AAAADwAAAGRycy9kb3ducmV2LnhtbEWPQWvCQBSE7wX/w/IEb3VXLaFEVymipaAomkCvj+wzCc2+&#10;DdmtSf99Vyj0OMzMN8xqM9hG3KnztWMNs6kCQVw4U3OpIc/2z68gfEA22DgmDT/kYbMePa0wNa7n&#10;C92voRQRwj5FDVUIbSqlLyqy6KeuJY7ezXUWQ5RdKU2HfYTbRs6VSqTFmuNChS1tKyq+rt9Wg2wO&#10;u6MbDkn+cvp878+nLK/fMq0n45laggg0hP/wX/vDaFioBB5n4hG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94fO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cMjme74AAADc&#10;AAAADwAAAGRycy9kb3ducmV2LnhtbEWPwWrDMBBE74H+g9hCb7GUlqSNGyXQ4kIuOdjppbfF2tim&#10;0spYcuL+fRUI5DjMzBtms5ucFWcaQudZwyJTIIhrbzpuNHwfv+ZvIEJENmg9k4Y/CrDbPsw2mBt/&#10;4ZLOVWxEgnDIUUMbY59LGeqWHIbM98TJO/nBYUxyaKQZ8JLgzspnpVbSYcdpocWePluqf6vRadiH&#10;w8falT9ltxytC3ZUMhaF1k+PC/UOItIU7+Fbe280vKhXuJ5JR0B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jme7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Uox3irsAAADc&#10;AAAADwAAAGRycy9kb3ducmV2LnhtbEVPz2vCMBS+C/4P4Qm7aaJlOqtRxCHoRTcnnh/NW1vWvJQm&#10;at1fbw6Cx4/v93zZ2kpcqfGlYw3DgQJBnDlTcq7h9LPpf4DwAdlg5Zg03MnDctHtzDE17sbfdD2G&#10;XMQQ9ilqKEKoUyl9VpBFP3A1ceR+XWMxRNjk0jR4i+G2kiOlxtJiybGhwJrWBWV/x4vVMLmPpu0+&#10;wc/Dlz8nq+27/Z/srNZvvaGagQjUhpf46d4aDYmKa+OZeAT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ox3irsAAADc&#10;AAAADwAAAAAAAAABACAAAAAiAAAAZHJzL2Rvd25yZXYueG1sUEsBAhQAFAAAAAgAh07iQDMvBZ47&#10;AAAAOQAAABAAAAAAAAAAAQAgAAAACgEAAGRycy9zaGFwZXhtbC54bWxQSwUGAAAAAAYABgBbAQAA&#10;tA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ceAMI78AAADc&#10;AAAADwAAAGRycy9kb3ducmV2LnhtbEWPW2sCMRSE3wv+h3AEX0QTLfWyGkUFoS9FvCD4dtgcdxc3&#10;J+smrvbfN4VCH4eZ+YaZL1+2FA3VvnCsYdBXIIhTZwrONJyO294EhA/IBkvHpOGbPCwXrbc5JsY9&#10;eU/NIWQiQtgnqCEPoUqk9GlOFn3fVcTRu7raYoiyzqSp8RnhtpRDpUbSYsFxIceKNjmlt8PDahg3&#10;t63crVFtzvfJF31cuuVl1dW60x6oGYhAr/Af/mt/Gg3vagq/Z+IRkI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gDCO/&#10;AAAA3AAAAA8AAAAAAAAAAQAgAAAAIgAAAGRycy9kb3ducmV2LnhtbFBLAQIUABQAAAAIAIdO4kAz&#10;LwWeOwAAADkAAAAQAAAAAAAAAAEAIAAAAA4BAABkcnMvc2hhcGV4bWwueG1sUEsFBgAAAAAGAAYA&#10;WwEAALgDAAAAAA=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OCTN67oAAADc&#10;AAAADwAAAGRycy9kb3ducmV2LnhtbEVPy2rCQBTdF/yH4Rbc1UkUS5tmElAQFJHStHR9ydw82syd&#10;kBkT/XtnIbg8nHeaX0wnRhpca1lBvIhAEJdWt1wr+PnevbyBcB5ZY2eZFFzJQZ7NnlJMtJ34i8bC&#10;1yKEsEtQQeN9n0jpyoYMuoXtiQNX2cGgD3CopR5wCuGmk8soepUGWw4NDfa0baj8L85GwfqdrS03&#10;60P/6070p4tKHs2nUvPnOPoA4eniH+K7e68VrOIwP5wJR0Bm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JM3rugAAANwA&#10;AAAPAAAAAAAAAAEAIAAAACIAAABkcnMvZG93bnJldi54bWxQSwECFAAUAAAACACHTuJAMy8FnjsA&#10;AAA5AAAAEAAAAAAAAAABACAAAAAJAQAAZHJzL3NoYXBleG1sLnhtbFBLBQYAAAAABgAGAFsBAACz&#10;AwAAAAA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T7YIArsAAADc&#10;AAAADwAAAGRycy9kb3ducmV2LnhtbEWPzYoCMRCE74LvEFrwpkkclGU0elAWFjzpLrjHZtJOBied&#10;YRL/3t4sLHgsquorarV5+FbcqI9NYAN6qkAQV8E2XBv4+f6cfICICdliG5gMPCnCZj0crLC04c4H&#10;uh1TLTKEY4kGXEpdKWWsHHmM09ARZ+8ceo8py76Wtsd7hvtWzpRaSI8N5wWHHW0dVZfj1RvYVc/5&#10;/Lcr6kLp7cl5dZrtL2zMeKTVEkSiR3qH/9tf1kCh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YIA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v2SWdb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5g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ZJZ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0Cgz7r0AAADc&#10;AAAADwAAAGRycy9kb3ducmV2LnhtbEWPQWvCQBSE7wX/w/IEb81uDJYSXT0ohYInbSE9PrLPbDD7&#10;NmRXTf69Wyj0OMzMN8xmN7pO3GkIrWcNeaZAENfetNxo+P76eH0HESKywc4zaZgowG47e9lgafyD&#10;T3Q/x0YkCIcSNdgY+1LKUFtyGDLfEyfv4geHMcmhkWbAR4K7Ti6VepMOW04LFnvaW6qv55vTcKin&#10;1eqnL5pC5fvKOlUtj1fWejHP1RpEpDH+h//an0ZDkRfweyYd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KDP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X8Grmr0AAADc&#10;AAAADwAAAGRycy9kb3ducmV2LnhtbEWPQWvCQBSE7wX/w/IK3upukiqSunpQCkJPTQU9PrLPbDD7&#10;NmS30fz7bqHQ4zAz3zCb3cN1YqQhtJ41ZAsFgrj2puVGw+nr/WUNIkRkg51n0jBRgN129rTB0vg7&#10;f9JYxUYkCIcSNdgY+1LKUFtyGBa+J07e1Q8OY5JDI82A9wR3ncyVWkmHLacFiz3tLdW36ttpONTT&#10;cnnpi6ZQ2f5snTrnHzfWev6cqTcQkR7xP/zXPhoNRfYK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au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9oR2w78AAADc&#10;AAAADwAAAGRycy9kb3ducmV2LnhtbEWPX2vCQBDE3wW/w7EF3/SSiiKpp5BgoT5YUAtt35bcNgnN&#10;7aW59U+/fa8g+DjMzG+Y5frqWnWmPjSeDaSTBBRx6W3DlYG34/N4ASoIssXWMxn4pQDr1XCwxMz6&#10;C+/pfJBKRQiHDA3UIl2mdShrchgmviOO3pfvHUqUfaVtj5cId61+TJK5dthwXKixo6Km8vtwcgYk&#10;vH+8ymn7k8/zXUHH/LPY6K0xo4c0eQIldJV7+NZ+sQam6Qz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Eds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7Qz6rr4AAADc&#10;AAAADwAAAGRycy9kb3ducmV2LnhtbEWPwWrDMAyG74O9g1Ghl7E67lgpWdweBis9lLG0hV5FrMSh&#10;sRxir0nffh4MdhS//u+Tiu3kOnGjIbSeNahFBoK48qblRsP59PG8BhEissHOM2m4U4Dt5vGhwNz4&#10;kUu6HWMjEoRDjhpsjH0uZagsOQwL3xOnrPaDw5jGoZFmwDHBXSeXWbaSDltOBos9vVuqrsdvl854&#10;smosX5OzvhyCunxNYfdZaj2fqewNRKQp/i//tfdGw4tawe8ziQB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z6rr4A&#10;AADcAAAADwAAAAAAAAABACAAAAAiAAAAZHJzL2Rvd25yZXYueG1sUEsBAhQAFAAAAAgAh07iQDMv&#10;BZ47AAAAOQAAABAAAAAAAAAAAQAgAAAADQEAAGRycy9zaGFwZXhtbC54bWxQSwUGAAAAAAYABgBb&#10;AQAAtwMAAAAA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rxM17bwAAADc&#10;AAAADwAAAGRycy9kb3ducmV2LnhtbEWPzYvCMBTE78L+D+EJe9OkFl2pRg8uwoInP6B7fDTPpti8&#10;lCZ+/fdGWNjjMDO/YZbrh2vFjfrQeNaQjRUI4sqbhmsNp+N2NAcRIrLB1jNpeFKA9epjsMTC+Dvv&#10;6XaItUgQDgVqsDF2hZShsuQwjH1HnLyz7x3GJPtamh7vCe5aOVFqJh02nBYsdrSxVF0OV6fhu3pO&#10;p79dXucq25TWqXKyu7DWn8NMLUBEesT/8F/7x2jIsy9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TNe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3oyhn7cAAADc&#10;AAAADwAAAGRycy9kb3ducmV2LnhtbEVPy6rCMBDdX/AfwgjurkktilSjC0UQXPkAXQ7N2BSbSWni&#10;6+/NQnB5OO/58uUa8aAu1J41ZEMFgrj0puZKw+m4+Z+CCBHZYOOZNLwpwHLR+5tjYfyT9/Q4xEqk&#10;EA4FarAxtoWUobTkMAx9S5y4q+8cxgS7SpoOnyncNXKk1EQ6rDk1WGxpZam8He5Ow7p8j8eXNq9y&#10;la3O1qnzaHdjrQf9TM1ARHrFn/jr3hoNeZbWpjPpCM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ejKGftwAAANwAAAAP&#10;AAAAAAAAAAEAIAAAACIAAABkcnMvZG93bnJldi54bWxQSwECFAAUAAAACACHTuJAMy8FnjsAAAA5&#10;AAAAEAAAAAAAAAABACAAAAAGAQAAZHJzL3NoYXBleG1sLnhtbFBLBQYAAAAABgAGAFsBAACwAwAA&#10;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scAEB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GQZ3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ABA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7pZnJ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Fnu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WZy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c5cPJb8AAADc&#10;AAAADwAAAGRycy9kb3ducmV2LnhtbEWPzWrDMBCE74W8g9hAL6WWnEIxbpSQhBRyCa6dXnpbrK1t&#10;aq0cS/l7+6pQyHGYmW+Y+fJqe3Gm0XeONaSJAkFcO9Nxo+Hz8P6cgfAB2WDvmDTcyMNyMXmYY27c&#10;hUs6V6EREcI+Rw1tCEMupa9bsugTNxBH79uNFkOUYyPNiJcIt72cKfUqLXYcF1ocaNNS/VOdrAa5&#10;2afHr2K9Ks0HZ7eheNoqc9L6cZqqNxCBruEe/m/vjIaXWQp/Z+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XDyW/&#10;AAAA3AAAAA8AAAAAAAAAAQAgAAAAIgAAAGRycy9kb3ducmV2LnhtbFBLAQIUABQAAAAIAIdO4kAz&#10;LwWeOwAAADkAAAAQAAAAAAAAAAEAIAAAAA4BAABkcnMvc2hhcGV4bWwueG1sUEsFBgAAAAAGAAYA&#10;WwEAALgDAAAAAA==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sQrwAL0AAADc&#10;AAAADwAAAGRycy9kb3ducmV2LnhtbEWPT4vCMBTE74LfITzBm6bWPyxdowdB6MWDXQ96ezZv267N&#10;S0li1W9vFhb2OMzMb5j19mla0ZPzjWUFs2kCgri0uuFKwelrP/kA4QOyxtYyKXiRh+1mOFhjpu2D&#10;j9QXoRIRwj5DBXUIXSalL2sy6Ke2I47et3UGQ5SuktrhI8JNK9MkWUmDDceFGjva1VTeirtR0JA+&#10;9s4XeXk5V8uDvS7yH5krNR7Nkk8QgZ7hP/zXzrWCeZrC75l4BOTm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CvA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0lNcbrwAAADc&#10;AAAADwAAAGRycy9kb3ducmV2LnhtbEWPQWvCQBSE74L/YXkFL1I3JmpLdPWgKL2aFuzxsftMQrNv&#10;Q3aN8d+7hUKPw8x8w2x2g21ET52vHSuYzxIQxNqZmksFX5/H13cQPiAbbByTggd52G3How3mxt35&#10;TH0RShEh7HNUUIXQ5lJ6XZFFP3MtcfSurrMYouxKaTq8R7htZJokK2mx5rhQYUv7ivRPcbMKllOS&#10;y7fTOWitD3T7vtCCcKrU5GWerEEEGsJ/+K/9YRRkaQa/Z+IRkN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TXG68AAAA&#10;3AAAAA8AAAAAAAAAAQAgAAAAIgAAAGRycy9kb3ducmV2LnhtbFBLAQIUABQAAAAIAIdO4kAzLwWe&#10;OwAAADkAAAAQAAAAAAAAAAEAIAAAAAsBAABkcnMvc2hhcGV4bWwueG1sUEsFBgAAAAAGAAYAWwEA&#10;ALUDAAAAAA==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2JJtnL4AAADc&#10;AAAADwAAAGRycy9kb3ducmV2LnhtbEWPUWvCQBCE3wv9D8cW+lYvWlFJPX0QLC0i0dgfsM1tk7S5&#10;vZDbRv33niD4OMzMN8x8eXKN6qkLtWcDw0ECirjwtubSwNdh/TIDFQTZYuOZDJwpwHLx+DDH1Poj&#10;76nPpVQRwiFFA5VIm2odioochoFviaP34zuHEmVXatvhMcJdo0dJMtEOa44LFba0qqj4y/+dgcOv&#10;30vT59+i37NptuXd5ybbGfP8NEzeQAmd5B6+tT+sgdfRGK5n4hHQi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JJtnL4A&#10;AADcAAAADwAAAAAAAAABACAAAAAiAAAAZHJzL2Rvd25yZXYueG1sUEsBAhQAFAAAAAgAh07iQDMv&#10;BZ47AAAAOQAAABAAAAAAAAAAAQAgAAAADQEAAGRycy9zaGFwZXhtbC54bWxQSwUGAAAAAAYABgBb&#10;AQAAtw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5j+kzrwAAADc&#10;AAAADwAAAGRycy9kb3ducmV2LnhtbEWP3YrCMBSE7wXfIRzBuzVV6bLWpoKC4LKIbBWvD82xrTYn&#10;pYk/+/YbQfBymJlvmHTxMI24UedqywrGowgEcWF1zaWCw3798QXCeWSNjWVS8EcOFlm/l2Ki7Z1/&#10;6Zb7UgQIuwQVVN63iZSuqMigG9mWOHgn2xn0QXal1B3eA9w0chJFn9JgzWGhwpZWFRWX/GoUxDO2&#10;tljG3+3Rbems85P8MTulhoNxNAfh6eHf4Vd7oxVMJzE8z4QjIL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/pM68AAAA&#10;3AAAAA8AAAAAAAAAAQAgAAAAIgAAAGRycy9kb3ducmV2LnhtbFBLAQIUABQAAAAIAIdO4kAzLwWe&#10;OwAAADkAAAAQAAAAAAAAAAEAIAAAAAsBAABkcnMvc2hhcGV4bWwueG1sUEsFBgAAAAAGAAYAWwEA&#10;ALUDAAAAAA=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yDoiCb8AAADc&#10;AAAADwAAAGRycy9kb3ducmV2LnhtbEWPX2vCQBDE3wt+h2OFvtWLFoKknkKCgj5UqApt35bcNgnN&#10;7cXc+qff3isIPg4z8xtmtri6Vp2pD41nA+NRAoq49LbhysBhv3qZggqCbLH1TAb+KMBiPniaYWb9&#10;hT/ovJNKRQiHDA3UIl2mdShrchhGviOO3o/vHUqUfaVtj5cId62eJEmqHTYcF2rsqKip/N2dnAEJ&#10;n19bOW2OeZq/F7TPv4ul3hjzPBwnb6CErvII39tra+B1k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6Ig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p3aHkr8AAADc&#10;AAAADwAAAGRycy9kb3ducmV2LnhtbEWPX2vCQBDE3wt+h2OFvtWLFlRSTyFBQR9aqApt35bcmgRz&#10;ezG3/um37xUEH4eZ+Q0zW9xcoy7UhdqzgeEgAUVceFtzaWC/W71MQQVBtth4JgO/FGAx7z3NMLX+&#10;yp902UqpIoRDigYqkTbVOhQVOQwD3xJH7+A7hxJlV2rb4TXCXaNHSTLWDmuOCxW2lFdUHLdnZ0DC&#10;1/eHnDenbJy957TLfvKl3hjz3B8mb6CEbvII39tra+B1NIH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2h5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j9rSyLkAAADc&#10;AAAADwAAAGRycy9kb3ducmV2LnhtbEVP3WrCMBS+F3yHcAbeiKbVMmZnLDgQpLua2wMcmmNT2pyU&#10;Jmv17c2F4OXH978vbrYTIw2+cawgXScgiCunG64V/P2eVh8gfEDW2DkmBXfyUBzmsz3m2k38Q+Ml&#10;1CKGsM9RgQmhz6X0lSGLfu164shd3WAxRDjUUg84xXDbyU2SvEuLDccGgz19Garay79VUOLYZj36&#10;0pl2l30fcXntJlJq8ZYmnyAC3cJL/HSftYLtJq6NZ+IRkIc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/a0si5AAAA3AAA&#10;AA8AAAAAAAAAAQAgAAAAIgAAAGRycy9kb3ducmV2LnhtbFBLAQIUABQAAAAIAIdO4kAzLwWeOwAA&#10;ADkAAAAQAAAAAAAAAAEAIAAAAAgBAABkcnMvc2hhcGV4bWwueG1sUEsFBgAAAAAGAAYAWwEAALID&#10;AAAAAA==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uaW2e78AAADc&#10;AAAADwAAAGRycy9kb3ducmV2LnhtbEWPX2vCQBDE3wt+h2OFvtWLFkRTTyFBQR9aqApt35bcmgRz&#10;ezG3/um37xUEH4eZ+Q0zW9xcoy7UhdqzgeEgAUVceFtzaWC/W71MQAVBtth4JgO/FGAx7z3NMLX+&#10;yp902UqpIoRDigYqkTbVOhQVOQwD3xJH7+A7hxJlV2rb4TXCXaNHSTLWDmuOCxW2lFdUHLdnZ0DC&#10;1/eHnDenbJy957TLfvKl3hjz3B8mb6CEbvII39tra+B1NIX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ltn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q01dMboAAADc&#10;AAAADwAAAGRycy9kb3ducmV2LnhtbEVPu27CMBTdkfgH6yJ1Aye8VAUchkqVsnQgMMB2G1+StPF1&#10;ZJsAf48HJMaj897u7qYTAznfWlaQzhIQxJXVLdcKjofv6ScIH5A1dpZJwYM87PLxaIuZtjfe01CG&#10;WsQQ9hkqaELoMyl91ZBBP7M9ceQu1hkMEbpaaoe3GG46OU+StTTYcmxosKevhqr/8moUtKT3g/Nl&#10;UZ1P9erH/i6LP1ko9TFJkw2IQPfwFr/chVawWMT58Uw8Aj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TV0x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T20SFL0AAADc&#10;AAAADwAAAGRycy9kb3ducmV2LnhtbEWPT4vCMBTE78J+h/AWvGlay8pSjbKrCHoR1tX7s3k21eal&#10;NvHPfnuzIHgcZuY3zHh6t7W4UusrxwrSfgKCuHC64lLB9nfR+wThA7LG2jEp+CMP08lbZ4y5djf+&#10;oesmlCJC2OeowITQ5FL6wpBF33cNcfQOrrUYomxLqVu8Rbit5SBJhtJixXHBYEMzQ8Vpc7EKLnM+&#10;rVZzw+vd1z4LtTl/HL9Rqe57moxABLqHV/jZXmoFWZbC/5l4BOTk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bRIUvQAA&#10;ANwAAAAPAAAAAAAAAAEAIAAAACIAAABkcnMvZG93bnJldi54bWxQSwECFAAUAAAACACHTuJAMy8F&#10;njsAAAA5AAAAEAAAAAAAAAABACAAAAAMAQAAZHJzL3NoYXBleG1sLnhtbFBLBQYAAAAABgAGAFsB&#10;AAC2AwAAAAA=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tFx44r8AAADc&#10;AAAADwAAAGRycy9kb3ducmV2LnhtbEWPT2sCMRTE7wW/Q3iCt5qo1ZbV6EFo8VCKVVs8PjfP3dXN&#10;y5Kk/vn2Rih4HGbmN8xkdrG1OJEPlWMNva4CQZw7U3GhYbN+f34DESKywdoxabhSgNm09TTBzLgz&#10;f9NpFQuRIBwy1FDG2GRShrwki6HrGuLk7Z23GJP0hTQezwlua9lXaiQtVpwWSmxoXlJ+XP1ZDR/S&#10;v8afg8p/D1+b7XD0uRsuX7zWnXZPjUFEusRH+L+9MBoGgz7cz6QjIK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RceOK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m51vjrsAAADc&#10;AAAADwAAAGRycy9kb3ducmV2LnhtbEWPzYoCMRCE74LvEFrwpskYlGU0elAWFjzpLrjHZtJOBied&#10;YRL/3t4sLHgsquorarV5+FbcqI9NYAPFVIEgroJtuDbw8/05+QARE7LFNjAZeFKEzXo4WGFpw50P&#10;dDumWmQIxxINuJS6UspYOfIYp6Ejzt459B5Tln0tbY/3DPetnCm1kB4bzgsOO9o6qi7Hqzewq57z&#10;+W+na62K7cl5dZrtL2zMeFSoJYhEj/QO/7e/rAGtNfydyUdAr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1vj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4VMDNcAAAADc&#10;AAAADwAAAGRycy9kb3ducmV2LnhtbEWPzWvCQBTE74X+D8sr9FY3fiASXT0I1h5KQQ2J3h7ZZxKa&#10;fRt216/+9V1B8DjMzG+Y2eJqWnEm5xvLCvq9BARxaXXDlYJst/qYgPABWWNrmRTcyMNi/voyw1Tb&#10;C2/ovA2ViBD2KSqoQ+hSKX1Zk0Hfsx1x9I7WGQxRukpqh5cIN60cJMlYGmw4LtTY0bKm8nd7Mgr2&#10;+aorRt9UrIu/n8MtW39mS5cr9f7WT6YgAl3DM/xof2kFw+EI7mfiEZ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UwM1&#10;wAAAANwAAAAPAAAAAAAAAAEAIAAAACIAAABkcnMvZG93bnJldi54bWxQSwECFAAUAAAACACHTuJA&#10;My8FnjsAAAA5AAAAEAAAAAAAAAABACAAAAAPAQAAZHJzL3NoYXBleG1sLnhtbFBLBQYAAAAABgAG&#10;AFsBAAC5AwAAAAA=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X7AQbbwAAADc&#10;AAAADwAAAGRycy9kb3ducmV2LnhtbEWPQWsCMRSE70L/Q3gFb5q1S4uuRg8FwR5d68HbY/PcBDcv&#10;S5K66q83hUKPw8x8w6w2N9eJK4VoPSuYTQsQxI3XllsF34ftZA4iJmSNnWdScKcIm/XLaIWV9gPv&#10;6VqnVmQIxwoVmJT6SsrYGHIYp74nzt7ZB4cpy9BKHXDIcNfJt6L4kA4t5wWDPX0aai71j1PwVZ8O&#10;DxNKo9t+2N1tOC5s3Co1fp0VSxCJbuk//NfeaQVl+Q6/Z/IRkO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wEG2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TeO01L8AAADc&#10;AAAADwAAAGRycy9kb3ducmV2LnhtbEWPX2vCQBDE3wW/w7FC38zFCqFETyHBQn1oQS20vi25bRKa&#10;24u59U+/fU8o9HGYmd8wy/XNdepCQ2g9G5glKSjiytuWawPvh+fpE6ggyBY7z2TghwKsV+PREnPr&#10;r7yjy15qFSEccjTQiPS51qFqyGFIfE8cvS8/OJQoh1rbAa8R7jr9mKaZdthyXGiwp7Kh6nt/dgYk&#10;fHy+yXl7KrLitaRDcSw3emvMw2SWLkAJ3eQ//Nd+sQbm8wzu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jtN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5KZpjb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mIF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pmm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lTn9/7kAAADc&#10;AAAADwAAAGRycy9kb3ducmV2LnhtbEVPy4rCMBTdC/MP4Qqz06QWZeiYunAQBmblA+ry0lyb0uam&#10;NPH195OF4PJw3uvNw/XiRmNoPWvI5goEce1Ny42G03E3+wIRIrLB3jNpeFKATfkxWWNh/J33dDvE&#10;RqQQDgVqsDEOhZShtuQwzP1AnLiLHx3GBMdGmhHvKdz1cqHUSjpsOTVYHGhrqe4OV6fhp34ul+ch&#10;b3KVbSvrVLX461jrz2mmvkFEesS3+OX+NRryPK1NZ9IR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5/f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6AA/UL8AAADc&#10;AAAADwAAAGRycy9kb3ducmV2LnhtbEWPQWvCQBSE74X+h+UVeil1k4ZKjW5yKBSEotAoeH1kn0k0&#10;+zZk1yT9964geBxm5htmlU+mFQP1rrGsIJ5FIIhLqxuuFOx3P+9fIJxH1thaJgX/5CDPnp9WmGo7&#10;8h8Nha9EgLBLUUHtfZdK6cqaDLqZ7YiDd7S9QR9kX0nd4xjgppUfUTSXBhsOCzV29F1TeS4uRsHi&#10;97CtPotpfjrIeHPcjfuxeTsr9foSR0sQnib/CN/ba60gSRZwOxOOgMy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AP1C/&#10;AAAA3AAAAA8AAAAAAAAAAQAgAAAAIgAAAGRycy9kb3ducmV2LnhtbFBLAQIUABQAAAAIAIdO4kAz&#10;LwWeOwAAADkAAAAQAAAAAAAAAAEAIAAAAA4BAABkcnMvc2hhcGV4bWwueG1sUEsFBgAAAAAGAAYA&#10;WwEAALgDAAAAAA==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M0mChL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yeZqf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Jgo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mgxf3b8AAADc&#10;AAAADwAAAGRycy9kb3ducmV2LnhtbEWPX2vCQBDE3wW/w7EF3/SSKiKpp5BgoT5YUAtt35bcNgnN&#10;7aW59U+/fa8g+DjMzG+Y5frqWnWmPjSeDaSTBBRx6W3DlYG34/N4ASoIssXWMxn4pQDr1XCwxMz6&#10;C+/pfJBKRQiHDA3UIl2mdShrchgmviOO3pfvHUqUfaVtj5cId61+TJK5dthwXKixo6Km8vtwcgYk&#10;vH+8ymn7k8/zXUHH/LPY6K0xo4c0eQIldJV7+NZ+sQamsxT+z8Qjo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MX9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bNUVoL4AAADc&#10;AAAADwAAAGRycy9kb3ducmV2LnhtbEWPMWvDMBSE90D/g3iFbrHsNA3FieIhEPDSwW6HZHu1Xmwn&#10;1pORVMf991Wh0PG4u++4XTGbQUzkfG9ZQZakIIgbq3tuFXy8H5evIHxA1jhYJgXf5KHYPyx2mGt7&#10;54qmOrQiQtjnqKALYcyl9E1HBn1iR+LoXawzGKJ0rdQO7xFuBrlK04002HNc6HCkQ0fNrf4yCnrS&#10;1eR8XTbnU/vyZj/X5VWWSj09ZukWRKA5/If/2qVW8Lxewe+Ze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NUV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PC3GnsAAAADc&#10;AAAADwAAAGRycy9kb3ducmV2LnhtbEWPQWvCQBSE74L/YXmFXkrdaIqV6CooKGpRUAu9PrOvSTT7&#10;NmS3Uf+9KxQ8DjPzDTOaXE0pGqpdYVlBtxOBIE6tLjhT8H2Yvw9AOI+ssbRMCm7kYDJut0aYaHvh&#10;HTV7n4kAYZeggtz7KpHSpTkZdB1bEQfv19YGfZB1JnWNlwA3pexFUV8aLDgs5FjRLKf0vP8zCjaL&#10;+Gdqe6uvdf/zbbY9n5rFcdco9frSjYYgPF39M/zfXmoF8UcMjzPhCMjx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8Lcae&#10;wAAAANwAAAAPAAAAAAAAAAEAIAAAACIAAABkcnMvZG93bnJldi54bWxQSwECFAAUAAAACACHTuJA&#10;My8FnjsAAAA5AAAAEAAAAAAAAAABACAAAAAPAQAAZHJzL3NoYXBleG1sLnhtbFBLBQYAAAAABgAG&#10;AFsBAAC5AwAAAAA=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YHACar0AAADc&#10;AAAADwAAAGRycy9kb3ducmV2LnhtbEWP3WoCMRSE7wu+QziCdzW7KkVWoxdiUQQprj7AYXPcLG5O&#10;liRdf56+KRR6OczMN8xy/bCt6MmHxrGCfJyBIK6cbrhWcDl/vs9BhIissXVMCp4UYL0avC2x0O7O&#10;J+rLWIsE4VCgAhNjV0gZKkMWw9h1xMm7Om8xJulrqT3eE9y2cpJlH9Jiw2nBYEcbQ9Wt/LYKTofz&#10;0VTlvtnuXqb/ysujx0lUajTMswWISI/4H/5r77WC6WwGv2fS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cAJqvQAA&#10;ANwAAAAPAAAAAAAAAAEAIAAAACIAAABkcnMvZG93bnJldi54bWxQSwECFAAUAAAACACHTuJAMy8F&#10;njsAAAA5AAAAEAAAAAAAAAABACAAAAAMAQAAZHJzL3NoYXBleG1sLnhtbFBLBQYAAAAABgAGAFsB&#10;AAC2AwAAAAA=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vKbwrL0AAADc&#10;AAAADwAAAGRycy9kb3ducmV2LnhtbEWPzW7CMBCE70i8g7WVegMnNFAUMByQoL1C6H0VL0mKvQ6x&#10;+evT10hIHEcz841mvrxZIy7U+caxgnSYgCAunW64UrAv1oMpCB+QNRrHpOBOHpaLfm+OuXZX3tJl&#10;FyoRIexzVFCH0OZS+rImi37oWuLoHVxnMUTZVVJ3eI1wa+QoSSbSYsNxocaWVjWVx93ZKsjumTyt&#10;D2b1+fW7Sb05/hXnn0Kp97c0mYEIdAuv8LP9rRV8ZGN4nI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pvCsvQAA&#10;ANwAAAAPAAAAAAAAAAEAIAAAACIAAABkcnMvZG93bnJldi54bWxQSwECFAAUAAAACACHTuJAMy8F&#10;njsAAAA5AAAAEAAAAAAAAAABACAAAAAMAQAAZHJzL3NoYXBleG1sLnhtbFBLBQYAAAAABgAGAFsB&#10;AAC2AwAAAAA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OKCamLsAAADc&#10;AAAADwAAAGRycy9kb3ducmV2LnhtbEWPzarCMBSE94LvEI7gTtNaEW+vUUQRFNxYdX9uc25bbE5K&#10;E//e3giCy2FmvmFmi4epxY1aV1lWEA8jEMS51RUXCk7HzWAKwnlkjbVlUvAkB4t5tzPDVNs7H+iW&#10;+UIECLsUFZTeN6mULi/JoBvahjh4/7Y16INsC6lbvAe4qeUoiibSYMVhocSGViXll+xqFKyTs13/&#10;7ZI9yeWRY9dszM+5Vqrfi6NfEJ4e/hv+tLdaQTKewPtMOAJy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CamLsAAADc&#10;AAAADwAAAAAAAAABACAAAAAiAAAAZHJzL2Rvd25yZXYueG1sUEsBAhQAFAAAAAgAh07iQDMvBZ47&#10;AAAAOQAAABAAAAAAAAAAAQAgAAAACgEAAGRycy9zaGFwZXhtbC54bWxQSwUGAAAAAAYABgBbAQAA&#10;tAMAAAAA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r1D6z70AAADc&#10;AAAADwAAAGRycy9kb3ducmV2LnhtbEWPUWvCQBCE3wv9D8cW+lYvWjEaPX0QBKFQ0PgD1tyaRHO7&#10;IXfV5N/3CgUfh5n5hllteteoO3W+FjYwHiWgiAuxNZcGTvnuYw7KB2SLjTAZGMjDZv36ssLMyoMP&#10;dD+GUkUI+wwNVCG0mda+qMihH0lLHL2LdA5DlF2pbYePCHeNniTJTDusOS5U2NK2ouJ2/HEGUn+W&#10;r1u6/86H3bVfnERm7TA15v1tnCxBBerDM/zf3lsDn9MU/s7EI6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UPrPvQAA&#10;ANwAAAAPAAAAAAAAAAEAIAAAACIAAABkcnMvZG93bnJldi54bWxQSwECFAAUAAAACACHTuJAMy8F&#10;njsAAAA5AAAAEAAAAAAAAAABACAAAAAMAQAAZHJzL3NoYXBleG1sLnhtbFBLBQYAAAAABgAGAFsB&#10;AAC2AwAAAAA=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Czb2QLwAAADc&#10;AAAADwAAAGRycy9kb3ducmV2LnhtbEVPS2vCQBC+C/6HZYTedKMVKdFVSFCohxbUQuttyE6T0Oxs&#10;zI6vf989CB4/vvdidXONulAXas8GxqMEFHHhbc2lga/DZvgGKgiyxcYzGbhTgNWy31tgav2Vd3TZ&#10;S6liCIcUDVQibap1KCpyGEa+JY7cr+8cSoRdqW2H1xjuGj1Jkpl2WHNsqLClvKLib392BiR8/3zK&#10;eXvKZtlHTofsmK/11piXwTiZgxK6yVP8cL9bA6/TuDaeiUd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29k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Py1OWMEAAADc&#10;AAAADwAAAGRycy9kb3ducmV2LnhtbEWPS2/CMBCE70j9D9ZW4gY2papKikFtEY8Dl/IQPW7jJYka&#10;r0NswuPX10iVOI5m5hvNcHy2pWio9oVjDb2uAkGcOlNwpmGznnZeQfiAbLB0TBou5GE8emgNMTHu&#10;xF/UrEImIoR9ghryEKpESp/mZNF3XUUcvb2rLYYo60yaGk8Rbkv5pNSLtFhwXMixos+c0t/V0WpQ&#10;s2k6321ddT28/5Tfy0kz2X9IrduPPfUGItA53MP/7YXR0H8ewO1MPAJy9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y1O&#10;WMEAAADcAAAADwAAAAAAAAABACAAAAAiAAAAZHJzL2Rvd25yZXYueG1sUEsBAhQAFAAAAAgAh07i&#10;QDMvBZ47AAAAOQAAABAAAAAAAAAAAQAgAAAAEAEAAGRycy9zaGFwZXhtbC54bWxQSwUGAAAAAAYA&#10;BgBbAQAAugMAAAAA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GXbRvroAAADc&#10;AAAADwAAAGRycy9kb3ducmV2LnhtbEVPy4rCMBTdD/gP4QruxrQ+xqFj6kJRBJFBHZjtpbk2xeam&#10;NNHq35uF4PJw3vPF3dbiRq2vHCtIhwkI4sLpiksFf6f15zcIH5A11o5JwYM8LPLexxwz7To+0O0Y&#10;ShFD2GeowITQZFL6wpBFP3QNceTOrrUYImxLqVvsYrit5ShJvqTFimODwYaWhorL8WoVdJPf4PVq&#10;7Heb+n9nZ+7g9lOj1KCfJj8gAt3DW/xyb7WC8TTOj2fiEZD5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dtG+ugAAANwA&#10;AAAPAAAAAAAAAAEAIAAAACIAAABkcnMvZG93bnJldi54bWxQSwECFAAUAAAACACHTuJAMy8FnjsA&#10;AAA5AAAAEAAAAAAAAAABACAAAAAJAQAAZHJzL3NoYXBleG1sLnhtbFBLBQYAAAAABgAGAFsBAACz&#10;AwAAAAA=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2dyxwr0AAADc&#10;AAAADwAAAGRycy9kb3ducmV2LnhtbEWPwWrDMBBE74H8g9hAb7HkGIfiWMkhpVDoqW4hPS7WxjKx&#10;VsZSk/jvq0Ihx2Fm3jD14e4GcaUp9J415JkCQdx603On4evzdf0MIkRkg4Nn0jBTgMN+uaixMv7G&#10;H3RtYicShEOFGmyMYyVlaC05DJkfiZN39pPDmOTUSTPhLcHdIDdKbaXDntOCxZGOltpL8+M0vLRz&#10;WX6PRVeo/HiyTp027xfW+mmVqx2ISPf4CP+334yGoszh70w6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3LH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6QyDfbwAAADc&#10;AAAADwAAAGRycy9kb3ducmV2LnhtbEWPQYvCMBSE74L/ITzBm6bqKtI1ehCEXjxYPejt2bxtu9u8&#10;lCRW/fdmQfA4zMw3zGrzMI3oyPnasoLJOAFBXFhdc6ngdNyNliB8QNbYWCYFT/KwWfd7K0y1vfOB&#10;ujyUIkLYp6igCqFNpfRFRQb92LbE0fuxzmCI0pVSO7xHuGnkNEkW0mDNcaHClrYVFX/5zSioSR86&#10;5/OsuJzL+d5ev7JfmSk1HEySbxCBHuETfrczrWA2n8L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Mg3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gEvy7MAAAADc&#10;AAAADwAAAGRycy9kb3ducmV2LnhtbEWPW2vCQBSE34X+h+UU+qYbFUVSVyFBoT5Y8AJt3w7Z0yQ0&#10;ezZmj5f++25B8HGYmW+Y+fLmGnWhLtSeDQwHCSjiwtuaSwPHw7o/AxUE2WLjmQz8UoDl4qk3x9T6&#10;K+/ospdSRQiHFA1UIm2qdSgqchgGviWO3rfvHEqUXalth9cId40eJclUO6w5LlTYUl5R8bM/OwMS&#10;Pj7f5bw5ZdNsm9Mh+8pXemPMy/MweQUldJNH+N5+swbGk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S/L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Cam+kr4AAADc&#10;AAAADwAAAGRycy9kb3ducmV2LnhtbEWPMWvDMBSE90L/g3iFbrXs1AnFjeIhEPDSwW6GZHu1Xm23&#10;1pORFCf991GgkPG4u++4dXkxo5jJ+cGygixJQRC3Vg/cKdh/7l7eQPiArHG0TAr+yEO5eXxYY6Ht&#10;mWuam9CJCGFfoII+hKmQ0rc9GfSJnYij922dwRCl66R2eI5wM8pFmq6kwYHjQo8TbXtqf5uTUTCQ&#10;rmfnm6o9Hrrlh/3Kqx9ZKfX8lKXvIAJdwj383660gtdlDr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m+k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YO7PA8AAAADc&#10;AAAADwAAAGRycy9kb3ducmV2LnhtbEWPX2vCQBDE3wv9DscW+lYvWhSJnkKChfrQgkZQ35bcNgnN&#10;7aW59U+/fa8g+DjMzG+Y+fLqWnWmPjSeDQwHCSji0tuGKwO74u1lCioIssXWMxn4pQDLxePDHFPr&#10;L7yh81YqFSEcUjRQi3Sp1qGsyWEY+I44el++dyhR9pW2PV4i3LV6lCQT7bDhuFBjR3lN5ff25AxI&#10;2B8+5bT+ySbZR05FdsxXem3M89MwmYESuso9fGu/WwOv4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7s8D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y4P8k8AAAADc&#10;AAAADwAAAGRycy9kb3ducmV2LnhtbEWPQWvCQBSE7wX/w/IEb3WTBkVSV8GEogch1Art8ZF9TYLZ&#10;tyG7auKv7xYKPQ4z8w2z3g6mFTfqXWNZQTyPQBCXVjdcKTh/vD2vQDiPrLG1TApGcrDdTJ7WmGp7&#10;53e6nXwlAoRdigpq77tUSlfWZNDNbUccvG/bG/RB9pXUPd4D3LTyJYqW0mDDYaHGjrKaysvpahQc&#10;48+xfZRZku2u+ZdcFPm+KB5KzaZx9ArC0+D/w3/tg1aQLJbweyYcAbn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g/yT&#10;wAAAANwAAAAPAAAAAAAAAAEAIAAAACIAAABkcnMvZG93bnJldi54bWxQSwECFAAUAAAACACHTuJA&#10;My8FnjsAAAA5AAAAEAAAAAAAAAABACAAAAAPAQAAZHJzL3NoYXBleG1sLnhtbFBLBQYAAAAABgAG&#10;AFsBAAC5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/3D078AAAADc&#10;AAAADwAAAGRycy9kb3ducmV2LnhtbEWPW2vCQBSE3wv+h+UIfasbW2oldRUSWqgPFryA9u2QPSbB&#10;7Nk0e7z9e1co9HGYmW+YyeziGnWiLtSeDQwHCSjiwtuaSwOb9efTGFQQZIuNZzJwpQCzae9hgqn1&#10;Z17SaSWlihAOKRqoRNpU61BU5DAMfEscvb3vHEqUXalth+cId41+TpKRdlhzXKiwpbyi4rA6OgMS&#10;trtvOc5/s1G2yGmd/eQfem7MY3+YvIMSush/+K/9ZQ28vL7B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cPTv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2+nkmLwAAADc&#10;AAAADwAAAGRycy9kb3ducmV2LnhtbEVPTWvCQBC9F/oflhF6Kbpri6VEVykphYIe2lTvQ3ZMgtnZ&#10;kJ3G6K/vHoQeH+97tRl9qwbqYxPYwnxmQBGXwTVcWdj/fExfQUVBdtgGJgsXirBZ39+tMHPhzN80&#10;FFKpFMIxQwu1SJdpHcuaPMZZ6IgTdwy9R0mwr7Tr8ZzCfaufjHnRHhtODTV2lNdUnopfb+Fr2C8O&#10;b3J9fzRSbPOxuexGzK19mMzNEpTQKP/im/vTWXhepLXpTDoCe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p5Ji8AAAA&#10;3AAAAA8AAAAAAAAAAQAgAAAAIgAAAGRycy9kb3ducmV2LnhtbFBLAQIUABQAAAAIAIdO4kAzLwWe&#10;OwAAADkAAAAQAAAAAAAAAAEAIAAAAAsBAABkcnMvc2hhcGV4bWwueG1sUEsFBgAAAAAGAAYAWwEA&#10;ALUDAAAAAA==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ZeoStL8AAADc&#10;AAAADwAAAGRycy9kb3ducmV2LnhtbEWPT0sDMRTE70K/Q3gFbza7FkXXpj2sFKX00urB4+vmdXdx&#10;8xKSZ/99elMQPA4z8xtmtji5QR0opt6zgXJSgCJuvO25NfD5sbx7ApUE2eLgmQycKcFiPrqZYWX9&#10;kTd02EqrMoRThQY6kVBpnZqOHKaJD8TZ2/voULKMrbYRjxnuBn1fFI/aYc95ocNAdUfN9/bHGdh9&#10;XXZYrl9DiPVyddnsp1LLmzG347J4ASV0kv/wX/vdGpg+PMP1TD4Cev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XqErS/&#10;AAAA3AAAAA8AAAAAAAAAAQAgAAAAIgAAAGRycy9kb3ducmV2LnhtbFBLAQIUABQAAAAIAIdO4kAz&#10;LwWeOwAAADkAAAAQAAAAAAAAAAEAIAAAAA4BAABkcnMvc2hhcGV4bWwueG1sUEsFBgAAAAAGAAYA&#10;WwEAALgDAAAAAA==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TJh3j7wAAADc&#10;AAAADwAAAGRycy9kb3ducmV2LnhtbEVPy2rCQBTdC/2H4RbcSJ2kitjUMRSh4EbEaCndXTI3D5q5&#10;EzKjSf7eWQguD+e9SQfTiBt1rrasIJ5HIIhzq2suFVzO329rEM4ja2wsk4KRHKTbl8kGE217PtEt&#10;86UIIewSVFB53yZSurwig25uW+LAFbYz6APsSqk77EO4aeR7FK2kwZpDQ4Ut7SrK/7OrUXD4XR+X&#10;7lDGX8XPyEv883JWfCg1fY2jTxCeBv8UP9x7rWCxCvPDmXAE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Yd4+8AAAA&#10;3AAAAA8AAAAAAAAAAQAgAAAAIgAAAGRycy9kb3ducmV2LnhtbFBLAQIUABQAAAAIAIdO4kAzLwWe&#10;OwAAADkAAAAQAAAAAAAAAAEAIAAAAAsBAABkcnMvc2hhcGV4bWwueG1sUEsFBgAAAAAGAAYAWwEA&#10;ALUDAAAAAA==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w2S8Ob8AAADc&#10;AAAADwAAAGRycy9kb3ducmV2LnhtbEWPQWsCMRSE74X+h/AK3mqyCiKr0YNFKNVLrW3x9tw8d4Ob&#10;lyVJXe2vbwqFHoeZ+YaZL6+uFRcK0XrWUAwVCOLKG8u1hv3b+nEKIiZkg61n0nCjCMvF/d0cS+N7&#10;fqXLLtUiQziWqKFJqSuljFVDDuPQd8TZO/ngMGUZamkC9hnuWjlSaiIdWs4LDXa0aqg6776chukn&#10;vavt+uOw39TWvoTxd38cPWk9eCjUDESia/oP/7WfjYbxpIDfM/kIy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NkvDm/&#10;AAAA3AAAAA8AAAAAAAAAAQAgAAAAIgAAAGRycy9kb3ducmV2LnhtbFBLAQIUABQAAAAIAIdO4kAz&#10;LwWeOwAAADkAAAAQAAAAAAAAAAEAIAAAAA4BAABkcnMvc2hhcGV4bWwueG1sUEsFBgAAAAAGAAYA&#10;WwEAALgDAAAAAA=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9cLJoLwAAADc&#10;AAAADwAAAGRycy9kb3ducmV2LnhtbEWP3WoCMRSE74W+QzgF7zTrL+3WKLRF8UZB2wc4bE43S5OT&#10;JYm/T28EwcthZr5hZouzs+JIITaeFQz6BQjiyuuGawW/P8veG4iYkDVaz6TgQhEW85fODEvtT7yj&#10;4z7VIkM4lqjApNSWUsbKkMPY9y1x9v58cJiyDLXUAU8Z7qwcFsVUOmw4Lxhs6ctQ9b8/OAVNFbc2&#10;WDNe1e8Hs/6cXFcb/laq+zooPkAkOqdn+NFeawWj6RDuZ/IRk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CyaC8AAAA&#10;3AAAAA8AAAAAAAAAAQAgAAAAIgAAAGRycy9kb3ducmV2LnhtbFBLAQIUABQAAAAIAIdO4kAzLwWe&#10;OwAAADkAAAAQAAAAAAAAAAEAIAAAAAsBAABkcnMvc2hhcGV4bWwueG1sUEsFBgAAAAAGAAYAWwEA&#10;ALUDAAAAAA=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CuLdE74AAADc&#10;AAAADwAAAGRycy9kb3ducmV2LnhtbEWPQWvCQBSE74L/YXmCN92obZDoKiqV5uDF2EOPj+wzSZt9&#10;G7LbxPz7bqHgcZiZb5jt/mFq0VHrKssKFvMIBHFudcWFgo/bebYG4TyyxtoyKRjIwX43Hm0x0bbn&#10;K3WZL0SAsEtQQel9k0jp8pIMurltiIN3t61BH2RbSN1iH+CmlssoiqXBisNCiQ2dSsq/sx+j4GLx&#10;JfXDV/2+fru+fhaX7nDspVLTySLagPD08M/wfzvVClbxCv7OhCM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LdE74A&#10;AADcAAAADwAAAAAAAAABACAAAAAiAAAAZHJzL2Rvd25yZXYueG1sUEsBAhQAFAAAAAgAh07iQDMv&#10;BZ47AAAAOQAAABAAAAAAAAAAAQAgAAAADQEAAGRycy9zaGFwZXhtbC54bWxQSwUGAAAAAAYABgBb&#10;AQAAtwMAAAAA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cuabV74AAADc&#10;AAAADwAAAGRycy9kb3ducmV2LnhtbEWPS2vCQBSF94L/YbgFN0UnsRokOooIBaEtaOLG3SVzTUIz&#10;d8LM1Me/7xQKLg/n8XFWm7vpxJWcby0rSCcJCOLK6pZrBafyfbwA4QOyxs4yKXiQh816OFhhru2N&#10;j3QtQi3iCPscFTQh9LmUvmrIoJ/Ynjh6F+sMhihdLbXDWxw3nZwmSSYNthwJDfa0a6j6Ln5M5J5n&#10;xYHSr/I1Q7+tP88f823plBq9pMkSRKB7eIb/23ut4C2bwd+ZeAT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abV74A&#10;AADcAAAADwAAAAAAAAABACAAAAAiAAAAZHJzL2Rvd25yZXYueG1sUEsBAhQAFAAAAAgAh07iQDMv&#10;BZ47AAAAOQAAABAAAAAAAAAAAQAgAAAADQEAAGRycy9zaGFwZXhtbC54bWxQSwUGAAAAAAYABgBb&#10;AQAAtwMAAAAA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JN13qbwAAADc&#10;AAAADwAAAGRycy9kb3ducmV2LnhtbEWPS4sCMRCE78L+h9AL3jQzLsoyGj0ognsRX7B6a5J2ZjDp&#10;DJP4+vdGWNhjUVVfUZPZw1lxozbUnhXk/QwEsfam5lLBYb/sfYMIEdmg9UwKnhRgNv3oTLAw/s5b&#10;uu1iKRKEQ4EKqhibQsqgK3IY+r4hTt7Ztw5jkm0pTYv3BHdWDrJsJB3WnBYqbGhekb7srk7B8PSz&#10;wgOv12jtEWnR6Px3o5XqfubZGESkR/wP/7VXRsHXaAjvM+kIyO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dd6m8AAAA&#10;3AAAAA8AAAAAAAAAAQAgAAAAIgAAAGRycy9kb3ducmV2LnhtbFBLAQIUABQAAAAIAIdO4kAzLwWe&#10;OwAAADkAAAAQAAAAAAAAAAEAIAAAAAsBAABkcnMvc2hhcGV4bWwueG1sUEsFBgAAAAAGAAYAWwEA&#10;ALUDAAAAAA=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mFnjC7wAAADc&#10;AAAADwAAAGRycy9kb3ducmV2LnhtbEWPzYvCMBTE7wv+D+EJ3takFotUowdlQfDkB+jx0TybYvNS&#10;mqwf/70RFvY4zMxvmMXq6Vpxpz40njVkYwWCuPKm4VrD6fjzPQMRIrLB1jNpeFGA1XLwtcDS+Afv&#10;6X6ItUgQDiVqsDF2pZShsuQwjH1HnLyr7x3GJPtamh4fCe5aOVGqkA4bTgsWO1pbqm6HX6dhU72m&#10;00uX17nK1mfr1Hmyu7HWo2Gm5iAiPeN/+K+9NRryoo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Z4w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JdhWYb0AAADc&#10;AAAADwAAAGRycy9kb3ducmV2LnhtbEWPQWuDQBSE74X8h+UFeil11RZtTTYeCoEc2yQ/4MV9VdF9&#10;K+5GTX59t1DocZiZb5htuZheTDS61rKCJIpBEFdWt1wrOJ/2z28gnEfW2FsmBTdyUO5WD1sstJ35&#10;i6ajr0WAsCtQQeP9UEjpqoYMusgOxMH7tqNBH+RYSz3iHOCml2kcZ9Jgy2GhwYE+Gqq649Uo6Lr5&#10;9f0ip2T5zPeHe94+pRpJqcd1Em9AeFr8f/ivfdAKXrIcfs+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2FZh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OTKJuroAAADc&#10;AAAADwAAAGRycy9kb3ducmV2LnhtbEVPy2oCMRTdF/yHcAV3NaPCVEajC0EQKkKtG3fXyTUTnNyM&#10;Serj75uF4PJw3vPlw7XiRiFazwpGwwIEce21ZaPg8Lv+nIKICVlj65kUPCnCctH7mGOl/Z1/6LZP&#10;RuQQjhUqaFLqKilj3ZDDOPQdcebOPjhMGQYjdcB7DnetHBdFKR1azg0NdrRqqL7s/5wCU44Px+tl&#10;vf0y04nd2dN3iTEoNeiPihmIRI/0Fr/cG61gUua1+Uw+An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Mom6ugAAANwA&#10;AAAPAAAAAAAAAAEAIAAAACIAAABkcnMvZG93bnJldi54bWxQSwECFAAUAAAACACHTuJAMy8FnjsA&#10;AAA5AAAAEAAAAAAAAAABACAAAAAJAQAAZHJzL3NoYXBleG1sLnhtbFBLBQYAAAAABgAGAFsBAACz&#10;AwAAAAA=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8wgmwL4AAADc&#10;AAAADwAAAGRycy9kb3ducmV2LnhtbEWPQWsCMRSE74X+h/AKvdXsWtTuavRQEFqoFNeC18fmuRu7&#10;eVmSqNt/bwShx2FmvmEWq8F24kw+GMcK8lEGgrh22nCj4Ge3fnkDESKyxs4xKfijAKvl48MCS+0u&#10;vKVzFRuRIBxKVNDG2JdShroli2HkeuLkHZy3GJP0jdQeLwluOznOsqm0aDgttNjTe0v1b3WyCopZ&#10;t//8zr+MH3hyHLuJ2eiiUur5Kc/mICIN8T98b39oBa/TAm5n0hG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wgmwL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Wpu5Z7kAAADc&#10;AAAADwAAAGRycy9kb3ducmV2LnhtbEVPzYrCMBC+L/gOYQRva6riD9UoKLuLx7XtAwzN2BabmdJE&#10;q2+/OQh7/Pj+d4ena9WDet8IG5hNE1DEpdiGKwNF/v25AeUDssVWmAy8yMNhP/rYYWpl4As9slCp&#10;GMI+RQN1CF2qtS9rcuin0hFH7iq9wxBhX2nb4xDDXavnSbLSDhuODTV2dKqpvGV3Z0DkN+efIm+K&#10;y/Lr2J6GbCH3zJjJeJZsQQV6hn/x2322BhbrOD+eiUdA7/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qbuWe5AAAA3AAA&#10;AA8AAAAAAAAAAQAgAAAAIgAAAGRycy9kb3ducmV2LnhtbFBLAQIUABQAAAAIAIdO4kAzLwWeOwAA&#10;ADkAAAAQAAAAAAAAAAEAIAAAAAgBAABkcnMvc2hhcGV4bWwueG1sUEsFBgAAAAAGAAYAWwEAALID&#10;AAAAAA==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M5EMVb0AAADc&#10;AAAADwAAAGRycy9kb3ducmV2LnhtbEWPQWvCQBSE70L/w/IEL6KbKFibugoWBS+CtQWvr9nXJJh9&#10;G3bXRP+9Kwgeh5n5hlmsrqYWLTlfWVaQjhMQxLnVFRcKfn+2ozkIH5A11pZJwY08rJZvvQVm2nb8&#10;Te0xFCJC2GeooAyhyaT0eUkG/dg2xNH7t85giNIVUjvsItzUcpIkM2mw4rhQYkNfJeXn48UocB+d&#10;n582Lf2t1+l0uCGzP5iJUoN+mnyCCHQNr/CzvdMKpu8p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kQxVvQAA&#10;ANwAAAAPAAAAAAAAAAEAIAAAACIAAABkcnMvZG93bnJldi54bWxQSwECFAAUAAAACACHTuJAMy8F&#10;njsAAAA5AAAAEAAAAAAAAAABACAAAAAMAQAAZHJzL3NoYXBleG1sLnhtbFBLBQYAAAAABgAGAFsB&#10;AAC2AwAAAAA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pLILF78AAADc&#10;AAAADwAAAGRycy9kb3ducmV2LnhtbEWPX2vCQBDE3wt+h2OFvtWLFlRSTyFBQR9aqApt35bcmgRz&#10;ezG3/um37xUEH4eZ+Q0zW9xcoy7UhdqzgeEgAUVceFtzaWC/W71MQQVBtth4JgO/FGAx7z3NMLX+&#10;yp902UqpIoRDigYqkTbVOhQVOQwD3xJH7+A7hxJlV2rb4TXCXaNHSTLWDmuOCxW2lFdUHLdnZ0DC&#10;1/eHnDenbJy957TLfvKl3hjz3B8mb6CEbvII39tra+B1M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yCx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DffWTr0AAADc&#10;AAAADwAAAGRycy9kb3ducmV2LnhtbEWPQWvCQBSE7wX/w/IK3prdGKwlzepBKQg91Qp6fGRfs8Hs&#10;25DdmvjvuwXB4zAz3zDVZnKduNIQWs8a8kyBIK69abnRcPz+eHkDESKywc4zabhRgM169lRhafzI&#10;X3Q9xEYkCIcSNdgY+1LKUFtyGDLfEyfvxw8OY5JDI82AY4K7Ti6UepUOW04LFnvaWqovh1+nYVff&#10;lstzXzSFyrcn69Rp8XlhrefPuXoHEWmKj/C9vTcailUB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99Z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gh5OOr4AAADc&#10;AAAADwAAAGRycy9kb3ducmV2LnhtbEWPzWrDMBCE74W8g9hAb7Vku0mLGyUHh0Kgp6YF57hYW8vE&#10;WhlL+Xv7qFDocZiZb5jV5uoGcaYp9J415JkCQdx603On4fvr/ekVRIjIBgfPpOFGATbr2cMKK+Mv&#10;/EnnfexEgnCoUIONcaykDK0lhyHzI3HyfvzkMCY5ddJMeElwN8hCqaV02HNasDhSbak97k9Ow7a9&#10;LRaHsexKldeNdaopPo6s9eM8V28gIl3jf/ivvTMaypdn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5OO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7VLrob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jI5w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S66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3YLZHr4AAADc&#10;AAAADwAAAGRycy9kb3ducmV2LnhtbEWPMW/CMBSEdyT+g/UqdSMObQkoxTAgVcrSgcAA2yN+JGnj&#10;58h2k/Tf15UqdTzd3Xe67X4ynRjI+daygmWSgiCurG65VnA+vS02IHxA1thZJgXf5GG/m8+2mGs7&#10;8pGGMtQiQtjnqKAJoc+l9FVDBn1ie+Lo3a0zGKJ0tdQOxwg3nXxK00wabDkuNNjToaHqs/wyClrS&#10;x8H5sqiul3r1bm8vxYcslHp8WKavIAJN4T/81y60gud1Br9n4hG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YLZH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ss58hb0AAADc&#10;AAAADwAAAGRycy9kb3ducmV2LnhtbEWPT4vCMBTE7wt+h/AEb2vqn9WlGj0IQi8e7Hpwb2+bt221&#10;eSlJrPrtjSB4HGbmN8xyfTON6Mj52rKC0TABQVxYXXOp4PCz/fwG4QOyxsYyKbiTh/Wq97HEVNsr&#10;76nLQykihH2KCqoQ2lRKX1Rk0A9tSxy9f+sMhihdKbXDa4SbRo6TZCYN1hwXKmxpU1Fxzi9GQU16&#10;3zmfZ8Xvsfza2b9pdpKZUoP+KFmACHQL7/CrnWkFk/kcnmfi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zny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r3ZLCb8AAADc&#10;AAAADwAAAGRycy9kb3ducmV2LnhtbEWPwWrCQBCG7wXfYRnBW91YS9WYjViLUKgXo+J1yI5JMDsb&#10;slu1b985FHoc/vm/+SZbPVyrbtSHxrOByTgBRVx623Bl4HjYPs9BhYhssfVMBn4owCofPGWYWn/n&#10;Pd2KWCmBcEjRQB1jl2odypochrHviCW7+N5hlLGvtO3xLnDX6pckedMOG5YLNXa0qam8Ft9ONHbl&#10;R7GNr1+H0+b8vj5fFk0xs8aMhpNkCSrSI/4v/7U/rYHpTGzlGSG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2Swm/&#10;AAAA3AAAAA8AAAAAAAAAAQAgAAAAIgAAAGRycy9kb3ducmV2LnhtbFBLAQIUABQAAAAIAIdO4kAz&#10;LwWeOwAAADkAAAAQAAAAAAAAAAEAIAAAAA4BAABkcnMvc2hhcGV4bWwueG1sUEsFBgAAAAAGAAYA&#10;WwEAALgDAAAAAA=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0r5VH7wAAADc&#10;AAAADwAAAGRycy9kb3ducmV2LnhtbEWPT4vCMBTE7wt+h/AEb2uq4qq10UNB8OJB14u3Z/P6B5uX&#10;2sRWv70RFvY4zMxvmGT7NLXoqHWVZQWTcQSCOLO64kLB+Xf3vQThPLLG2jIpeJGD7WbwlWCsbc9H&#10;6k6+EAHCLkYFpfdNLKXLSjLoxrYhDl5uW4M+yLaQusU+wE0tp1H0Iw1WHBZKbCgtKbudHkZBuuoX&#10;Oc3lnak/FNfDrLu4tFNqNJxEaxCenv4//NfeawWzxQo+Z8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+VR+8AAAA&#10;3AAAAA8AAAAAAAAAAQAgAAAAIgAAAGRycy9kb3ducmV2LnhtbFBLAQIUABQAAAAIAIdO4kAzLwWe&#10;OwAAADkAAAAQAAAAAAAAAAEAIAAAAAsBAABkcnMvc2hhcGV4bWwueG1sUEsFBgAAAAAGAAYAWwEA&#10;ALUDAAAAAA==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yPA4HrkAAADc&#10;AAAADwAAAGRycy9kb3ducmV2LnhtbEVPy4rCMBTdC/MP4Q6406QWRappFw7CwKxGhbq8NHeaYnNT&#10;mvj6e7MYcHk47231cL240Rg6zxqyuQJB3HjTcavhdNzP1iBCRDbYeyYNTwpQlR+TLRbG3/mXbofY&#10;ihTCoUANNsahkDI0lhyGuR+IE/fnR4cxwbGVZsR7Cne9XCi1kg47Tg0WB9pZai6Hq9Pw1TyXy/OQ&#10;t7nKdrV1ql78XFjr6WemNiAiPeJb/O/+NhrydZqfzqQjI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jwOB6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YbXlR78AAADc&#10;AAAADwAAAGRycy9kb3ducmV2LnhtbEWPX2vCQBDE3wt+h2OFvtVLKoi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15U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SkJt07oAAADc&#10;AAAADwAAAGRycy9kb3ducmV2LnhtbEWPQYvCMBSE74L/ITzBi2zTKkitRg8Lgtet/oBn87YpNi8l&#10;yVp3f/1GEDwOM/MNszs8bC/u5EPnWEGR5SCIG6c7bhVczsePEkSIyBp7x6TglwIc9tPJDivtRv6i&#10;ex1bkSAcKlRgYhwqKUNjyGLI3ECcvG/nLcYkfSu1xzHBbS+Xeb6WFjtOCwYH+jTU3Oofq0A2VBdt&#10;cfXyb2HisS9PejM6peazIt+CiPSI7/CrfdIKVuUSnmfSEZD7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Qm3TugAAANwA&#10;AAAPAAAAAAAAAAEAIAAAACIAAABkcnMvZG93bnJldi54bWxQSwECFAAUAAAACACHTuJAMy8FnjsA&#10;AAA5AAAAEAAAAAAAAAABACAAAAAJAQAAZHJzL3NoYXBleG1sLnhtbFBLBQYAAAAABgAGAFsBAACz&#10;AwAAAAA=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OCKmabwAAADc&#10;AAAADwAAAGRycy9kb3ducmV2LnhtbEWPQYvCMBSE74L/ITxhb5rUokjX6EFZWNjTqqDHR/O2KW1e&#10;ShOr/vuNIHgcZuYbZr29u1YM1Ifas4ZspkAQl97UXGk4Hb+mKxAhIhtsPZOGBwXYbsajNRbG3/iX&#10;hkOsRIJwKFCDjbErpAylJYdh5jvi5P353mFMsq+k6fGW4K6Vc6WW0mHNacFiRztLZXO4Og378rFY&#10;XLq8ylW2O1unzvOfhrX+mGTqE0Ske3yHX+1voyFf5fA8k46A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ipm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LVsZvL8AAADc&#10;AAAADwAAAGRycy9kb3ducmV2LnhtbEWPS4vCQBCE74L/YWhhbzrR9UV09KAIetgVowGPTaZNgpme&#10;bGbWx7/fWRA8FlX1FTVfPkwlbtS40rKCfi8CQZxZXXKu4HTcdKcgnEfWWFkmBU9ysFy0W3OMtb3z&#10;gW6Jz0WAsItRQeF9HUvpsoIMup6tiYN3sY1BH2STS93gPcBNJQdRNJYGSw4LBda0Kii7Jr9GwWSc&#10;bpKv9CfdHkb73fd6PSxTe1bqo9OPZiA8Pfw7/GpvtYLP6RD+z4Qj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bGby/&#10;AAAA3AAAAA8AAAAAAAAAAQAgAAAAIgAAAGRycy9kb3ducmV2LnhtbFBLAQIUABQAAAAIAIdO4kAz&#10;LwWeOwAAADkAAAAQAAAAAAAAAAEAIAAAAA4BAABkcnMvc2hhcGV4bWwueG1sUEsFBgAAAAAGAAYA&#10;WwEAALgDAAAAAA=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2IebhrsAAADc&#10;AAAADwAAAGRycy9kb3ducmV2LnhtbEWPT4vCMBTE74LfITzBmya1VKQaPSgLC550F/T4aJ5NsXkp&#10;Tfz37c3CgsdhZn7DrDZP14o79aHxrCGbKhDElTcN1xp+f74mCxAhIhtsPZOGFwXYrIeDFZbGP/hA&#10;92OsRYJwKFGDjbErpQyVJYdh6jvi5F187zAm2dfS9PhIcNfKmVJz6bDhtGCxo62l6nq8OQ276lUU&#10;5y6vc5VtT9ap02x/Za3Ho0wtQUR6xk/4v/1tNOSLAv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Iebh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zYUflbwAAADc&#10;AAAADwAAAGRycy9kb3ducmV2LnhtbEWPQYvCMBSE7wv+h/AEb2vSFUSqUUQQdD3piuDt2TybYvNS&#10;mmj135uFhT0OM/MNM1s8XS0e1IbKs4ZsqEAQF95UXGo4/qw/JyBCRDZYeyYNLwqwmPc+Zpgb3/Ge&#10;HodYigThkKMGG2OTSxkKSw7D0DfEybv61mFMsi2labFLcFfLL6XG0mHFacFiQytLxe1wdxq228vu&#10;ZrmQ6vuUdfv7eTk6qVLrQT9TUxCRnvE//NfeGA2jyRh+z6QjIO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FH5W8AAAA&#10;3AAAAA8AAAAAAAAAAQAgAAAAIgAAAGRycy9kb3ducmV2LnhtbFBLAQIUABQAAAAIAIdO4kAzLwWe&#10;OwAAADkAAAAQAAAAAAAAAAEAIAAAAAsBAABkcnMvc2hhcGV4bWwueG1sUEsFBgAAAAAGAAYAWwEA&#10;ALUDAAAAAA==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/YBNpMIAAADc&#10;AAAADwAAAGRycy9kb3ducmV2LnhtbEWPW08CMRSE3038D80x4U26aCK4UIhBSQwIkcuDj4ftcbuy&#10;PV3byuXfWxISHicz801mMDraWuzJh8qxgk47A0FcOF1xqWCzntz3QISIrLF2TApOFGA0vL0ZYK7d&#10;gZe0X8VSJAiHHBWYGJtcylAYshjariFO3rfzFmOSvpTa4yHBbS0fsuxJWqw4LRhsaGyo2K3+rILl&#10;xGxfFvOfr+nH2/P2dfE7+5yvvVKtu07WBxHpGK/hS/tdK3jsdeF8Jh0BOfw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2A&#10;TaTCAAAA3AAAAA8AAAAAAAAAAQAgAAAAIgAAAGRycy9kb3ducmV2LnhtbFBLAQIUABQAAAAIAIdO&#10;4kAzLwWeOwAAADkAAAAQAAAAAAAAAAEAIAAAABEBAABkcnMvc2hhcGV4bWwueG1sUEsFBgAAAAAG&#10;AAYAWwEAALsDAAAAAA==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ZLZyYb4AAADc&#10;AAAADwAAAGRycy9kb3ducmV2LnhtbEVPy2rCQBTdC/2H4RbcSJ2Y1laio4tCIFBa8AHi7pK5zcRm&#10;7oTMmKR/31kUXB7Oe7MbbSN66nztWMFinoAgLp2uuVJwOuZPKxA+IGtsHJOCX/Kw2z5MNphpN/Ce&#10;+kOoRAxhn6ECE0KbSelLQxb93LXEkft2ncUQYVdJ3eEQw20j0yR5lRZrjg0GW3o3VP4cblZBfv06&#10;f9LyJTUfOCvKt2VzOQ65UtPHRbIGEWgMd/G/u9AKnldxbTwTj4D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ZyYb4A&#10;AADcAAAADwAAAAAAAAABACAAAAAiAAAAZHJzL2Rvd25yZXYueG1sUEsBAhQAFAAAAAgAh07iQDMv&#10;BZ47AAAAOQAAABAAAAAAAAAAAQAgAAAADQEAAGRycy9zaGFwZXhtbC54bWxQSwUGAAAAAAYABgBb&#10;AQAAtwMAAAAA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mcg9S70AAADc&#10;AAAADwAAAGRycy9kb3ducmV2LnhtbEWPT4vCMBTE7wt+h/AEb2vqnxW3Gj0IQi8e7Hpwb2+bt221&#10;eSlJrPrtjSB4HGbmN8xyfTON6Mj52rKC0TABQVxYXXOp4PCz/ZyD8AFZY2OZFNzJw3rV+1hiqu2V&#10;99TloRQRwj5FBVUIbSqlLyoy6Ie2JY7ev3UGQ5SulNrhNcJNI8dJMpMGa44LFba0qag45xejoCa9&#10;75zPs+L3WH7t7N80O8lMqUF/lCxABLqFd/jVzrSCyfwbnmfi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D1L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jSsCC7sAAADc&#10;AAAADwAAAGRycy9kb3ducmV2LnhtbEVPu26DMBTdI+UfrBupWzCkDzUUJ0OkSCwZQjO02w2+BVp8&#10;jWwHyN/XQ6WOR+dd7GfTi5Gc7ywryJIUBHFtdceNgsv7cf0Kwgdkjb1lUnAnD/vdclFgru3EZxqr&#10;0IgYwj5HBW0IQy6lr1sy6BM7EEfuyzqDIULXSO1wiuGml5s0fZEGO44NLQ50aKn+qW5GQUf6PDpf&#10;lfXnR/N8sten8luWSj2ssvQNRKA5/Iv/3KVW8LiN8+OZeAT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SsCC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OIb4wL4AAADc&#10;AAAADwAAAGRycy9kb3ducmV2LnhtbEWPQYvCMBSE78L+h/AWvGlai+J2jbKIigcR1AXx9miebbF5&#10;KU1s9d9vFgSPw8x8w8wWD1OJlhpXWlYQDyMQxJnVJecKfk/rwRSE88gaK8uk4EkOFvOP3gxTbTs+&#10;UHv0uQgQdikqKLyvUyldVpBBN7Q1cfCutjHog2xyqRvsAtxUchRFE2mw5LBQYE3LgrLb8W4UbDrs&#10;fpJ41e5u1+Xzchrvz7uYlOp/xtE3CE8P/w6/2lutIPlK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iG+MC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AucDz74AAADc&#10;AAAADwAAAGRycy9kb3ducmV2LnhtbEWPQYvCMBSE74L/ITxhb5q2C4tWowdB0AVZtO6eH82zLTYv&#10;tYm1/vuNIHgcZuYbZrHqTS06al1lWUE8iUAQ51ZXXCg4ZZvxFITzyBpry6TgQQ5Wy+Fggam2dz5Q&#10;d/SFCBB2KSoovW9SKV1ekkE3sQ1x8M62NeiDbAupW7wHuKllEkVf0mDFYaHEhtYl5ZfjzSjoLj9/&#10;690+qZNr9i0f532/+b0elPoYxdEchKfev8Ov9lYr+JzF8DwTjo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ucDz74A&#10;AADcAAAADwAAAAAAAAABACAAAAAiAAAAZHJzL2Rvd25yZXYueG1sUEsBAhQAFAAAAAgAh07iQDMv&#10;BZ47AAAAOQAAABAAAAAAAAAAAQAgAAAADQEAAGRycy9zaGFwZXhtbC54bWxQSwUGAAAAAAYABgBb&#10;AQAAtw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8LNeqL8AAADc&#10;AAAADwAAAGRycy9kb3ducmV2LnhtbEWPT2vCQBTE7wW/w/IEb3Wj0mLTrCLin3oQWys5P3Zfk2D2&#10;bciuxn77bkHwOMzMb5hsfrO1uFLrK8cKRsMEBLF2puJCwel7/TwF4QOywdoxKfglD/NZ7ynD1LiO&#10;v+h6DIWIEPYpKihDaFIpvS7Joh+6hjh6P661GKJsC2la7CLc1nKcJK/SYsVxocSGliXp8/FiFXye&#10;csoPG+1fpovVrtvp/Xa53Ss16I+SdxCBbuERvrc/jILJ2xj+z8QjIG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zXqi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81;top:415;flip:y;height:314;width:181;rotation:655360f;" filled="f" stroked="t" coordsize="21600,21600" o:gfxdata="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CZv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f7dAk74AAADc&#10;AAAADwAAAGRycy9kb3ducmV2LnhtbEWPQWvCQBSE74L/YXlCb2bX2pQmdfXQIvRUMbaCt0f2mYRm&#10;34bs1qT/visIHoeZ+YZZbUbbigv1vnGsYZEoEMSlMw1XGr4O2/kLCB+QDbaOScMfedisp5MV5sYN&#10;vKdLESoRIexz1FCH0OVS+rImiz5xHXH0zq63GKLsK2l6HCLctvJRqWdpseG4UGNHbzWVP8Wv1fD9&#10;eT4dn9SuerdpN7hRSbaZ1PphtlCvIAKN4R6+tT+MhmWWwvVMPAJ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7dAk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j2Xe5LwAAADc&#10;AAAADwAAAGRycy9kb3ducmV2LnhtbEWPT4vCMBTE78J+h/AWvGniX7Rr9LAieFLUXWFvj+bZlm1e&#10;ShNt/fZGEDwOM/MbZrFqbSluVPvCsYZBX4EgTp0pONPwc9r0ZiB8QDZYOiYNd/KwWn50FpgY1/CB&#10;bseQiQhhn6CGPIQqkdKnOVn0fVcRR+/iaoshyjqTpsYmwm0ph0pNpcWC40KOFX3nlP4fr1bD7+7y&#10;dx6rfba2k6pxrZJs51Lr7udAfYEI1IZ3+NXeGg2j+RSe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l3u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2798;top:39;height:989;width:2753;" coordsize="2753,989" o:gfxdata="UEsDBAoAAAAAAIdO4kAAAAAAAAAAAAAAAAAEAAAAZHJzL1BLAwQUAAAACACHTuJAoptrq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i/g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m2ur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YJmJursAAADc&#10;AAAADwAAAGRycy9kb3ducmV2LnhtbEVPS0sDMRC+C/6HMEJvNrstiF2bFtZS60Vkqxdvw2bcrCaT&#10;ZRP7+PfOodDjx/derk/BqwONqY9soJwWoIjbaHvuDHx+bO8fQaWMbNFHJgNnSrBe3d4ssbLxyA0d&#10;9rlTEsKpQgMu56HSOrWOAqZpHIiF+45jwCxw7LQd8SjhwetZUTzogD1Lg8OBnh21v/u/ICV+Uzf1&#10;l/tpGl++zN4j+/ptZ8zkriyeQGU65av44n61BuYLWStn5Aj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mJursAAADc&#10;AAAADwAAAAAAAAABACAAAAAiAAAAZHJzL2Rvd25yZXYueG1sUEsBAhQAFAAAAAgAh07iQDMvBZ47&#10;AAAAOQAAABAAAAAAAAAAAQAgAAAACgEAAGRycy9zaGFwZXhtbC54bWxQSwUGAAAAAAYABgBbAQAA&#10;tAMAAAAA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34G0Gb4AAADc&#10;AAAADwAAAGRycy9kb3ducmV2LnhtbEWPQWuDQBSE74H+h+UVcktWm1KidRUUAgk5VQvt8eG+qtR9&#10;K+7WJP8+Wyj0OMzMN0xWXM0oFprdYFlBvI1AELdWD9wpeG8Omz0I55E1jpZJwY0cFPnDKsNU2wu/&#10;0VL7TgQIuxQV9N5PqZSu7cmg29qJOHhfdjbog5w7qWe8BLgZ5VMUvUiDA4eFHieqemq/6x+joFlc&#10;kzyXt7FuPs+HU/kh910llVo/xtErCE9X/x/+ax+1gl2SwO+ZcARkf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4G0Gb4A&#10;AADcAAAADwAAAAAAAAABACAAAAAiAAAAZHJzL2Rvd25yZXYueG1sUEsBAhQAFAAAAAgAh07iQDMv&#10;BZ47AAAAOQAAABAAAAAAAAAAAQAgAAAADQEAAGRycy9zaGFwZXhtbC54bWxQSwUGAAAAAAYABgBb&#10;AQAAtwMAAAAA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rgKyELsAAADc&#10;AAAADwAAAGRycy9kb3ducmV2LnhtbEVPy4rCMBTdC/MP4Qqz00QZdKhGkZEZfKzUAV1em2tbbG5K&#10;k1r9e7MQXB7Oezq/21LcqPaFYw2DvgJBnDpTcKbh//Db+wbhA7LB0jFpeJCH+eyjM8XEuJZ3dNuH&#10;TMQQ9glqyEOoEil9mpNF33cVceQurrYYIqwzaWpsY7gt5VCpkbRYcGzIsaKfnNLrvrEarhs+HE/t&#10;Ytv8nZdNsd2dS7Uea/3ZHagJiED38Ba/3Cuj4UvF+fFMPAJy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KyELsAAADc&#10;AAAADwAAAAAAAAABACAAAAAiAAAAZHJzL2Rvd25yZXYueG1sUEsBAhQAFAAAAAgAh07iQDMvBZ47&#10;AAAAOQAAABAAAAAAAAAAAQAgAAAACgEAAGRycy9zaGFwZXhtbC54bWxQSwUGAAAAAAYABgBbAQAA&#10;tAMAAAAA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nM47IL4AAADc&#10;AAAADwAAAGRycy9kb3ducmV2LnhtbEWPS2vDMBCE74H8B7GB3hLJSRsaN0oOhYJDTnn00NvW2tom&#10;1spYm0f/fVQI9DjMzDfMcn3zrbpQH5vAFrKJAUVcBtdwZeF4+Bi/goqC7LANTBZ+KcJ6NRwsMXfh&#10;yju67KVSCcIxRwu1SJdrHcuaPMZJ6IiT9xN6j5JkX2nX4zXBfaunxsy1x4bTQo0dvddUnvZnb+Hz&#10;q9psTDGTbJ6d/EKK7wW/bK19GmXmDZTQTf7Dj3bhLDybKfydSUdAr+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47IL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8IOdzb8AAADc&#10;AAAADwAAAGRycy9kb3ducmV2LnhtbEWPT2sCMRTE74LfITyht5psW4usG0Wklh6kUBXE22Pz9g9u&#10;XpZN3NVv3xQKHoeZ+Q2TrW62ET11vnasIZkqEMS5MzWXGo6H7fMchA/IBhvHpOFOHlbL8SjD1LiB&#10;f6jfh1JECPsUNVQhtKmUPq/Iop+6ljh6hesshii7UpoOhwi3jXxR6l1arDkuVNjSpqL8sr9aDZ8D&#10;DuvX5KPfXYrN/XyYfZ92CWn9NEnUAkSgW3iE/9tf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wg53N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uSPYGL4AAADc&#10;AAAADwAAAGRycy9kb3ducmV2LnhtbEWPUUvDQBCE3wX/w7GCb/YurYimvQYtFoJvVn/AktsmaXN7&#10;Mbc2qb/eE4Q+DjPzDbMqJt+pEw2xDWwhmxlQxFVwLdcWPj+2d4+goiA77AKThTNFKNbXVyvMXRj5&#10;nU47qVWCcMzRQiPS51rHqiGPcRZ64uTtw+BRkhxq7QYcE9x3em7Mg/bYclposKdNQ9Vx9+0tPG9e&#10;y6kun+Qw7l/m7c/xTXDxZe3tTWaWoIQmuYT/26WzcG8W8HcmHQG9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PYGL4A&#10;AADcAAAADwAAAAAAAAABACAAAAAiAAAAZHJzL2Rvd25yZXYueG1sUEsBAhQAFAAAAAgAh07iQDMv&#10;BZ47AAAAOQAAABAAAAAAAAAAAQAgAAAADQEAAGRycy9zaGFwZXhtbC54bWxQSwUGAAAAAAYABgBb&#10;AQAAtwMAAAAA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RjquF70AAADc&#10;AAAADwAAAGRycy9kb3ducmV2LnhtbEWPS4sCMRCE74L/IfSCN018roxGUUFY8OBjvXhrJr0zg5NO&#10;mMTH/nuzsOCxqKqvqPnyaWtxpyZUjjX0ewoEce5MxYWG8/e2OwURIrLB2jFp+KUAy0W7NcfMuAcf&#10;6X6KhUgQDhlqKGP0mZQhL8li6DlPnLwf11iMSTaFNA0+EtzWcqDURFqsOC2U6GlTUn493ayGoV9d&#10;Lor20Yx3/vN4WJ/Den/VuvPRVzMQkZ7xHf5vfxkNIzWCvzPpCMjF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Oq4XvQAA&#10;ANwAAAAPAAAAAAAAAAEAIAAAACIAAABkcnMvZG93bnJldi54bWxQSwECFAAUAAAACACHTuJAMy8F&#10;njsAAAA5AAAAEAAAAAAAAAABACAAAAAMAQAAZHJzL3NoYXBleG1sLnhtbFBLBQYAAAAABgAGAFsB&#10;AAC2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ie2Y174AAADc&#10;AAAADwAAAGRycy9kb3ducmV2LnhtbEWPT2sCMRTE74V+h/AKvYgmW4qU1eih/6g9CFrB62Pz3F3c&#10;97JN0lW/fVMQehxm5jfMfHnmTg0UYuvFQjExoEgq71qpLey+3sZPoGJCcdh5IQsXirBc3N7MsXT+&#10;JBsatqlWGSKxRAtNSn2pdawaYowT35Nk7+ADY8oy1NoFPGU4d/rBmKlmbCUvNNjTc0PVcfvDFrhd&#10;vxa8+tybAWNYp9H7C36ztfd3hZmBSnRO/+Fr+8NZeDRT+DuTj4B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2Y174A&#10;AADcAAAADwAAAAAAAAABACAAAAAiAAAAZHJzL2Rvd25yZXYueG1sUEsBAhQAFAAAAAgAh07iQDMv&#10;BZ47AAAAOQAAABAAAAAAAAAAAQAgAAAADQEAAGRycy9zaGFwZXhtbC54bWxQSwUGAAAAAAYABgBb&#10;AQAAtw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5qE9TL4AAADc&#10;AAAADwAAAGRycy9kb3ducmV2LnhtbEWPQUsDMRSE74L/ITyhF2mTLaJl27QHtaIeCraFXh+b5+7i&#10;vpc1Sbf13xtB6HGYmW+YxerMnRooxNaLhWJiQJFU3rVSW9jv1uMZqJhQHHZeyMIPRVgtr68WWDp/&#10;kg8atqlWGSKxRAtNSn2pdawaYowT35Nk79MHxpRlqLULeMpw7vTUmHvN2EpeaLCnx4aqr+2RLXC7&#10;eS747f1gBoxhk25fnvCbrR3dFGYOKtE5XcL/7Vdn4c48wN+ZfAT0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E9TL4A&#10;AADcAAAADwAAAAAAAAABACAAAAAiAAAAZHJzL2Rvd25yZXYueG1sUEsBAhQAFAAAAAgAh07iQDMv&#10;BZ47AAAAOQAAABAAAAAAAAAAAQAgAAAADQEAAGRycy9zaGFwZXhtbC54bWxQSwUGAAAAAAYABgBb&#10;AQAAtw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CmENE74AAADc&#10;AAAADwAAAGRycy9kb3ducmV2LnhtbEWPQWvCQBSE74L/YXmCt7pZa6WkriLSigcRjELp7ZF9JsHs&#10;25DdJvrvuwXB4zAz3zCL1c3WoqPWV441qEkCgjh3puJCw/n09fIOwgdkg7Vj0nAnD6vlcLDA1Lie&#10;j9RloRARwj5FDWUITSqlz0uy6CeuIY7exbUWQ5RtIU2LfYTbWk6TZC4tVhwXSmxoU1J+zX6thm2P&#10;/fpVfXb762Vz/zm9Hb73irQej1TyASLQLTzDj/bOaJgpBf9n4hGQy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hDRO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kIhoOr4AAADc&#10;AAAADwAAAGRycy9kb3ducmV2LnhtbEWPQWvCQBSE74X+h+UJ3uquUqSNrh4ESy8qpkLp7ZF9JsHs&#10;25B9xvjv3UKhx2FmvmGW68E3qqcu1oEtTCcGFHERXM2lhdPX9uUNVBRkh01gsnCnCOvV89MSMxdu&#10;fKQ+l1IlCMcMLVQibaZ1LCryGCehJU7eOXQeJcmu1K7DW4L7Rs+MmWuPNaeFClvaVFRc8qu3ILzb&#10;D/J92J02+0N+3P7Ej14X1o5HU7MAJTTIf/iv/eksvJp3+D2TjoBe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hoOr4A&#10;AADcAAAADwAAAAAAAAABACAAAAAiAAAAZHJzL2Rvd25yZXYueG1sUEsBAhQAFAAAAAgAh07iQDMv&#10;BZ47AAAAOQAAABAAAAAAAAAAAQAgAAAADQEAAGRycy9zaGFwZXhtbC54bWxQSwUGAAAAAAYABgBb&#10;AQAAtwMAAAAA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8w7nnLsAAADc&#10;AAAADwAAAGRycy9kb3ducmV2LnhtbEVPy2rCQBTdF/oPwxXcNZNoEU0zCaWguCpUA24vmZtHzdxJ&#10;MxONf99ZFLo8nHdWzKYXNxpdZ1lBEsUgiCurO24UlOf9yxaE88gae8uk4EEOivz5KcNU2zt/0e3k&#10;GxFC2KWooPV+SKV0VUsGXWQH4sDVdjToAxwbqUe8h3DTy1Ucb6TBjkNDiwN9tFRdT5NR8H7Zn2fz&#10;U5XD5nvd7D6niQ71pNRykcRvIDzN/l/85z5qBa9JmB/OhCMg8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w7nnLsAAADc&#10;AAAADwAAAAAAAAABACAAAAAiAAAAZHJzL2Rvd25yZXYueG1sUEsBAhQAFAAAAAgAh07iQDMvBZ47&#10;AAAAOQAAABAAAAAAAAAAAQAgAAAACgEAAGRycy9zaGFwZXhtbC54bWxQSwUGAAAAAAYABgBbAQAA&#10;tAMAAAAA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Ghaui7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UA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Fq6L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g7Kxo78AAADc&#10;AAAADwAAAGRycy9kb3ducmV2LnhtbEWPQWvCQBSE74L/YXlCL2I2ES2SZvVQkBaaHrSC9PbIvmZD&#10;s29Ddhs1v75bKHgcZuYbpthdbSsG6n3jWEGWpCCIK6cbrhWcPvaLDQgfkDW2jknBjTzsttNJgbl2&#10;Fz7QcAy1iBD2OSowIXS5lL4yZNEnriOO3pfrLYYo+1rqHi8Rblu5TNNHabHhuGCwo2dD1ffxxyoo&#10;dbefl+ux4jdphs93Pg8jvSj1MMvSJxCBruEe/m+/agWrbAl/Z+IRkN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ysaO/&#10;AAAA3AAAAA8AAAAAAAAAAQAgAAAAIgAAAGRycy9kb3ducmV2LnhtbFBLAQIUABQAAAAIAIdO4kAz&#10;LwWeOwAAADkAAAAQAAAAAAAAAAEAIAAAAA4BAABkcnMvc2hhcGV4bWwueG1sUEsFBgAAAAAGAAYA&#10;WwEAALgDAAAAAA=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zL4habwAAADc&#10;AAAADwAAAGRycy9kb3ducmV2LnhtbEWPQWsCMRSE74X+h/AKvZSa3WqLrEYPBcGDF7U/4LF5bhY3&#10;LzF5Xe2/bwoFj8PMfMMs1zc/qJFS7gMbqCcVKOI22J47A1/HzescVBZki0NgMvBDGdarx4clNjZc&#10;eU/jQTpVIJwbNOBEYqN1bh15zJMQiYt3CsmjFJk6bRNeC9wP+q2qPrTHnsuCw0ifjtrz4dsbEBpf&#10;6JiCbC6du2zj+y7EcWfM81NdLUAJ3eQe/m9vrYFZPYW/M+UI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y+IWm8AAAA&#10;3AAAAA8AAAAAAAAAAQAgAAAAIgAAAGRycy9kb3ducmV2LnhtbFBLAQIUABQAAAAIAIdO4kAzLwWe&#10;OwAAADkAAAAQAAAAAAAAAAEAIAAAAAsBAABkcnMvc2hhcGV4bWwueG1sUEsFBgAAAAAGAAYAWwEA&#10;ALUDAAAAAA=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eNI3fb4AAADc&#10;AAAADwAAAGRycy9kb3ducmV2LnhtbEWPQWuDQBSE74H+h+UVektWWxOCcRXaIhQKhZhccntxX1Ti&#10;vhV3G+O/7xYKPQ4z8w2TFXfTixuNrrOsIF5FIIhrqztuFBwP5XILwnlkjb1lUjCTgyJ/WGSYajvx&#10;nm6Vb0SAsEtRQev9kErp6pYMupUdiIN3saNBH+TYSD3iFOCml89RtJEGOw4LLQ701lJ9rb5NoHxu&#10;yq+zlPPrKeG4fL/0fHoplXp6jKMdCE93/x/+a39oBUm8ht8z4QjI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I3fb4A&#10;AADcAAAADwAAAAAAAAABACAAAAAiAAAAZHJzL2Rvd25yZXYueG1sUEsBAhQAFAAAAAgAh07iQDMv&#10;BZ47AAAAOQAAABAAAAAAAAAAAQAgAAAADQEAAGRycy9zaGFwZXhtbC54bWxQSwUGAAAAAAYABgBb&#10;AQAAt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ZbX41r4AAADc&#10;AAAADwAAAGRycy9kb3ducmV2LnhtbEWPX0vDQBDE3wW/w7FC3+wlqUSJvZYiFFqwSFulr0tuTYK5&#10;vXC3/ffte4Lg4zAzv2Gm84vr1YlC7DwbyMcZKOLa244bA5/75eMLqCjIFnvPZOBKEeaz+7spVtaf&#10;eUunnTQqQThWaKAVGSqtY92Swzj2A3Hyvn1wKEmGRtuA5wR3vS6yrNQOO04LLQ701lL9szs6A+Xi&#10;+bCRj6UsJsV7wPXB7emrMGb0kGevoIQu8h/+a6+sgae8hN8z6Qjo2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X41r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xA3Hr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fA+UX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Dceu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BHdcpbkAAADc&#10;AAAADwAAAGRycy9kb3ducmV2LnhtbEVPzUrDQBC+C77DMkJvZhORIrHbQiNChEIx9QGG7DQJzc4u&#10;2bVJ375zEDx+fP+b3eJGdaUpDp4NFFkOirj1duDOwM/p8/kNVEzIFkfPZOBGEXbbx4cNltbP/E3X&#10;JnVKQjiWaKBPKZRax7YnhzHzgVi4s58cJoFTp+2Es4S7Ub/k+Vo7HFgaegxU9dReml9n4DWcl2p/&#10;wHrkY5i/uqX+aCpvzOqpyN9BJVrSv/jPXVvxFbJWzsgR0Ns7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R3XKW5AAAA3AAA&#10;AA8AAAAAAAAAAQAgAAAAIgAAAGRycy9kb3ducmV2LnhtbFBLAQIUABQAAAAIAIdO4kAzLwWeOwAA&#10;ADkAAAAQAAAAAAAAAAEAIAAAAAgBAABkcnMvc2hhcGV4bWwueG1sUEsFBgAAAAAGAAYAWwEAALID&#10;AAAAAA=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kazF9L8AAADc&#10;AAAADwAAAGRycy9kb3ducmV2LnhtbEWPQWvCQBSE7wX/w/IEL0V3I0VrdBUiVHpoD8bi+ZF9JsHs&#10;25jdxvTfdwsFj8PMfMNsdoNtRE+drx1rSGYKBHHhTM2lhq/T2/QVhA/IBhvHpOGHPOy2o6cNpsbd&#10;+Uh9HkoRIexT1FCF0KZS+qIii37mWuLoXVxnMUTZldJ0eI9w28i5Ugtpsea4UGFL+4qKa/5tNSh3&#10;/Zg/n/PPMstuh/Oyz44LO2g9GSdqDSLQEB7h//a70fCSrODvTDwCc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sxfS/&#10;AAAA3AAAAA8AAAAAAAAAAQAgAAAAIgAAAGRycy9kb3ducmV2LnhtbFBLAQIUABQAAAAIAIdO4kAz&#10;LwWeOwAAADkAAAAQAAAAAAAAAAEAIAAAAA4BAABkcnMvc2hhcGV4bWwueG1sUEsFBgAAAAAGAAYA&#10;WwEAALgDAAAAAA=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hNGi0LsAAADc&#10;AAAADwAAAGRycy9kb3ducmV2LnhtbEVPy2oCMRTdF/yHcAU3RTMzipSp0YUgSHHjC+vuMrmdGU1u&#10;hiT18fdmUejycN6zxcMacSMfWscK8lEGgrhyuuVawWG/Gn6ACBFZo3FMCp4UYDHvvc2w1O7OW7rt&#10;Yi1SCIcSFTQxdqWUoWrIYhi5jjhxP85bjAn6WmqP9xRujSyybCottpwaGuxo2VB13f1aBZezcX77&#10;vvmqV994OnZ58TRjq9Sgn2efICI94r/4z73WCiZFmp/OpCMg5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NGi0LsAAADc&#10;AAAADwAAAAAAAAABACAAAAAiAAAAZHJzL2Rvd25yZXYueG1sUEsBAhQAFAAAAAgAh07iQDMvBZ47&#10;AAAAOQAAABAAAAAAAAAAAQAgAAAACgEAAGRycy9zaGFwZXhtbC54bWxQSwUGAAAAAAYABgBbAQAA&#10;tAMAAAAA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uzbBrb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r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7NsG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kAvBhb4AAADc&#10;AAAADwAAAGRycy9kb3ducmV2LnhtbEWPQYvCMBSE7wv+h/AEb2tqcZe1Gj0I1h4WZNWDx0fzbIvN&#10;S22iVn+9EYQ9DjPzDTNbdKYWV2pdZVnBaBiBIM6trrhQsN+tPn9AOI+ssbZMCu7kYDHvfcww0fbG&#10;f3Td+kIECLsEFZTeN4mULi/JoBvahjh4R9sa9EG2hdQt3gLc1DKOom9psOKwUGJDy5Ly0/ZiFGSP&#10;1aRrdhtzSDP9e77YdP01SZUa9EfRFISnzv+H3+1MKxjHMbzOhCM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AvBhb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pyCAzb0AAADc&#10;AAAADwAAAGRycy9kb3ducmV2LnhtbEWPwWrDMBBE74X+g9hCb806SWmKE9mHQCGQQ4ibD9haG9vY&#10;WhlLsd1+fVQo9DjMzBtml8+2UyMPvnGiYblIQLGUzjRSabh8fry8g/KBxFDnhDV8s4c8e3zYUWrc&#10;JGcei1CpCBGfkoY6hD5F9GXNlvzC9SzRu7rBUohyqNAMNEW47XCVJG9oqZG4UFPP+5rLtrhZDWeP&#10;x7Gdp+IU6bb8OeCm/UKtn5+WyRZU4Dn8h//aB6PhdbWG3zPxCGB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IIDNvQAA&#10;ANwAAAAPAAAAAAAAAAEAIAAAACIAAABkcnMvZG93bnJldi54bWxQSwECFAAUAAAACACHTuJAMy8F&#10;njsAAAA5AAAAEAAAAAAAAAABACAAAAAMAQAAZHJzL3NoYXBleG1sLnhtbFBLBQYAAAAABgAGAFsB&#10;AAC2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j0fgmrgAAADc&#10;AAAADwAAAGRycy9kb3ducmV2LnhtbEWPQYvCMBSE7wv+h/AEb2tSkUWqUUQRvOqK50fzbKvNS02i&#10;1n9vBMHjMDPfMLNFZxtxJx9qxxqyoQJBXDhTc6nh8L/5nYAIEdlg45g0PCnAYt77mWFu3IN3dN/H&#10;UiQIhxw1VDG2uZShqMhiGLqWOHkn5y3GJH0pjcdHgttGjpT6kxZrTgsVtrSqqLjsb1aDXV4mHrHe&#10;ro90NeqMLnt2TutBP1NTEJG6+A1/2lujYTwaw/tMOgJy/g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0fgmrgAAADcAAAA&#10;DwAAAAAAAAABACAAAAAiAAAAZHJzL2Rvd25yZXYueG1sUEsBAhQAFAAAAAgAh07iQDMvBZ47AAAA&#10;OQAAABAAAAAAAAAAAQAgAAAABwEAAGRycy9zaGFwZXhtbC54bWxQSwUGAAAAAAYABgBbAQAAsQMA&#10;AAAA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zpmXrr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j4ygt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mZe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8ua9isEAAADc&#10;AAAADwAAAGRycy9kb3ducmV2LnhtbEWPT2vCQBTE7wW/w/IEL8VsjFVL6upBEBQvNSr2+Mg+k9Ts&#10;25hd//TbdwsFj8PM/IaZzh+mFjdqXWVZwSCKQRDnVldcKNjvlv13EM4ja6wtk4IfcjCfdV6mmGp7&#10;5y3dMl+IAGGXooLS+yaV0uUlGXSRbYiDd7KtQR9kW0jd4j3ATS2TOB5LgxWHhRIbWpSUn7OrUWA2&#10;WTIyr6fLenNcXIZf6+Xn9/mgVK87iD9AeHr4Z/i/vdIK3pIJ/J0JR0DO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ua9&#10;isEAAADcAAAADwAAAAAAAAABACAAAAAiAAAAZHJzL2Rvd25yZXYueG1sUEsBAhQAFAAAAAgAh07i&#10;QDMvBZ47AAAAOQAAABAAAAAAAAAAAQAgAAAAEAEAAGRycy9zaGFwZXhtbC54bWxQSwUGAAAAAAYA&#10;BgBbAQAAugMAAAAA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EU3kOr4AAADc&#10;AAAADwAAAGRycy9kb3ducmV2LnhtbEWPwWrCQBCG7wXfYRnBW90kipXUVUQQPehBK+11yE6TYHY2&#10;ZFeTvn3nUOhx+Of/Zr7VZnCNelIXas8G0mkCirjwtubSwO1j/7oEFSKyxcYzGfihAJv16GWFufU9&#10;X+h5jaUSCIccDVQxtrnWoajIYZj6lliyb985jDJ2pbYd9gJ3jc6SZKEd1iwXKmxpV1Fxvz6cUC7p&#10;8jbbng4LDF/nbPg8z956a8xknCbvoCIN8X/5r320BuaZfCsyIgJ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U3kOr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vwYD3L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OJ/B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BgP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gV0cWroAAADc&#10;AAAADwAAAGRycy9kb3ducmV2LnhtbEVPy4rCMBTdD/gP4QruxtQHg9SmgoqgCxdTXeju2lzb0uam&#10;NNHq35vFwCwP552sXqYRT+pcZVnBZByBIM6trrhQcD7tvhcgnEfW2FgmBW9ysEoHXwnG2vb8S8/M&#10;FyKEsItRQel9G0vp8pIMurFtiQN3t51BH2BXSN1hH8JNI6dR9CMNVhwaSmxpU1JeZw+j4LR3x8M2&#10;W7tr/bhu68uN855ZqdFwEi1BeHr5f/Gfe68VzGdhfjgTjoBM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RxaugAAANwA&#10;AAAPAAAAAAAAAAEAIAAAACIAAABkcnMvZG93bnJldi54bWxQSwECFAAUAAAACACHTuJAMy8FnjsA&#10;AAA5AAAAEAAAAAAAAAABACAAAAAJAQAAZHJzL3NoYXBleG1sLnhtbFBLBQYAAAAABgAGAFsBAACz&#10;AwAAAAA=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m/XU+sAAAADc&#10;AAAADwAAAGRycy9kb3ducmV2LnhtbEWPQWvCQBSE7wX/w/IEL9JsorWU1FWwtCAIBbU9eHtmn0kw&#10;+zbubhP9991CweMwM98w8+XVNKIj52vLCrIkBUFcWF1zqeBr//H4AsIHZI2NZVJwIw/LxeBhjrm2&#10;PW+p24VSRAj7HBVUIbS5lL6oyKBPbEscvZN1BkOUrpTaYR/hppGTNH2WBmuOCxW29FZRcd79GAXH&#10;w3t5OPbfjseX1brb3D7trBsrNRpm6SuIQNdwD/+311rB0zSDvzPxCMjF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9dT6&#10;wAAAANwAAAAPAAAAAAAAAAEAIAAAACIAAABkcnMvZG93bnJldi54bWxQSwECFAAUAAAACACHTuJA&#10;My8FnjsAAAA5AAAAEAAAAAAAAAABACAAAAAPAQAAZHJzL3NoYXBleG1sLnhtbFBLBQYAAAAABgAG&#10;AFsBAAC5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aWokYLoAAADc&#10;AAAADwAAAGRycy9kb3ducmV2LnhtbEWPT2vCQBDF74LfYZmCN50YpUh0FdoiiLfa0vOQnSZbs7Mx&#10;uxr99l1B8Ph4f3681ebqGnXhLlgvGqaTDBRL6Y2VSsP313a8ABUiiaHGC2u4cYDNejhYUWF8L598&#10;OcRKpREJBWmoY2wLxFDW7ChMfMuSvF/fOYpJdhWajvo07hrMs+wVHVlJhJpafq+5PB7OTsMRd4m4&#10;x483FO75ZHNr/n60Hr1MsyWoyNf4DD/aO6NhPsvhfiYdAV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aiRgugAAANwA&#10;AAAPAAAAAAAAAAEAIAAAACIAAABkcnMvZG93bnJldi54bWxQSwECFAAUAAAACACHTuJAMy8FnjsA&#10;AAA5AAAAEAAAAAAAAAABACAAAAAJAQAAZHJzL3NoYXBleG1sLnhtbFBLBQYAAAAABgAGAFsBAACz&#10;AwAAAAA=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0W+7eb4AAADc&#10;AAAADwAAAGRycy9kb3ducmV2LnhtbEWPQYvCMBSE7wv+h/CEvWnqKiLVKCKuLCguawteH82zLTYv&#10;pYm2/nsjCHscZuYbZrHqTCXu1LjSsoLRMAJBnFldcq4gTb4HMxDOI2usLJOCBzlYLXsfC4y1bfmP&#10;7iefiwBhF6OCwvs6ltJlBRl0Q1sTB+9iG4M+yCaXusE2wE0lv6JoKg2WHBYKrGlTUHY93YwCWe23&#10;B9vtp+nkeN61v8ckLdeJUp/9UTQH4anz/+F3+0crmIzH8DoTjo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W+7eb4A&#10;AADcAAAADwAAAAAAAAABACAAAAAiAAAAZHJzL2Rvd25yZXYueG1sUEsBAhQAFAAAAAgAh07iQDMv&#10;BZ47AAAAOQAAABAAAAAAAAAAAQAgAAAADQEAAGRycy9zaGFwZXhtbC54bWxQSwUGAAAAAAYABgBb&#10;AQAAtwMAAAAA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jtx/1L4AAADc&#10;AAAADwAAAGRycy9kb3ducmV2LnhtbEWPwWrDMBBE74H+g9hCb4nkNgmJa9nQkkIuPTjppbfF2tqm&#10;0spYcpL+fRQo5DjMzBumqC7OihONofesIVsoEMSNNz23Gr6OH/MNiBCRDVrPpOGPAlTlw6zA3Pgz&#10;13Q6xFYkCIccNXQxDrmUoenIYVj4gTh5P350GJMcW2lGPCe4s/JZqbV02HNa6HCg946a38PkNOzD&#10;59vW1d91v5qsC3ZSMu52Wj89ZuoVRKRLvIf/23ujYfmyhNuZdARke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tx/1L4A&#10;AADcAAAADwAAAAAAAAABACAAAAAiAAAAZHJzL2Rvd25yZXYueG1sUEsBAhQAFAAAAAgAh07iQDMv&#10;BZ47AAAAOQAAABAAAAAAAAAAAQAgAAAADQEAAGRycy9zaGFwZXhtbC54bWxQSwUGAAAAAAYABgBb&#10;AQAAtwMAAAAA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skvfzL8AAADc&#10;AAAADwAAAGRycy9kb3ducmV2LnhtbEWPS2vDMBCE74H+B7GF3mrZcV51rYTSEEgvedPzYm1tU2tl&#10;LCVx+uurQiHHYWa+YfJFbxpxoc7VlhUkUQyCuLC65lLB6bh6noFwHlljY5kU3MjBYv4wyDHT9sp7&#10;uhx8KQKEXYYKKu/bTEpXVGTQRbYlDt6X7Qz6ILtS6g6vAW4aOYzjiTRYc1iosKX3iorvw9komN6G&#10;L/0mxeV25z7Tt/XY/Ew/jFJPj0n8CsJT7+/h//ZaKxilY/g7E4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L38y/&#10;AAAA3AAAAA8AAAAAAAAAAQAgAAAAIgAAAGRycy9kb3ducmV2LnhtbFBLAQIUABQAAAAIAIdO4kAz&#10;LwWeOwAAADkAAAAQAAAAAAAAAAEAIAAAAA4BAABkcnMvc2hhcGV4bWwueG1sUEsFBgAAAAAGAAYA&#10;WwEAALgDAAAAAA==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DrmficAAAADc&#10;AAAADwAAAGRycy9kb3ducmV2LnhtbEWPQWvCQBSE7wX/w/IEL1J31aohdRUVhF5KqRYht0f2NQlm&#10;38bsGvXfdwuFHoeZ+YZZru+2Fh21vnKsYTxSIIhzZyouNHwd988JCB+QDdaOScODPKxXvaclpsbd&#10;+JO6QyhEhLBPUUMZQpNK6fOSLPqRa4ij9+1aiyHKtpCmxVuE21pOlJpLixXHhRIb2pWUnw9Xq2HR&#10;nffyY4tqd7ok7zTLhnW2GWo96I/VK4hA9/Af/mu/GQ0v0zn8nolHQK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uZ+J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PNLEmr0AAADc&#10;AAAADwAAAGRycy9kb3ducmV2LnhtbEWP3WrCQBSE7wu+w3KE3tWN9T+6BioUWoqIUbw+ZI9JNHs2&#10;ZLdJfPtuodDLYWa+YTZJbyrRUuNKywrGowgEcWZ1ybmC8+n9ZQnCeWSNlWVS8CAHyXbwtMFY246P&#10;1KY+FwHCLkYFhfd1LKXLCjLoRrYmDt7VNgZ9kE0udYNdgJtKvkbRXBosOSwUWNOuoOyefhsFsxVb&#10;m73NPuuL29NNp1f5ZQ5KPQ/H0RqEp97/h//aH1rBdLKA3zPhCM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0sSavQAA&#10;ANwAAAAPAAAAAAAAAAEAIAAAACIAAABkcnMvZG93bnJldi54bWxQSwECFAAUAAAACACHTuJAMy8F&#10;njsAAAA5AAAAEAAAAAAAAAABACAAAAAMAQAAZHJzL3NoYXBleG1sLnhtbFBLBQYAAAAABgAGAFsB&#10;AAC2AwAAAAA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VZMwmrkAAADc&#10;AAAADwAAAGRycy9kb3ducmV2LnhtbEVPy4rCMBTdD/gP4QruxqRWh6HT6EIRBFfqgLO8NHea0uam&#10;NPH192YhuDycd7m6u05caQiNZw3ZVIEgrrxpuNbwe9p+foMIEdlg55k0PCjAajn6KLEw/sYHuh5j&#10;LVIIhwI12Bj7QspQWXIYpr4nTty/HxzGBIdamgFvKdx1cqbUl3TYcGqw2NPaUtUeL07DpnosFn99&#10;XucqW5+tU+fZvmWtJ+NM/YCIdI9v8cu9MxrmeVqbzqQj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WTMJ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Ot+VAb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nstX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+VA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8+NP4boAAADc&#10;AAAADwAAAGRycy9kb3ducmV2LnhtbEVPz2vCMBS+D/wfwhN2m0mtilSjB2Uw2Gkq6PHRPJti81Ka&#10;zLb//XIYePz4fm/3g2vEk7pQe9aQzRQI4tKbmisNl/PnxxpEiMgGG8+kYaQA+93kbYuF8T3/0PMU&#10;K5FCOBSowcbYFlKG0pLDMPMtceLuvnMYE+wqaTrsU7hr5FyplXRYc2qw2NLBUvk4/ToNx3JcLm9t&#10;XuUqO1ytU9f594O1fp9magMi0hBf4n/3l9GwWKT56Uw6AnL3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40/h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nK/qerwAAADc&#10;AAAADwAAAGRycy9kb3ducmV2LnhtbEWPT4vCMBTE78J+h/AWvGnSqotUo4eKIOxpdUGPj+bZFJuX&#10;0sR/394sLHgcZuY3zHL9cK24UR8azxqysQJBXHnTcK3h97AdzUGEiGyw9UwanhRgvfoYLLEw/s4/&#10;dNvHWiQIhwI12Bi7QspQWXIYxr4jTt7Z9w5jkn0tTY/3BHetzJX6kg4bTgsWOyotVZf91WnYVM/Z&#10;7NRN6onKyqN16ph/X1jr4WemFiAiPeI7/N/eGQ3TaQ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v6n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qnQMz78AAADc&#10;AAAADwAAAGRycy9kb3ducmV2LnhtbEWPW2vCQBSE3wX/w3IKvulGESnRVUiwoA8teAHt2yF7moRm&#10;z6bZ46X/visUfBxm5htmsbq7Rl2pC7VnA+NRAoq48Lbm0sDx8DZ8BRUE2WLjmQz8UoDVst9bYGr9&#10;jXd03UupIoRDigYqkTbVOhQVOQwj3xJH78t3DiXKrtS2w1uEu0ZPkmSmHdYcFypsKa+o+N5fnAEJ&#10;p/OHXLY/2Sx7z+mQfeZrvTVm8DJO5qCE7vIM/7c31sB0OoHHmXgE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p0DM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LmK7Tr8AAADc&#10;AAAADwAAAGRycy9kb3ducmV2LnhtbEWPwWrDMAyG74W9g9Fgl9I62bpS0rg9DDZ6GGXJCr2KWIlD&#10;YznEXpO+/Two7Ch+/d8n5fvJduJKg28dK0iXCQjiyumWGwWn7/fFBoQPyBo7x6TgRh72u4dZjpl2&#10;Ixd0LUMjIoR9hgpMCH0mpa8MWfRL1xPHrHaDxRDHoZF6wDHCbSefk2QtLbYcDQZ7ejNUXcofG8+Y&#10;m3QsXqOzPn/69Pw1+Y9jodTTY5psQQSawv/yvX3QClarF/h7JhJA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5iu06/&#10;AAAA3AAAAA8AAAAAAAAAAQAgAAAAIgAAAGRycy9kb3ducmV2LnhtbFBLAQIUABQAAAAIAIdO4kAz&#10;LwWeOwAAADkAAAAQAAAAAAAAAAEAIAAAAA4BAABkcnMvc2hhcGV4bWwueG1sUEsFBgAAAAAGAAYA&#10;WwEAALgDAAAAAA==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jNhJ4rwAAADc&#10;AAAADwAAAGRycy9kb3ducmV2LnhtbEWPT4vCMBTE74LfITzBmybVKlKNHlwWFva0KtTjo3k2xeal&#10;NFn/fHuzsOBxmJnfMJvdw7XiRn1oPGvIpgoEceVNw7WG0/FzsgIRIrLB1jNpeFKA3XY42GBh/J1/&#10;6HaItUgQDgVqsDF2hZShsuQwTH1HnLyL7x3GJPtamh7vCe5aOVNqKR02nBYsdrS3VF0Pv07DR/Vc&#10;LM7dvJ6rbF9ap8rZ95W1Ho8ytQYR6RHf4f/2l9GQ5zn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YSe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45Tseb0AAADc&#10;AAAADwAAAGRycy9kb3ducmV2LnhtbEWPQWvCQBSE74X+h+UVvDW7UVNKmtWDIgieagv2+Mi+ZoPZ&#10;tyG7mvjvXaHQ4zAz3zDVenKduNIQWs8a8kyBIK69abnR8P21e30HESKywc4zabhRgPXq+anC0viR&#10;P+l6jI1IEA4larAx9qWUobbkMGS+J07erx8cxiSHRpoBxwR3nZwr9SYdtpwWLPa0sVSfjxenYVvf&#10;iuKnXzQLlW9O1qnT/HBmrWcvufoAEWmK/+G/9t5oWC4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lOx5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E0ZyDr0AAADc&#10;AAAADwAAAGRycy9kb3ducmV2LnhtbEWPzYvCMBTE74L/Q3iCN03qF0s19eCysOBpVXCPj+bZlDYv&#10;pcn68d8bYcHjMDO/YTbbu2vFlfpQe9aQTRUI4tKbmisNp+PX5ANEiMgGW8+k4UEBtsVwsMHc+Bv/&#10;0PUQK5EgHHLUYGPscilDaclhmPqOOHkX3zuMSfaVND3eEty1cqbUSjqsOS1Y7GhnqWwOf07DZ/lY&#10;Ln+7eTVX2e5snTrP9g1rPR5lag0i0j2+w//tb6NhsVjB60w6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RnI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fArXlb0AAADc&#10;AAAADwAAAGRycy9kb3ducmV2LnhtbEWPS4sCMRCE78L+h9ALe9NkfKwya/SgCAue1IXx2EzayeCk&#10;M0yyPv69EQSPRVV9Rc2XN9eIC3Wh9qwhGygQxKU3NVca/g6b/gxEiMgGG8+k4U4BlouP3hxz46+8&#10;o8s+ViJBOOSowcbY5lKG0pLDMPAtcfJOvnMYk+wqaTq8Jrhr5FCpb+mw5rRgsaWVpfK8/3ca1uV9&#10;Mjm2o2qkslVhnSqG2zNr/fWZqR8QkW7xHX61f42G8XgKzzPp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CteV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/9iOfbsAAADc&#10;AAAADwAAAGRycy9kb3ducmV2LnhtbEVPy4rCMBTdD/gP4QpuBk0qMkhtKioKbgbHx8bdpbm2xeam&#10;NvH195PFwCwP553NX7YRD+p87VhDMlIgiAtnai41nI6b4RSED8gGG8ek4U0e5nnvI8PUuCfv6XEI&#10;pYgh7FPUUIXQplL6oiKLfuRa4shdXGcxRNiV0nT4jOG2kWOlvqTFmmNDhS2tKiquh7vVIFffye28&#10;Wy725oen73b3uVbmrvWgn6gZiECv8C/+c2+Nhskkro1n4hG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9iOfbsAAADc&#10;AAAADwAAAAAAAAABACAAAAAiAAAAZHJzL2Rvd25yZXYueG1sUEsBAhQAFAAAAAgAh07iQDMvBZ47&#10;AAAAOQAAABAAAAAAAAAAAQAgAAAACgEAAGRycy9zaGFwZXhtbC54bWxQSwUGAAAAAAYABgBbAQAA&#10;tAMAAAAA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ottKtL4AAADc&#10;AAAADwAAAGRycy9kb3ducmV2LnhtbEWPMWvDMBSE90L+g3iFbLWc4pTGsZIhUPCSwW6Hdnu1Xmyn&#10;1pORFMf591Gh0PG4u++4Yj+bQUzkfG9ZwSpJQRA3VvfcKvh4f3t6BeEDssbBMim4kYf9bvFQYK7t&#10;lSua6tCKCGGfo4IuhDGX0jcdGfSJHYmjd7LOYIjStVI7vEa4GeRzmr5Igz3HhQ5HOnTU/NQXo6An&#10;XU3O12Xz9dmuj/Y7K8+yVGr5uEq3IALN4T/81y61gizbwO+ZeATk7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tKt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ui18AbUAAADc&#10;AAAADwAAAGRycy9kb3ducmV2LnhtbEVPyQrCMBC9C/5DGMGLaKpYlWr0oCheXUCPQzK2xWZSmrj9&#10;vTkIHh9vX6zethJPanzpWMFwkIAg1s6UnCs4n7b9GQgfkA1WjknBhzyslu3WAjPjXnyg5zHkIoaw&#10;z1BBEUKdSel1QRb9wNXEkbu5xmKIsMmlafAVw20lR0kykRZLjg0F1rQuSN+PD6sg7ZFMp7tD0Fpv&#10;6HG90Jiwp1S3M0zmIAK9w1/8c++NgnEa58cz8QjI5R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ui18AbUAAADcAAAADwAA&#10;AAAAAAABACAAAAAiAAAAZHJzL2Rvd25yZXYueG1sUEsBAhQAFAAAAAgAh07iQDMvBZ47AAAAOQAA&#10;ABAAAAAAAAAAAQAgAAAABAEAAGRycy9zaGFwZXhtbC54bWxQSwUGAAAAAAYABgBbAQAArgMAAAAA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UElwHL4AAADc&#10;AAAADwAAAGRycy9kb3ducmV2LnhtbEWPUWvCQBCE3wv+h2MLvtVLxLYSPX0QLC2lRKM/YM1tk7S5&#10;vZDbRv33XqHQx2FmvmGW64tr1UB9aDwbSCcJKOLS24YrA8fD9mEOKgiyxdYzGbhSgPVqdLfEzPoz&#10;72kopFIRwiFDA7VIl2kdypochonviKP36XuHEmVfadvjOcJdq6dJ8qQdNhwXauxoU1P5Xfw4A4cv&#10;v5d2KE6iX/Ln/IN3b+/5zpjxfZosQAld5D/81361BmaPKfyeiUdAr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ElwHL4A&#10;AADcAAAADwAAAAAAAAABACAAAAAiAAAAZHJzL2Rvd25yZXYueG1sUEsBAhQAFAAAAAgAh07iQDMv&#10;BZ47AAAAOQAAABAAAAAAAAAAAQAgAAAADQEAAGRycy9zaGFwZXhtbC54bWxQSwUGAAAAAAYABgBb&#10;AQAAtw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8XqCorwAAADc&#10;AAAADwAAAGRycy9kb3ducmV2LnhtbEWP3YrCMBSE7wXfIRzBuzVV7LLWpoKC4LKIbBWvD82xrTYn&#10;pYk/+/YbQfBymJlvmHTxMI24UedqywrGowgEcWF1zaWCw3798QXCeWSNjWVS8EcOFlm/l2Ki7Z1/&#10;6Zb7UgQIuwQVVN63iZSuqMigG9mWOHgn2xn0QXal1B3eA9w0chJFn9JgzWGhwpZWFRWX/GoUxDO2&#10;tljG3+3Rbems85P8MTulhoNxNAfh6eHf4Vd7oxVM4wk8z4QjIL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6gqK8AAAA&#10;3AAAAA8AAAAAAAAAAQAgAAAAIgAAAGRycy9kb3ducmV2LnhtbFBLAQIUABQAAAAIAIdO4kAzLwWe&#10;OwAAADkAAAAQAAAAAAAAAAEAIAAAAAsBAABkcnMvc2hhcGV4bWwueG1sUEsFBgAAAAAGAAYAWwEA&#10;ALUDAAAAAA=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QOE/icAAAADc&#10;AAAADwAAAGRycy9kb3ducmV2LnhtbEWPW2vCQBSE3wv+h+UU+lY3WhVJXYWEFupDC15AfTtkT5PQ&#10;7Nk0e7z9+25B8HGYmW+Y2eLiGnWiLtSeDQz6CSjiwtuaSwPbzfvzFFQQZIuNZzJwpQCLee9hhqn1&#10;Z17RaS2lihAOKRqoRNpU61BU5DD0fUscvW/fOZQou1LbDs8R7ho9TJKJdlhzXKiwpbyi4md9dAYk&#10;7PZfclz+ZpPsM6dNdsjf9NKYp8dB8gpK6CL38K39YQ2Mxi/wfyYeAT3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4T+J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zwin/cAAAADc&#10;AAAADwAAAGRycy9kb3ducmV2LnhtbEWPW2vCQBSE34X+h+UU+qYbRUVSVyFBoT5Y8AJt3w7Z0yQ0&#10;ezZmj5f++25B8HGYmW+Y+fLmGnWhLtSeDQwHCSjiwtuaSwPHw7o/AxUE2WLjmQz8UoDl4qk3x9T6&#10;K+/ospdSRQiHFA1UIm2qdSgqchgGviWO3rfvHEqUXalth9cId40eJclUO6w5LlTYUl5R8bM/OwMS&#10;Pj7f5bw5ZdNsm9Mh+8pXemPMy/MweQUldJNH+N5+swbGkzH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CKf9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+XfDTr0AAADc&#10;AAAADwAAAGRycy9kb3ducmV2LnhtbEWPwWrDMBBE74X8g9hALyWWU5yQOJYDKRRKemqSD1istWVs&#10;rYyl2OnfV4VCj8PMvGGK48P2YqLRt44VrJMUBHHldMuNgtv1fbUD4QOyxt4xKfgmD8dy8VRgrt3M&#10;XzRdQiMihH2OCkwIQy6lrwxZ9IkbiKNXu9FiiHJspB5xjnDby9c03UqLLccFgwO9Gaq6y90qOOPU&#10;ZQP6szPdPvs84Uvdz6TU83KdHkAEeoT/8F/7QyvINhv4PROPgC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d8NOvQAA&#10;ANwAAAAPAAAAAAAAAAEAIAAAACIAAABkcnMvZG93bnJldi54bWxQSwECFAAUAAAACACHTuJAMy8F&#10;njsAAAA5AAAAEAAAAAAAAAABACAAAAAMAQAAZHJzL3NoYXBleG1sLnhtbFBLBQYAAAAABgAGAFsB&#10;AAC2AwAAAAA=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UJacE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bmj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CWnB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OdHtgL4AAADc&#10;AAAADwAAAGRycy9kb3ducmV2LnhtbEWPMW/CMBSE90r8B+shsRUnFRSUYjIgIWVhSOgA2yN+TdLG&#10;z5HthvTf15UqMZ7u7jvdLp9ML0ZyvrOsIF0mIIhrqztuFLyfj89bED4ga+wtk4If8pDvZ087zLS9&#10;c0ljFRoRIewzVNCGMGRS+rolg35pB+LofVhnMETpGqkd3iPc9PIlSV6lwY7jQosDHVqqv6pvo6Aj&#10;XY7OV0V9vTTrk72tik9ZKLWYp8kbiEBTeIT/24VWsFpv4O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Htg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wyKTTLkAAADc&#10;AAAADwAAAGRycy9kb3ducmV2LnhtbEVPy4rCMBTdC/MP4QruNPU1SDXKODIwbgQ7ur8216ba3HSa&#10;+Pp7sxBcHs57trjbSlyp8aVjBf1eAoI4d7rkQsHu76c7AeEDssbKMSl4kIfF/KM1w1S7G2/pmoVC&#10;xBD2KSowIdSplD43ZNH3XE0cuaNrLIYIm0LqBm8x3FZykCSf0mLJscFgTd+G8nN2sQouKz6v1yvD&#10;m/3XYRgq8z8+LVGpTrufTEEEuoe3+OX+1QpG47g2nolH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Mik0y5AAAA3AAA&#10;AA8AAAAAAAAAAQAgAAAAIgAAAGRycy9kb3ducmV2LnhtbFBLAQIUABQAAAAIAIdO4kAzLwWeOwAA&#10;ADkAAAAQAAAAAAAAAAEAIAAAAAgBAABkcnMvc2hhcGV4bWwueG1sUEsFBgAAAAAGAAYAWwEAALID&#10;AAAAAA==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p43CVr8AAADc&#10;AAAADwAAAGRycy9kb3ducmV2LnhtbEWPT2sCMRTE74LfIbyCN00srtXV6KHQ4qGU+hePz83r7urm&#10;ZUlStd++KRR6HGbmN8x8ebeNuJIPtWMNw4ECQVw4U3OpYbd96U9AhIhssHFMGr4pwHLR7cwxN+7G&#10;a7puYikShEOOGqoY21zKUFRkMQxcS5y8T+ctxiR9KY3HW4LbRj4qNZYWa04LFbb0XFFx2XxZDa/S&#10;P8X9WRWH8/vumI3fTtnHyGvdexiqGYhI9/gf/muvjIZRNoXfM+kIyM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Nwla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uFYTgbsAAADc&#10;AAAADwAAAGRycy9kb3ducmV2LnhtbEVPPWvDMBDdC/0P4grdGslxY4ob2UNKIJCpaSAdD+tqmVgn&#10;Y6m28++rIdDx8b639eJ6MdEYOs8aspUCQdx403Gr4fy1f3kDESKywd4zabhRgLp6fNhiafzMnzSd&#10;YitSCIcSNdgYh1LK0FhyGFZ+IE7cjx8dxgTHVpoR5xTuerlWqpAOO04NFgfaWWqup1+n4aO5bTbf&#10;Q97mKttdrFOX9fHKWj8/ZeodRKQl/ovv7oPR8Fq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YTg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Ij1C1cAAAADc&#10;AAAADwAAAGRycy9kb3ducmV2LnhtbEWPT4vCMBTE7wt+h/AEb2taEVmq0YOg7kEW1i1Wb4/m2Rab&#10;l5Jk/bOffiMIHoeZ+Q0zW9xMKy7kfGNZQTpMQBCXVjdcKch/Vu8fIHxA1thaJgV38rCY995mmGl7&#10;5W+67EIlIoR9hgrqELpMSl/WZNAPbUccvZN1BkOUrpLa4TXCTStHSTKRBhuOCzV2tKypPO9+jYLD&#10;ftUV4y0Vm+Lv63jPN+t86fZKDfppMgUR6BZe4Wf7UysYT1J4nIlHQM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PULV&#10;wAAAANwAAAAPAAAAAAAAAAEAIAAAACIAAABkcnMvZG93bnJldi54bWxQSwECFAAUAAAACACHTuJA&#10;My8FnjsAAAA5AAAAEAAAAAAAAAABACAAAAAPAQAAZHJzL3NoYXBleG1sLnhtbFBLBQYAAAAABgAG&#10;AFsBAAC5AwAAAAA=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A0BqYbwAAADc&#10;AAAADwAAAGRycy9kb3ducmV2LnhtbEWPQWsCMRSE70L/Q3iF3jSrFWlXo4eCoEdXe+jtsXluQjcv&#10;SxJd9dcbQfA4zMw3zGJ1ca04U4jWs4LxqABBXHttuVFw2K+HXyBiQtbYeiYFV4qwWr4NFlhq3/OO&#10;zlVqRIZwLFGBSakrpYy1IYdx5Dvi7B19cJiyDI3UAfsMd62cFMVMOrScFwx29GOo/q9OTsG2+tvf&#10;TPg0uun6zdWG328b10p9vI+LOYhEl/QKP9sbrWA6m8DjTD4C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AamG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jo31NL8AAADc&#10;AAAADwAAAGRycy9kb3ducmV2LnhtbEWPX2vCQBDE3wW/w7GCb3qxll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6N9T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x20Vgr0AAADc&#10;AAAADwAAAGRycy9kb3ducmV2LnhtbEWPzYvCMBTE74L/Q3iCN03qF0s19eCysOBpVXCPj+bZlDYv&#10;pcn68d8bYcHjMDO/YTbbu2vFlfpQe9aQTRUI4tKbmisNp+PX5ANEiMgGW8+k4UEBtsVwsMHc+Bv/&#10;0PUQK5EgHHLUYGPscilDaclhmPqOOHkX3zuMSfaVND3eEty1cqbUSjqsOS1Y7GhnqWwOf07DZ/lY&#10;Ln+7eTVX2e5snTrP9g1rPR5lag0i0j2+w//tb6NhsVrA60w6ArJ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bRW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qCGwGb4AAADc&#10;AAAADwAAAGRycy9kb3ducmV2LnhtbEWPwWrDMBBE74H+g9hCb4nkpDbFjexDSqHQU9JAclysrWVi&#10;rYyl2snfV4FCj8PMvGG29dX1YqIxdJ41ZCsFgrjxpuNWw/HrffkCIkRkg71n0nCjAHX1sNhiafzM&#10;e5oOsRUJwqFEDTbGoZQyNJYchpUfiJP37UeHMcmxlWbEOcFdL9dKFdJhx2nB4kA7S83l8OM0vDW3&#10;PD8Pm3ajst3JOnVaf15Y66fHTL2CiHSN/+G/9ofR8FzkcD+TjoC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GwG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SoZJWr4AAADc&#10;AAAADwAAAGRycy9kb3ducmV2LnhtbEWPQYvCMBSE78L+h/AEL6JpFy1u1+hhYWFBFKyC10fzbKvN&#10;S2mytv57Iwgeh5n5hlmue1OLG7WusqwgnkYgiHOrKy4UHA+/kwUI55E11pZJwZ0crFcfgyWm2na8&#10;p1vmCxEg7FJUUHrfpFK6vCSDbmob4uCdbWvQB9kWUrfYBbip5WcUJdJgxWGhxIZ+Ssqv2b9R8LU5&#10;7Yp51ieXk4y350N37KrxVanRMI6+QXjq/Tv8av9pBbMkgeeZc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ZJWr4A&#10;AADcAAAADwAAAAAAAAABACAAAAAiAAAAZHJzL2Rvd25yZXYueG1sUEsBAhQAFAAAAAgAh07iQDMv&#10;BZ47AAAAOQAAABAAAAAAAAAAAQAgAAAADQEAAGRycy9zaGFwZXhtbC54bWxQSwUGAAAAAAYABgBb&#10;AQAAtwMAAAAA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N7+L9b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af4J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v4v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gClnRbsAAADc&#10;AAAADwAAAGRycy9kb3ducmV2LnhtbEVPS2vCQBC+F/wPywje6sYioURXIcFCPVhQC9XbkB2TYHY2&#10;zY6vf989CD1+fO/58u5adaU+NJ4NTMYJKOLS24YrA9/7j9d3UEGQLbaeycCDAiwXg5c5ZtbfeEvX&#10;nVQqhnDI0EAt0mVah7Imh2HsO+LInXzvUCLsK217vMVw1+q3JEm1w4ZjQ40dFTWV593FGZDwc/iS&#10;y/o3T/NNQfv8WKz02pjRcJLMQAnd5V/8dH9aA9M0ro1n4hH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lnR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6W4W1LwAAADc&#10;AAAADwAAAGRycy9kb3ducmV2LnhtbEWPQYvCMBSE74L/ITzBm6aKK9o1ehCEXjxYPejt2bxtu9u8&#10;lCRW/fdmQfA4zMw3zGrzMI3oyPnasoLJOAFBXFhdc6ngdNyNFiB8QNbYWCYFT/KwWfd7K0y1vfOB&#10;ujyUIkLYp6igCqFNpfRFRQb92LbE0fuxzmCI0pVSO7xHuGnkNEnm0mDNcaHClrYVFX/5zSioSR86&#10;5/OsuJzLr729zrJfmSk1HEySbxCBHuETfrczrWA2X8L/mXgE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uFt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wjlfMb0AAADc&#10;AAAADwAAAGRycy9kb3ducmV2LnhtbEVPy4rCMBTdC/5DuIIbGVN10KEahRFGfOCAjuD22lzbanNT&#10;mlj1781iwOXhvCezhylETZXLLSvodSMQxInVOacKDn8/H18gnEfWWFgmBU9yMJs2GxOMtb3zjuq9&#10;T0UIYRejgsz7MpbSJRkZdF1bEgfubCuDPsAqlbrCewg3hexH0VAazDk0ZFjSPKPkur8ZBdvF4Pht&#10;+6vNejjqzH+vl3px2tVKtVu9aAzC08O/xf/upVbwOQrzw5lwBO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OV8xvQAA&#10;ANwAAAAPAAAAAAAAAAEAIAAAACIAAABkcnMvZG93bnJldi54bWxQSwECFAAUAAAACACHTuJAMy8F&#10;njsAAAA5AAAAEAAAAAAAAAABACAAAAAMAQAAZHJzL3NoYXBleG1sLnhtbFBLBQYAAAAABgAGAFsB&#10;AAC2AwAAAAA=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fsGmKr4AAADc&#10;AAAADwAAAGRycy9kb3ducmV2LnhtbEWP3WoCMRSE74W+QziF3ml2pahsjV6UFkWQ4q4PcNicbpZu&#10;TpYkrj9Pb4SCl8PMfMMs1xfbiYF8aB0ryCcZCOLa6ZYbBcfqe7wAESKyxs4xKbhSgPXqZbTEQrsz&#10;H2goYyMShEOBCkyMfSFlqA1ZDBPXEyfv13mLMUnfSO3xnOC2k9Msm0mLLacFgz19Gqr/ypNVcNhV&#10;e1OX2/ZrczPDT17uPU6jUm+vefYBItIlPsP/7a1W8D7P4XEmHQG5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GmKr4A&#10;AADcAAAADwAAAAAAAAABACAAAAAiAAAAZHJzL2Rvd25yZXYueG1sUEsBAhQAFAAAAAgAh07iQDMv&#10;BZ47AAAAOQAAABAAAAAAAAAAAQAgAAAADQEAAGRycy9zaGFwZXhtbC54bWxQSwUGAAAAAAYABgBb&#10;AQAAtwMAAAAA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PYlvAL0AAADc&#10;AAAADwAAAGRycy9kb3ducmV2LnhtbEWPzWrDMBCE74W+g9hAb43sEOriWsnB4LbX2s19sTa2Y2nl&#10;Wspfn74KBHocZr4ZptherBEnmv3gWEG6TEAQt04P3Cn4bqrnVxA+IGs0jknBlTxsN48PBebanfmL&#10;TnXoRCxhn6OCPoQpl9K3PVn0SzcRR2/vZoshyrmTesZzLLdGrpLkRVocOC70OFHZUzvWR6tgfV3L&#10;n2pvyuzj8J56M/42x12j1NMiTd5ABLqE//Cd/tSRy1ZwOxOPgN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iW8AvQAA&#10;ANwAAAAPAAAAAAAAAAEAIAAAACIAAABkcnMvZG93bnJldi54bWxQSwECFAAUAAAACACHTuJAMy8F&#10;njsAAAA5AAAAEAAAAAAAAAABACAAAAAMAQAAZHJzL3NoYXBleG1sLnhtbFBLBQYAAAAABgAGAFsB&#10;AAC2AwAAAAA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JhE+2L0AAADc&#10;AAAADwAAAGRycy9kb3ducmV2LnhtbEWPS4vCQBCE74L/YWjB2zqJWXY1ZiKiCC54WR/3NtMmwUxP&#10;yIyvf7+zIHgsquorKps/TCNu1LnasoJ4FIEgLqyuuVRw2K8/JiCcR9bYWCYFT3Iwz/u9DFNt7/xL&#10;t50vRYCwS1FB5X2bSumKigy6kW2Jg3e2nUEfZFdK3eE9wE0jx1H0JQ3WHBYqbGlZUXHZXY2CVXK0&#10;q9NPsiW52HPs2rWZHhulhoM4moHw9PDv8Ku90Qo+vxP4PxOOgM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ET7YvQAA&#10;ANwAAAAPAAAAAAAAAAEAIAAAACIAAABkcnMvZG93bnJldi54bWxQSwECFAAUAAAACACHTuJAMy8F&#10;njsAAAA5AAAAEAAAAAAAAAABACAAAAAMAQAAZHJzL3NoYXBleG1sLnhtbFBLBQYAAAAABgAGAFsB&#10;AAC2AwAAAAA=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UURjYL4AAADc&#10;AAAADwAAAGRycy9kb3ducmV2LnhtbEWPwWrDMBBE74X+g9hAb42cYOLUjZxDIRAoFJr4A7bW1nZs&#10;7RpLSey/rwqFHoeZecPs9pPr1Y1G3wobWC0TUMSV2JZrA+X58LwF5QOyxV6YDMzkYV88Puwwt3Ln&#10;T7qdQq0ihH2OBpoQhlxrXzXk0C9lII7et4wOQ5Rjre2I9wh3vV4nyUY7bDkuNDjQW0NVd7o6A5n/&#10;kvcuO36c58NleilFNsOcGvO0WCWvoAJN4T/81z5aA2mWwu+ZeAR0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URjYL4A&#10;AADcAAAADwAAAAAAAAABACAAAAAiAAAAZHJzL2Rvd25yZXYueG1sUEsBAhQAFAAAAAgAh07iQDMv&#10;BZ47AAAAOQAAABAAAAAAAAAAAQAgAAAADQEAAGRycy9zaGFwZXhtbC54bWxQSwUGAAAAAAYABgBb&#10;AQAAtwMAAAAA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6/FeBsAAAADc&#10;AAAADwAAAGRycy9kb3ducmV2LnhtbEWPW2vCQBSE3wv+h+UIfasbS2sldRUSWqgPFryA9u2QPSbB&#10;7Nk0e7z9e1co9HGYmW+YyeziGnWiLtSeDQwHCSjiwtuaSwOb9efTGFQQZIuNZzJwpQCzae9hgqn1&#10;Z17SaSWlihAOKRqoRNpU61BU5DAMfEscvb3vHEqUXalth+cId41+TpKRdlhzXKiwpbyi4rA6OgMS&#10;trtvOc5/s1G2yGmd/eQfem7MY3+YvIMSush/+K/9ZQ28vL3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8V4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QHTd8sAAAADc&#10;AAAADwAAAGRycy9kb3ducmV2LnhtbEWPT2sCMRTE70K/Q3hCb5pYipXVKLZi7aEX/6HH5+a5u3Tz&#10;st2kq/XTG0HwOMzMb5jR5GxL0VDtC8cael0Fgjh1puBMw2Y97wxA+IBssHRMGv7Jw2T81BphYtyJ&#10;l9SsQiYihH2CGvIQqkRKn+Zk0XddRRy9o6sthijrTJoaTxFuS/miVF9aLDgu5FjRR07pz+rPalCf&#10;83Sx27rq8js9lPvvWTM7vkutn9s9NQQR6Bwe4Xv7y2h4fevD7Uw8An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dN3y&#10;wAAAANwAAAAPAAAAAAAAAAEAIAAAACIAAABkcnMvZG93bnJldi54bWxQSwECFAAUAAAACACHTuJA&#10;My8FnjsAAAA5AAAAEAAAAAAAAAABACAAAAAPAQAAZHJzL3NoYXBleG1sLnhtbFBLBQYAAAAABgAG&#10;AFsBAAC5AwAAAAA=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HYDYz74AAADc&#10;AAAADwAAAGRycy9kb3ducmV2LnhtbEWPQWvCQBSE74L/YXlCb7rRxkaiaw6WloIU0QpeH9nXbGj2&#10;bchuk/TfdwsFj8PMfMPsitE2oqfO144VLBcJCOLS6ZorBdePl/kGhA/IGhvHpOCHPBT76WSHuXYD&#10;n6m/hEpECPscFZgQ2lxKXxqy6BeuJY7ep+sshii7SuoOhwi3jVwlyZO0WHNcMNjSwVD5dfm2Cob0&#10;FLx+fvTH1+Z2tJk7u/e1Uephtky2IAKN4R7+b79pBWmWwd+ZeATk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DYz74A&#10;AADcAAAADwAAAAAAAAABACAAAAAiAAAAZHJzL2Rvd25yZXYueG1sUEsBAhQAFAAAAAgAh07iQDMv&#10;BZ47AAAAOQAAABAAAAAAAAAAAQAgAAAADQEAAGRycy9zaGFwZXhtbC54bWxQSwUGAAAAAAYABgBb&#10;AQAAtwMAAAAA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w/mJWr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75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+Yl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bLeACb4AAADc&#10;AAAADwAAAGRycy9kb3ducmV2LnhtbEWPMW/CMBSEd6T+B+tV6kYcEKVtGsOAhJSlA4Gh3V7j1yQQ&#10;P0e2ScK/x5UqdTzd3Xe6fDuZTgzkfGtZwSJJQRBXVrdcKzgd9/NXED4ga+wsk4IbedhuHmY5ZtqO&#10;fKChDLWIEPYZKmhC6DMpfdWQQZ/Ynjh6P9YZDFG6WmqHY4SbTi7TdC0NthwXGuxp11B1Ka9GQUv6&#10;MDhfFtXXZ/38Yb9XxVkWSj09LtJ3EIGm8B/+axdawerlDX7PxCM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eAC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zlONubsAAADc&#10;AAAADwAAAGRycy9kb3ducmV2LnhtbEVPS2vCQBC+F/wPywi91Y1FRKKrkGBBDy1UBfU2ZMckmJ2N&#10;2fHRf989CB4/vvds8XCNulEXas8GhoMEFHHhbc2lgd3262MCKgiyxcYzGfijAIt5722GqfV3/qXb&#10;RkoVQzikaKASaVOtQ1GRwzDwLXHkTr5zKBF2pbYd3mO4a/Rnkoy1w5pjQ4Ut5RUV583VGZCwP/zI&#10;dX3Jxtl3TtvsmC/12pj3/jCZghJ6yEv8dK+sgdEk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ONu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pxT8KLwAAADc&#10;AAAADwAAAGRycy9kb3ducmV2LnhtbEWPQYvCMBSE74L/ITzBm6ZdXJFq9CAIvXiw68G9vW2ebbV5&#10;KUm26r83guBxmJlvmNXmblrRk/ONZQXpNAFBXFrdcKXg+LObLED4gKyxtUwKHuRhsx4OVphpe+MD&#10;9UWoRISwz1BBHUKXSenLmgz6qe2Io3e2zmCI0lVSO7xFuGnlV5LMpcGG40KNHW1rKq/Fv1HQkD70&#10;zhd5+Xuqvvf2b5ZfZK7UeJQmSxCB7uETfrdzrWC2SOF1Jh4BuX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U/C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Uc22Vb8AAADc&#10;AAAADwAAAGRycy9kb3ducmV2LnhtbEWPX2vCQBDE3wt+h2MF3+pFKSKpp5CgUB8sVAXr25Jbk2Bu&#10;L+bWP/32vULBx2FmfsPMFg/XqBt1ofZsYDRMQBEX3tZcGtjvVq9TUEGQLTaeycAPBVjMey8zTK2/&#10;8xfdtlKqCOGQooFKpE21DkVFDsPQt8TRO/nOoUTZldp2eI9w1+hxkky0w5rjQoUt5RUV5+3VGZBw&#10;+P6U6/qSTbJNTrvsmC/12phBf5S8gxJ6yDP83/6wBt6m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Ntl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ZT6+KcAAAADc&#10;AAAADwAAAGRycy9kb3ducmV2LnhtbEWPQWvCQBSE70L/w/IKvekmaiWkrkIjUg+FoC20x0f2NQnN&#10;vg3ZNYn++m5B8DjMzDfMejuaRvTUudqygngWgSAurK65VPD5sZ8mIJxH1thYJgUXcrDdPEzWmGo7&#10;8JH6ky9FgLBLUUHlfZtK6YqKDLqZbYmD92M7gz7IrpS6wyHATSPnUbSSBmsOCxW2lFVU/J7ORsF7&#10;/HVprkW2yF7Pu2/5nO/e8vyq1NNjHL2A8DT6e/jWPmgFy2QB/2fCEZCb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Pr4p&#10;wAAAANwAAAAPAAAAAAAAAAEAIAAAACIAAABkcnMvZG93bnJldi54bWxQSwECFAAUAAAACACHTuJA&#10;My8FnjsAAAA5AAAAEAAAAAAAAAABACAAAAAPAQAAZHJzL3NoYXBleG1sLnhtbFBLBQYAAAAABgAG&#10;AFsBAAC5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sWiLur8AAADc&#10;AAAADwAAAGRycy9kb3ducmV2LnhtbEWPW2vCQBSE3wX/w3IKfdONIiKpq5CgoA8teAHbt0P2NAnN&#10;no3Z46X/3i0UfBxm5htmvry7Rl2pC7VnA6NhAoq48Lbm0sDxsB7MQAVBtth4JgO/FGC56PfmmFp/&#10;4x1d91KqCOGQooFKpE21DkVFDsPQt8TR+/adQ4myK7Xt8BbhrtHjJJlqhzXHhQpbyisqfvYXZ0DC&#10;6fNDLttzNs3eczpkX/lKb415fRklb6CE7vIM/7c31sBkNoG/M/EI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oi7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iyKqJL8AAADc&#10;AAAADwAAAGRycy9kb3ducmV2LnhtbEWPQUvDQBSE7wX/w/IEL2J3K7aUtNsiEUHQg43t/ZF9TUKz&#10;b0P2mab+elcQehxm5htmvR19qwbqYxPYwmxqQBGXwTVcWdh/vT4sQUVBdtgGJgsXirDd3EzWmLlw&#10;5h0NhVQqQThmaKEW6TKtY1mTxzgNHXHyjqH3KEn2lXY9nhPct/rRmIX22HBaqLGjvKbyVHx7C5/D&#10;fn54lp+XeyPFez42l48Rc2vvbmdmBUpolGv4v/3mLDwt5/B3Jh0Bv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iqiS/&#10;AAAA3AAAAA8AAAAAAAAAAQAgAAAAIgAAAGRycy9kb3ducmV2LnhtbFBLAQIUABQAAAAIAIdO4kAz&#10;LwWeOwAAADkAAAAQAAAAAAAAAAEAIAAAAA4BAABkcnMvc2hhcGV4bWwueG1sUEsFBgAAAAAGAAYA&#10;WwEAALgDAAAAAA==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qr9n5L8AAADc&#10;AAAADwAAAGRycy9kb3ducmV2LnhtbEWPQWsCMRSE74X+h/AK3mp2axHZGj1sEaX0ou2hx+fmubt0&#10;8xKSV7X++qYgeBxm5htmvjy7QR0ppt6zgXJcgCJuvO25NfD5sXqcgUqCbHHwTAZ+KcFycX83x8r6&#10;E2/puJNWZQinCg10IqHSOjUdOUxjH4izd/DRoWQZW20jnjLcDfqpKKbaYc95ocNAdUfN9+7HGdh/&#10;XfZYvr+GEOvV22V7mEgta2NGD2XxAkroLLfwtb2xBp5nU/g/k4+AX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/Z+S/&#10;AAAA3AAAAA8AAAAAAAAAAQAgAAAAIgAAAGRycy9kb3ducmV2LnhtbFBLAQIUABQAAAAIAIdO4kAz&#10;LwWeOwAAADkAAAAQAAAAAAAAAAEAIAAAAA4BAABkcnMvc2hhcGV4bWwueG1sUEsFBgAAAAAGAAYA&#10;WwEAALgDAAAAAA==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s9fEZL4AAADc&#10;AAAADwAAAGRycy9kb3ducmV2LnhtbEWPS4vCQBCE7wv+h6EFL4tOImGN0VFkQfAisq4i3ppM54GZ&#10;npCZ9fHvHUHYY1FVX1Hz5d004kqdqy0riEcRCOLc6ppLBYff9TAF4TyyxsYyKXiQg+Wi9zHHTNsb&#10;/9B170sRIOwyVFB532ZSurwig25kW+LgFbYz6IPsSqk7vAW4aeQ4ir6kwZrDQoUtfVeUX/Z/RsH2&#10;lO4Sty3jVXF8cIJnLz+LqVKDfhzNQHi6+//wu73RCpJ0Aq8z4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9fEZL4A&#10;AADcAAAADwAAAAAAAAABACAAAAAiAAAAZHJzL2Rvd25yZXYueG1sUEsBAhQAFAAAAAgAh07iQDMv&#10;BZ47AAAAOQAAABAAAAAAAAAAAQAgAAAADQEAAGRycy9zaGFwZXhtbC54bWxQSwUGAAAAAAYABgBb&#10;AQAAtwMAAAAA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Ivg+O70AAADc&#10;AAAADwAAAGRycy9kb3ducmV2LnhtbEVPTU8CMRC9k/gfmiHxBi1ozGalcMCQEPACosbbuB13G7fT&#10;TVtY4NfTg4nHl/c9W5xdK04UovWsYTJWIIgrbyzXGg5vq1EBIiZkg61n0nChCIv53WCGpfE97+i0&#10;T7XIIRxL1NCk1JVSxqohh3HsO+LM/fjgMGUYamkC9jnctXKq1JN0aDk3NNjRsqHqd390GopPelev&#10;q4+vw7a2dhMerv339EXr++FEPYNIdE7/4j/32mh4LPLafCYfATm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+D47vQAA&#10;ANwAAAAPAAAAAAAAAAEAIAAAACIAAABkcnMvZG93bnJldi54bWxQSwECFAAUAAAACACHTuJAMy8F&#10;njsAAAA5AAAAEAAAAAAAAAABACAAAAAMAQAAZHJzL3NoYXBleG1sLnhtbFBLBQYAAAAABgAGAFsB&#10;AAC2AwAAAAA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i8BwTrwAAADc&#10;AAAADwAAAGRycy9kb3ducmV2LnhtbEWP3WoCMRSE7wu+QziCdzWr2KKrUVBRvGmh1gc4bI6bxeRk&#10;SeLv0zcFwcthZr5hZoubs+JCITaeFQz6BQjiyuuGawWH3837GERMyBqtZ1JwpwiLeedthqX2V/6h&#10;yz7VIkM4lqjApNSWUsbKkMPY9y1x9o4+OExZhlrqgNcMd1YOi+JTOmw4LxhsaWWoOu3PTkFTxW8b&#10;rBlt68nZ7JYfj+0Xr5XqdQfFFESiW3qFn+2dVjAaT+D/TD4C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AcE68AAAA&#10;3AAAAA8AAAAAAAAAAQAgAAAAIgAAAGRycy9kb3ducmV2LnhtbFBLAQIUABQAAAAIAIdO4kAzLwWe&#10;OwAAADkAAAAQAAAAAAAAAAEAIAAAAAsBAABkcnMvc2hhcGV4bWwueG1sUEsFBgAAAAAGAAYAWwEA&#10;ALUDAAAAAA=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D0/+JrsAAADc&#10;AAAADwAAAGRycy9kb3ducmV2LnhtbEVPy4rCMBTdD/gP4QqzG1NFB62mRcVBF258LFxemmtbbW5K&#10;E1v9e7MQZnk470X6NJVoqXGlZQXDQQSCOLO65FzB+fT3MwXhPLLGyjIpeJGDNOl9LTDWtuMDtUef&#10;ixDCLkYFhfd1LKXLCjLoBrYmDtzVNgZ9gE0udYNdCDeVHEXRrzRYcmgosKZ1Qdn9+DAK9hbHO/+6&#10;Vdvp5jC55Pt2ueqkUt/9YTQH4enp/8Uf904rGM/C/HAmHAGZ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0/+JrsAAADc&#10;AAAADwAAAAAAAAABACAAAAAiAAAAZHJzL2Rvd25yZXYueG1sUEsBAhQAFAAAAAgAh07iQDMvBZ47&#10;AAAAOQAAABAAAAAAAAAAAQAgAAAACgEAAGRycy9zaGFwZXhtbC54bWxQSwUGAAAAAAYABgBbAQAA&#10;tAMAAAAA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l+6Fjb4AAADc&#10;AAAADwAAAGRycy9kb3ducmV2LnhtbEWPS2vCQBSF9wX/w3AFN6VOIjbU1FFEEIQqtIkbd5fMbRLM&#10;3Akz4+vfdwShy8N5fJz58mY6cSHnW8sK0nECgriyuuVawaHcvH2A8AFZY2eZFNzJw3IxeJljru2V&#10;f+hShFrEEfY5KmhC6HMpfdWQQT+2PXH0fq0zGKJ0tdQOr3HcdHKSJJk02HIkNNjTuqHqVJxN5B6n&#10;xTel+/I1Q7+qd8ev91XplBoN0+QTRKBb+A8/21utYDpL4XEmHg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+6Fjb4A&#10;AADcAAAADwAAAAAAAAABACAAAAAiAAAAZHJzL2Rvd25yZXYueG1sUEsBAhQAFAAAAAgAh07iQDMv&#10;BZ47AAAAOQAAABAAAAAAAAAAAQAgAAAADQEAAGRycy9zaGFwZXhtbC54bWxQSwUGAAAAAAYABgBb&#10;AQAAtwMAAAAA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XktSn70AAADc&#10;AAAADwAAAGRycy9kb3ducmV2LnhtbEWPT2sCMRTE70K/Q3gFb5pdUWm3Rg8VQS9S7UL19khed5cm&#10;L8sm/vv2jSB4HGbmN8xscXVWnKkLjWcF+TADQay9abhSUH6vBm8gQkQ2aD2TghsFWMxfejMsjL/w&#10;js77WIkE4VCggjrGtpAy6JochqFviZP36zuHMcmukqbDS4I7K0dZNpUOG04LNbb0WZP+25+cgslx&#10;s8aSt1u09oC0bHX+86WV6r/m2QeISNf4DD/aa6Ng/D6C+5l0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1KfvQAA&#10;ANwAAAAPAAAAAAAAAAEAIAAAACIAAABkcnMvZG93bnJldi54bWxQSwECFAAUAAAACACHTuJAMy8F&#10;njsAAAA5AAAAEAAAAAAAAAABACAAAAAMAQAAZHJzL3NoYXBleG1sLnhtbFBLBQYAAAAABgAGAFsB&#10;AAC2AwAAAAA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fVH90b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nl9L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VH90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IHV1VL0AAADc&#10;AAAADwAAAGRycy9kb3ducmV2LnhtbEWPQWuDQBSE74H+h+UFeglxVaSpJpscCgGPTZof8Oq+qOi+&#10;FXertr++Gyj0OMzMN8zhtJheTDS61rKCJIpBEFdWt1wruH2ct68gnEfW2FsmBd/k4HR8Wh2w0Hbm&#10;C01XX4sAYVeggsb7oZDSVQ0ZdJEdiIN3t6NBH+RYSz3iHOCml2kcv0iDLYeFBgd6a6jqrl9GQdfN&#10;Wf4pp2R5353Ln127STWSUs/rJN6D8LT4//Bfu9QKsjyDx5lwBOT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XVU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IkybZr8AAADc&#10;AAAADwAAAGRycy9kb3ducmV2LnhtbEWPzWsCMRTE7wX/h/AKvdWsX1u7NXoQhEKloPXS2+vmNRvc&#10;vKxJ6sd/bwqCx2FmfsPMFmfXiiOFaD0rGPQLEMS115aNgt3X6nkKIiZkja1nUnChCIt572GGlfYn&#10;3tBxm4zIEI4VKmhS6iopY92Qw9j3HXH2fn1wmLIMRuqApwx3rRwWRSkdWs4LDXa0bKjeb/+cAlMO&#10;d9+H/Wr9YqYj+2l/PkqMQamnx0HxBiLROd3Dt/a7VjB+ncD/mXwE5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Mm2a/&#10;AAAA3AAAAA8AAAAAAAAAAQAgAAAAIgAAAGRycy9kb3ducmV2LnhtbFBLAQIUABQAAAAIAIdO4kAz&#10;LwWeOwAAADkAAAAQAAAAAAAAAAEAIAAAAA4BAABkcnMvc2hhcGV4bWwueG1sUEsFBgAAAAAGAAYA&#10;WwEAALgDAAAAAA==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d+gP8L4AAADc&#10;AAAADwAAAGRycy9kb3ducmV2LnhtbEWPQWsCMRSE74X+h/AKvdXsStXuavRQEFqoFNeC18fmuRu7&#10;eVmSqNt/bwShx2FmvmEWq8F24kw+GMcK8lEGgrh22nCj4Ge3fnkDESKyxs4xKfijAKvl48MCS+0u&#10;vKVzFRuRIBxKVNDG2JdShroli2HkeuLkHZy3GJP0jdQeLwluOznOsqm0aDgttNjTe0v1b3WyCopZ&#10;t//8zr+MH3hyHLuJ2eiiUur5Kc/mICIN8T98b39oBa/FFG5n0hG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+gP8L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pdQKjLwAAADc&#10;AAAADwAAAGRycy9kb3ducmV2LnhtbEWPUWvCQBCE3wv+h2MF3+pF22qbegoVW/qoSX7Aktsmwdxu&#10;yJ1G/71XEHwcZuYbZrW5uFadqfeNsIHZNAFFXIptuDJQ5N/P76B8QLbYCpOBK3nYrEdPK0ytDHyg&#10;cxYqFSHsUzRQh9ClWvuyJod+Kh1x9P6kdxii7Cttexwi3LV6niQL7bDhuFBjR9uaymN2cgZE9jn/&#10;FHlTHN52X+12yF7klBkzGc+ST1CBLuERvrd/rYHXjyX8n4lHQK9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UCoy8AAAA&#10;3AAAAA8AAAAAAAAAAQAgAAAAIgAAAGRycy9kb3ducmV2LnhtbFBLAQIUABQAAAAIAIdO4kAzLwWe&#10;OwAAADkAAAAQAAAAAAAAAAEAIAAAAAsBAABkcnMvc2hhcGV4bWwueG1sUEsFBgAAAAAGAAYAWwEA&#10;ALUDAAAAAA==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0g2OV7oAAADc&#10;AAAADwAAAGRycy9kb3ducmV2LnhtbEVPy4rCMBTdC/5DuIIb0bTOIFqNgqIwm4HxAW6vzbUtNjcl&#10;ia3+/WQxMMvDea82L1OLlpyvLCtIJwkI4tzqigsFl/NhPAfhA7LG2jIpeJOHzbrfW2GmbcdHak+h&#10;EDGEfYYKyhCaTEqfl2TQT2xDHLm7dQZDhK6Q2mEXw00tp0kykwYrjg0lNrQrKX+cnkaBW3R+ft23&#10;dNtu04/Rnsz3j5kqNRykyRJEoFf4F/+5v7SCz0VcG8/EIy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DY5XugAAANwA&#10;AAAPAAAAAAAAAAEAIAAAACIAAABkcnMvZG93bnJldi54bWxQSwECFAAUAAAACACHTuJAMy8FnjsA&#10;AAA5AAAAEAAAAAAAAAABACAAAAAJAQAAZHJzL3NoYXBleG1sLnhtbFBLBQYAAAAABgAGAFsBAACz&#10;AwAAAAA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2rCy+cAAAADc&#10;AAAADwAAAGRycy9kb3ducmV2LnhtbEWPX2vCQBDE34V+h2MLfdOLUqRGTyHBQn1ooUZQ35bcNgnN&#10;7aW59U+/fa8g+DjMzG+YxerqWnWmPjSeDYxHCSji0tuGKwO74nX4AioIssXWMxn4pQCr5cNggan1&#10;F/6k81YqFSEcUjRQi3Sp1qGsyWEY+Y44el++dyhR9pW2PV4i3LV6kiRT7bDhuFBjR3lN5ff25AxI&#10;2B8+5LT5yabZe05FdszXemPM0+M4mYMSuso9fGu/WQPPsxn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sLL5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E2j5vLkAAADc&#10;AAAADwAAAGRycy9kb3ducmV2LnhtbEVPz2vCMBS+D/wfwhO8rUktHVIbPSgDwdPcQI+P5tkUm5fS&#10;ZGr/e3MY7Pjx/a63T9eLO42h86whzxQI4sabjlsNP9+f7ysQISIb7D2ThokCbDeztxor4x/8RfdT&#10;bEUK4VChBhvjUEkZGksOQ+YH4sRd/egwJji20oz4SOGul0ulPqTDjlODxYF2lprb6ddp2DdTWV6G&#10;oi1Uvjtbp87L4421XsxztQYR6Rn/xX/ug9FQqjQ/nUlHQG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No+b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fCRcJ7wAAADc&#10;AAAADwAAAGRycy9kb3ducmV2LnhtbEWPzWrDMBCE74W8g9hAbo3kGJfiRPHBoVDIKW4hPS7WxjKx&#10;VsZS/t4+KhR6HGbmG2ZT3d0grjSF3rOGbKlAELfe9Nxp+P76eH0HESKywcEzaXhQgGo7e9lgafyN&#10;D3RtYicShEOJGmyMYyllaC05DEs/Eifv5CeHMcmpk2bCW4K7Qa6UepMOe04LFkeqLbXn5uI07NpH&#10;UfyMeZerrD5ap46r/Zm1XswztQYR6R7/w3/tT6OhUBn8nklHQ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wkXC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jPbCUL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ShXwdyYdAb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9sJQ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I7jLA70AAADc&#10;AAAADwAAAGRycy9kb3ducmV2LnhtbEWPMW/CMBSEdyT+g/WQ2MBOKVUVMBmQKmVhIGVot9f4NQnE&#10;z5FtAv33daVKjKe7+063Le62FyP50DnWkC0VCOLamY4bDaf3t8UriBCRDfaOScMPBSh208kWc+Nu&#10;fKSxio1IEA45amhjHHIpQ92SxbB0A3Hyvp23GJP0jTQebwlue/mk1Iu02HFaaHGgfUv1pbpaDR2Z&#10;4+hDVdafH8364L6ey7MstZ7PMrUBEekeH+H/dmk0rNUK/s6k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uMs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rFFTd7wAAADc&#10;AAAADwAAAGRycy9kb3ducmV2LnhtbEWPQYvCMBSE78L+h/AWvGmiqEjX6GFB6MWD1YPe3jbPtm7z&#10;UpJY9d9vFgSPw8x8w6w2D9uKnnxoHGuYjBUI4tKZhisNx8N2tAQRIrLB1jFpeFKAzfpjsMLMuDvv&#10;qS9iJRKEQ4Ya6hi7TMpQ1mQxjF1HnLyL8xZjkr6SxuM9wW0rp0otpMWG00KNHX3XVP4WN6uhIbPv&#10;fSjy8nyq5jv3M8uvMtd6+DlRXyAiPeI7/GrnRsNczeD/TDoC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RU3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rzpVEsAAAADc&#10;AAAADwAAAGRycy9kb3ducmV2LnhtbEWPzWrDMBCE74G8g9hAb7WU0vzUjRLSlEAgvdRuyXWxNraJ&#10;tTKWaqdvXwUKOQ6z883OanO1jeip87VjDdNEgSAunKm51PCV7x+XIHxANtg4Jg2/5GGzHo9WmBo3&#10;8Cf1WShFhLBPUUMVQptK6YuKLPrEtcTRO7vOYoiyK6XpcIhw28gnpebSYs2xocKWdhUVl+zHxjc+&#10;ivdsH56P+ffu9LY9nV/qbGG0fphM1SuIQNdwP/5PH4yGmZrBbUwk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OlUS&#10;wAAAANwAAAAPAAAAAAAAAAEAIAAAACIAAABkcnMvZG93bnJldi54bWxQSwECFAAUAAAACACHTuJA&#10;My8FnjsAAAA5AAAAEAAAAAAAAAABACAAAAAPAQAAZHJzL3NoYXBleG1sLnhtbFBLBQYAAAAABgAG&#10;AFsBAAC5AwAAAAA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TWxw6LwAAADc&#10;AAAADwAAAGRycy9kb3ducmV2LnhtbEWPO4/CMBCE+5P4D9Yi0R02nHgFDEUkpGsoeDR0S7wkEfE6&#10;xCaBf49POolyNDPfaFabp61ES40vHWsYDRUI4syZknMNp+P2ew7CB2SDlWPS8CIPm3Xva4WJcR3v&#10;qT2EXEQI+wQ1FCHUiZQ+K8iiH7qaOHpX11gMUTa5NA12EW4rOVZqKi2WHBcKrCktKLsdHlZDuuhm&#10;V5rIO1O3yy+7n/bs01brQX+kliACPcMn/N/+NRomagp/Z+IRkO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scOi8AAAA&#10;3AAAAA8AAAAAAAAAAQAgAAAAIgAAAGRycy9kb3ducmV2LnhtbFBLAQIUABQAAAAIAIdO4kAzLwWe&#10;OwAAADkAAAAQAAAAAAAAAAEAIAAAAAsBAABkcnMvc2hhcGV4bWwueG1sUEsFBgAAAAAGAAYAWwEA&#10;ALUDAAAAAA==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nIFhyL0AAADc&#10;AAAADwAAAGRycy9kb3ducmV2LnhtbEWPQWvCQBSE74X+h+UJvTW7UWJLzOrBUih4qgr2+Mi+ZoPZ&#10;tyG7NfHfuwXB4zAz3zDVZnKduNAQWs8a8kyBIK69abnRcDx8vr6DCBHZYOeZNFwpwGb9/FRhafzI&#10;33TZx0YkCIcSNdgY+1LKUFtyGDLfEyfv1w8OY5JDI82AY4K7Ts6VWkqHLacFiz1tLdXn/Z/T8FFf&#10;i+KnXzQLlW9P1qnTfHdmrV9muVqBiDTFR/je/jIaCvUG/2fSEZ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gWH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KxeNeLwAAADc&#10;AAAADwAAAGRycy9kb3ducmV2LnhtbEVPS2vCQBC+F/oflil4q7sKSkldhYQW9KCgKbS9DdlpEpqd&#10;TbPj69+7B6HHj++9WF18p040xDawhcnYgCKugmu5tvBRvj+/gIqC7LALTBauFGG1fHxYYObCmfd0&#10;OkitUgjHDC00In2mdawa8hjHoSdO3E8YPEqCQ63dgOcU7js9NWauPbacGhrsqWio+j0cvQWJn187&#10;OW7+8nm+LajMv4s3vbF29DQxr6CELvIvvrvXzsLMpLXpTDoCe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XjX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n34+ALsAAADc&#10;AAAADwAAAGRycy9kb3ducmV2LnhtbEWPwWrDMBBE74X+g9hALqWWHGhJXCs5FAK5xu0HbKWtZWKt&#10;jKTGab4+ChR6HGbmDdPuLn4UZ4ppCKyhrhQIYhPswL2Gz4/98xpEysgWx8Ck4ZcS7LaPDy02Nsx8&#10;pHOXe1EgnBrU4HKeGimTceQxVWEiLt53iB5zkbGXNuJc4H6UK6VepceBy4LDid4dmVP34zVIQ13d&#10;119RXp9c3o/rg93MQevlolZvIDJd8n/4r32wGl7UBu5nyhGQ2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34+ALsAAADc&#10;AAAADwAAAAAAAAABACAAAAAiAAAAZHJzL2Rvd25yZXYueG1sUEsBAhQAFAAAAAgAh07iQDMvBZ47&#10;AAAAOQAAABAAAAAAAAAAAQAgAAAACgEAAGRycy9zaGFwZXhtbC54bWxQSwUGAAAAAAYABgBbAQAA&#10;tAMAAAAA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lrFvYbgAAADc&#10;AAAADwAAAGRycy9kb3ducmV2LnhtbEVPy4rCMBTdC/5DuII7Tap0kGp0oQiCq9GBurw016bY3JQm&#10;vv7eLAZcHs57tXm5VjyoD41nDdlUgSCuvGm41vB33k8WIEJENth6Jg1vCrBZDwcrLIx/8i89TrEW&#10;KYRDgRpsjF0hZagsOQxT3xEn7up7hzHBvpamx2cKd62cKfUjHTacGix2tLVU3U53p2FXvfP80s3r&#10;ucq2pXWqnB1vrPV4lKkliEiv+BX/uw9GQ56l+elMOgJy/Q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rFvYb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Y23tW8AAAADc&#10;AAAADwAAAGRycy9kb3ducmV2LnhtbEWPQWvCQBSE7wX/w/KE3ppNpGqJWT0YAvZQi7EBj4/saxKa&#10;fZtmt2r/fVcoeBxm5hsm21xNL840us6ygiSKQRDXVnfcKPg4Fk8vIJxH1thbJgW/5GCznjxkmGp7&#10;4QOdS9+IAGGXooLW+yGV0tUtGXSRHYiD92lHgz7IsZF6xEuAm17O4nghDXYcFlocaNtS/VX+GAXL&#10;RVWUb9V3tTvM31/3ef7cVfak1OM0iVcgPF39Pfzf3mkF8ySB25lwB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be1b&#10;wAAAANwAAAAPAAAAAAAAAAEAIAAAACIAAABkcnMvZG93bnJldi54bWxQSwECFAAUAAAACACHTuJA&#10;My8FnjsAAAA5AAAAEAAAAAAAAAABACAAAAAPAQAAZHJzL3NoYXBleG1sLnhtbFBLBQYAAAAABgAG&#10;AFsBAAC5AwAAAAA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CS9Ujb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Ki/g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L1S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g7Prcr4AAADc&#10;AAAADwAAAGRycy9kb3ducmV2LnhtbEWPzWrDMBCE74W8g9hAbo3khobiRg6lUGjSU34w9La1tpax&#10;tTKWEqdvXwUCOQ4z8w2zWl9cJ840hMazhmyuQBBX3jRcazgePh5fQISIbLDzTBr+KMC6mDysMDd+&#10;5B2d97EWCcIhRw02xj6XMlSWHIa574mT9+sHhzHJoZZmwDHBXSeflFpKhw2nBYs9vVuq2v3Jadhs&#10;fr5ay5VU2zIbd6fvt0Wpaq1n00y9goh0iffwrf1pNDxnC7ieSUdAFv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Prcr4A&#10;AADcAAAADwAAAAAAAAABACAAAAAiAAAAZHJzL2Rvd25yZXYueG1sUEsBAhQAFAAAAAgAh07iQDMv&#10;BZ47AAAAOQAAABAAAAAAAAAAAQAgAAAADQEAAGRycy9zaGFwZXhtbC54bWxQSwUGAAAAAAYABgBb&#10;AQAAtwMAAAAA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UxOErMEAAADc&#10;AAAADwAAAGRycy9kb3ducmV2LnhtbEWPT08CMRTE7yZ+h+aZeJPuEjSyUIgRSIwC4d+B42P72K5u&#10;X9e2An57a2LicTIzv8kMxxfbiBP5UDtWkHcyEMSl0zVXCnbb2d0jiBCRNTaOScE3BRiPrq+GWGh3&#10;5jWdNrESCcKhQAUmxraQMpSGLIaOa4mTd3TeYkzSV1J7PCe4bWQ3yx6kxZrTgsGWng2VH5svq2A9&#10;M4en5eJ9/zqf9g+T5efbarH1St3e5NkARKRL/A//tV+0gvu8B79n0hGQo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xOE&#10;rMEAAADcAAAADwAAAAAAAAABACAAAAAiAAAAZHJzL2Rvd25yZXYueG1sUEsBAhQAFAAAAAgAh07i&#10;QDMvBZ47AAAAOQAAABAAAAAAAAAAAQAgAAAAEAEAAGRycy9zaGFwZXhtbC54bWxQSwUGAAAAAAYA&#10;BgBbAQAAugMAAAAA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1PaKgMAAAADc&#10;AAAADwAAAGRycy9kb3ducmV2LnhtbEWPQWvCQBSE74X+h+UVvBTdRJpaYjYehIAgFaqF0tsj+8xG&#10;s29DdjX233eFQo/DzHzDFKub7cSVBt86VpDOEhDEtdMtNwo+D9X0DYQPyBo7x6TghzysyseHAnPt&#10;Rv6g6z40IkLY56jAhNDnUvrakEU/cz1x9I5usBiiHBqpBxwj3HZyniSv0mLLccFgT2tD9Xl/sQqq&#10;0+7rnbKXudni86ZeZN33YayUmjylyRJEoFv4D/+1N1pBlmZwPxOPgC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9oqA&#10;wAAAANwAAAAPAAAAAAAAAAEAIAAAACIAAABkcnMvZG93bnJldi54bWxQSwECFAAUAAAACACHTuJA&#10;My8FnjsAAAA5AAAAEAAAAAAAAAABACAAAAAPAQAAZHJzL3NoYXBleG1sLnhtbFBLBQYAAAAABgAG&#10;AFsBAAC5AwAAAAA=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thb+RrwAAADc&#10;AAAADwAAAGRycy9kb3ducmV2LnhtbEWPQYvCMBSE74L/ITzBm6YVlaUaPQhCL3uwenBvz+bZVpuX&#10;kmSr/nsjLOxxmJlvmPX2aVrRk/ONZQXpNAFBXFrdcKXgdNxPvkD4gKyxtUwKXuRhuxkO1php++AD&#10;9UWoRISwz1BBHUKXSenLmgz6qe2Io3e1zmCI0lVSO3xEuGnlLEmW0mDDcaHGjnY1lffi1yhoSB96&#10;54u8/DlXi297mec3mSs1HqXJCkSgZ/gP/7VzrWCRLuFzJh4Bu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W/k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2Vpb3b0AAADc&#10;AAAADwAAAGRycy9kb3ducmV2LnhtbEWPT4vCMBTE74LfITzBm6YV/yxdowdB6MWDXQ96ezZv267N&#10;S0lidb/9RhD2OMzMb5j19mla0ZPzjWUF6TQBQVxa3XCl4PS1n3yA8AFZY2uZFPySh+1mOFhjpu2D&#10;j9QXoRIRwj5DBXUIXSalL2sy6Ke2I47et3UGQ5SuktrhI8JNK2dJspQGG44LNXa0q6m8FXejoCF9&#10;7J0v8vJyrhYHe53nPzJXajxKk08QgZ7hP/xu51rBIl3B60w8An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Wlv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3aBtq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gtw/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doG2o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SEVr8LsAAADc&#10;AAAADwAAAGRycy9kb3ducmV2LnhtbEVPy4rCMBTdC/5DuMLsbNrCiHRMXQjCjCCDr1lfmmtb2tzU&#10;Jtb695OF4PJw3qv1aFoxUO9qywqSKAZBXFhdc6ngfNrOlyCcR9bYWiYFT3KwzqeTFWbaPvhAw9GX&#10;IoSwy1BB5X2XSemKigy6yHbEgbva3qAPsC+l7vERwk0r0zheSIM1h4YKO9pUVDTHu1EwNL9/m599&#10;2qa3004+r/txe7kdlPqYJfEXCE+jf4tf7m+t4DMJa8OZcARk/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EVr8LsAAADc&#10;AAAADwAAAAAAAAABACAAAAAiAAAAZHJzL2Rvd25yZXYueG1sUEsBAhQAFAAAAAgAh07iQDMvBZ47&#10;AAAAOQAAABAAAAAAAAAAAQAgAAAACgEAAGRycy9zaGFwZXhtbC54bWxQSwUGAAAAAAYABgBbAQAA&#10;tA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JY8Ne78AAADc&#10;AAAADwAAAGRycy9kb3ducmV2LnhtbEWPT2vCQBTE74LfYXmCt7qJoNjUVUT8Uw+iTcXzY/c1Cc2+&#10;Ddmt0W/fLRQ8DjPzG2a+vNta3Kj1lWMF6SgBQaydqbhQcPncvsxA+IBssHZMCh7kYbno9+aYGdfx&#10;B93yUIgIYZ+hgjKEJpPS65Is+pFriKP35VqLIcq2kKbFLsJtLcdJMpUWK44LJTa0Lkl/5z9Wwfly&#10;petpp/1kttocuoM+7tf7o1LDQZq8gQh0D8/wf/vdKJikr/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WPDXu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81;top:415;flip:y;height:314;width:181;rotation:655360f;" filled="f" stroked="t" coordsize="21600,21600" o:gfxdata="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0MxO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5arT+LwAAADc&#10;AAAADwAAAGRycy9kb3ducmV2LnhtbEWPT4vCMBTE7wt+h/AEb2ti0UWr0YMieHJZ/4G3R/Nsi81L&#10;aaKt394sLOxxmJnfMItVZyvxpMaXjjWMhgoEceZMybmG03H7OQXhA7LByjFpeJGH1bL3scDUuJZ/&#10;6HkIuYgQ9ilqKEKoUyl9VpBFP3Q1cfRurrEYomxyaRpsI9xWMlHqS1osOS4UWNO6oOx+eFgN5/3t&#10;ehmr73xjJ3XrOiXZzqTWg/5IzUEE6sJ/+K+9MxomSQK/Z+IRkM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q0/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iuZ2Y7wAAADc&#10;AAAADwAAAGRycy9kb3ducmV2LnhtbEWPT4vCMBTE7wt+h/AEb2viX7QaPbgInpR1VfD2aJ5tsXkp&#10;TdbWb2+EhT0OM/MbZrlubSkeVPvCsYZBX4EgTp0pONNw+tl+zkD4gGywdEwanuRhvep8LDExruFv&#10;ehxDJiKEfYIa8hCqREqf5mTR911FHL2bqy2GKOtMmhqbCLelHCo1lRYLjgs5VrTJKb0ff62G8/52&#10;vYzVIfuyk6pxrZJs51LrXnegFiACteE//NfeGQ2T4Qj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rmdm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674;top:0;height:989;width:2753;" coordsize="2753,989" o:gfxdata="UEsDBAoAAAAAAIdO4kAAAAAAAAAAAAAAAAAEAAAAZHJzL1BLAwQUAAAACACHTuJAMc/aMr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2bt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z9oy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2068;top:87;height:109;width:89;" fillcolor="#000000" filled="t" stroked="f" coordsize="82,98" o:gfxdata="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bC07vQAA&#10;ANwAAAAPAAAAAAAAAAEAIAAAACIAAABkcnMvZG93bnJldi54bWxQSwECFAAUAAAACACHTuJAMy8F&#10;njsAAAA5AAAAEAAAAAAAAAABACAAAAAMAQAAZHJzL3NoYXBleG1sLnhtbFBLBQYAAAAABgAGAFsB&#10;AAC2AwAAAAA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1676;top:21;height:116;width:120;" coordsize="120,116" o:gfxdata="UEsDBAoAAAAAAIdO4kAAAAAAAAAAAAAAAAAEAAAAZHJzL1BLAwQUAAAACACHTuJAI9Zhr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gtw9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1mGu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0;top:0;height:108;width:53;" fillcolor="#000000" filled="t" stroked="f" coordsize="51,101" o:gfxdata="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+ordL4A&#10;AADcAAAADwAAAAAAAAABACAAAAAiAAAAZHJzL2Rvd25yZXYueG1sUEsBAhQAFAAAAAgAh07iQDMv&#10;BZ47AAAAOQAAABAAAAAAAAAAAQAgAAAADQEAAGRycy9zaGFwZXhtbC54bWxQSwUGAAAAAAYABgBb&#10;AQAAtwMAAAAA&#10;" path="m26,19l25,19,25,21,25,27,19,77,18,80,18,83,16,87,15,89,13,92,8,92,3,92,0,92,0,95,51,101,51,98,49,98,46,97,44,96,42,95,40,93,39,93,38,91,38,87,40,80,49,0,47,0,10,13,10,15,15,14,20,14,24,15,24,16,26,19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6;height:110;width:70;" fillcolor="#000000" filled="t" stroked="f" coordsize="65,100" o:gfxdata="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/eZm/&#10;AAAA3AAAAA8AAAAAAAAAAQAgAAAAIgAAAGRycy9kb3ducmV2LnhtbFBLAQIUABQAAAAIAIdO4kAz&#10;LwWeOwAAADkAAAAQAAAAAAAAAAEAIAAAAA4BAABkcnMvc2hhcGV4bWwueG1sUEsFBgAAAAAGAAYA&#10;WwEAALg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shape id="_x0000_s1026" o:spid="_x0000_s1026" o:spt="100" style="position:absolute;left:2671;top:378;height:102;width:82;" fillcolor="#000000" filled="t" stroked="f" coordsize="76,94" o:gfxdata="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z76rL4A&#10;AADcAAAADwAAAAAAAAABACAAAAAiAAAAZHJzL2Rvd25yZXYueG1sUEsBAhQAFAAAAAgAh07iQDMv&#10;BZ47AAAAOQAAABAAAAAAAAAAAQAgAAAADQEAAGRycy9zaGFwZXhtbC54bWxQSwUGAAAAAAYABgBb&#10;AQAAtwMAAAAA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<v:fill on="t" focussize="0,0"/>
                      <v:stroke on="f"/>
                      <v:imagedata o:title=""/>
                      <o:lock v:ext="edit" aspectratio="t"/>
                    </v:shape>
                    <v:group id="_x0000_s1026" o:spid="_x0000_s1026" o:spt="203" style="position:absolute;left:886;top:26;height:133;width:136;" coordsize="136,133" o:gfxdata="UEsDBAoAAAAAAIdO4kAAAAAAAAAAAAAAAAAEAAAAZHJzL1BLAwQUAAAACACHTuJAx+fAmb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w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58CZ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22;height:111;width:71;" fillcolor="#000000" filled="t" stroked="f" coordsize="65,103" o:gfxdata="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fINPugAAANwA&#10;AAAPAAAAAAAAAAEAIAAAACIAAABkcnMvZG93bnJldi54bWxQSwECFAAUAAAACACHTuJAMy8FnjsA&#10;AAA5AAAAEAAAAAAAAAABACAAAAAJAQAAZHJzL3NoYXBleG1sLnhtbFBLBQYAAAAABgAGAFsBAACz&#10;AwAAAAA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66;top:0;height:110;width:70;" fillcolor="#000000" filled="t" stroked="f" coordsize="64,101" o:gfxdata="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7AyK+/&#10;AAAA3AAAAA8AAAAAAAAAAQAgAAAAIgAAAGRycy9kb3ducmV2LnhtbFBLAQIUABQAAAAIAIdO4kAz&#10;LwWeOwAAADkAAAAQAAAAAAAAAAEAIAAAAA4BAABkcnMvc2hhcGV4bWwueG1sUEsFBgAAAAAGAAYA&#10;WwEAALgDAAAAAA=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8;top:77;height:110;width:130;" coordsize="95,80" o:gfxdata="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Dlj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7;top:0;height:70;width:48;" fillcolor="#000000" filled="t" stroked="f" coordsize="66,99" o:gfxdata="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f+b74A&#10;AADcAAAADwAAAAAAAAABACAAAAAiAAAAZHJzL2Rvd25yZXYueG1sUEsBAhQAFAAAAAgAh07iQDMv&#10;BZ47AAAAOQAAABAAAAAAAAAAAQAgAAAADQEAAGRycy9zaGFwZXhtbC54bWxQSwUGAAAAAAYABgBb&#10;AQAAtwMAAAAA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0;height:70;width:47;" fillcolor="#000000" filled="t" stroked="f" coordsize="66,99" o:gfxdata="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5mG74A&#10;AADcAAAADwAAAAAAAAABACAAAAAiAAAAZHJzL2Rvd25yZXYueG1sUEsBAhQAFAAAAAgAh07iQDMv&#10;BZ47AAAAOQAAABAAAAAAAAAAAQAgAAAADQEAAGRycy9zaGFwZXhtbC54bWxQSwUGAAAAAAYABgBb&#10;AQAAtwMAAAAA&#10;" path="m39,0l31,1,0,73,4,88,38,79,42,99,63,96,57,75,66,73,63,58,54,60,39,0xm34,64l7,72,26,27,34,64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92;top:114;height:120;width:128;" coordsize="94,87" o:gfxdata="UEsDBAoAAAAAAIdO4kAAAAAAAAAAAAAAAAAEAAAAZHJzL1BLAwQUAAAACACHTuJApg/3c7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XbTVgb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mD/dz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7;top:0;height:69;width:47;" fillcolor="#000000" filled="t" stroked="f" coordsize="67,97" o:gfxdata="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mjlovQAA&#10;ANwAAAAPAAAAAAAAAAEAIAAAACIAAABkcnMvZG93bnJldi54bWxQSwECFAAUAAAACACHTuJAMy8F&#10;njsAAAA5AAAAEAAAAAAAAAABACAAAAAMAQAAZHJzL3NoYXBleG1sLnhtbFBLBQYAAAAABgAGAFsB&#10;AAC2AwAAAAA=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11;height:76;width:45;" fillcolor="#000000" filled="t" stroked="f" coordsize="64,108" o:gfxdata="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zLBW/&#10;AAAA3AAAAA8AAAAAAAAAAQAgAAAAIgAAAGRycy9kb3ducmV2LnhtbFBLAQIUABQAAAAIAIdO4kAz&#10;LwWeOwAAADkAAAAQAAAAAAAAAAEAIAAAAA4BAABkcnMvc2hhcGV4bWwueG1sUEsFBgAAAAAGAAYA&#10;WwEAALgDAAAAAA=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351;top:0;height:109;width:116;" coordsize="116,109" o:gfxdata="UEsDBAoAAAAAAIdO4kAAAAAAAAAAAAAAAAAEAAAAZHJzL1BLAwQUAAAACACHTuJAbzMtk7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bZVM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My2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0;top:0;height:109;width:58;" fillcolor="#000000" filled="t" stroked="f" coordsize="53,99" o:gfxdata="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wQnAv&#10;wAAAANwAAAAPAAAAAAAAAAEAIAAAACIAAABkcnMvZG93bnJldi54bWxQSwECFAAUAAAACACHTuJA&#10;My8FnjsAAAA5AAAAEAAAAAAAAAABACAAAAAPAQAAZHJzL3NoYXBleG1sLnhtbFBLBQYAAAAABgAG&#10;AFsBAAC5AwAAAAA=&#10;" path="m40,0l37,0,0,16,2,20,6,18,10,17,15,17,18,21,18,24,18,29,18,79,18,86,18,90,16,91,15,93,14,95,5,97,2,97,2,99,53,99,53,97,51,97,43,95,40,90,39,86,40,79,40,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49;top:2;height:106;width:67;" fillcolor="#000000" filled="t" stroked="f" coordsize="62,98" o:gfxdata="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T6fnrgAAADcAAAA&#10;DwAAAAAAAAABACAAAAAiAAAAZHJzL2Rvd25yZXYueG1sUEsBAhQAFAAAAAgAh07iQDMvBZ47AAAA&#10;OQAAABAAAAAAAAAAAQAgAAAABwEAAGRycy9zaGFwZXhtbC54bWxQSwUGAAAAAAYABgBbAQAAsQMA&#10;AAAA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114;top:7;height:117;width:135;" coordsize="135,117" o:gfxdata="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9Ejgu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t"/>
                      <v:shape id="_x0000_s1026" o:spid="_x0000_s1026" o:spt="100" style="position:absolute;left:66;top:0;height:111;width:69;" fillcolor="#000000" filled="t" stroked="f" coordsize="63,101" o:gfxdata="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mmPib4A&#10;AADcAAAADwAAAAAAAAABACAAAAAiAAAAZHJzL2Rvd25yZXYueG1sUEsBAhQAFAAAAAgAh07iQDMv&#10;BZ47AAAAOQAAABAAAAAAAAAAAQAgAAAADQEAAGRycy9zaGFwZXhtbC54bWxQSwUGAAAAAAYABgBb&#10;AQAAt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5;height:112;width:70;" fillcolor="#000000" filled="t" stroked="f" coordsize="64,102" o:gfxdata="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B7zr4A&#10;AADcAAAADwAAAAAAAAABACAAAAAiAAAAZHJzL2Rvd25yZXYueG1sUEsBAhQAFAAAAAgAh07iQDMv&#10;BZ47AAAAOQAAABAAAAAAAAAAAQAgAAAADQEAAGRycy9zaGFwZXhtbC54bWxQSwUGAAAAAAYABgBb&#10;AQAAtwMAAAAA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107;top:317;height:160;width:158;" coordsize="144,117" o:gfxdata="UEsDBAoAAAAAAIdO4kAAAAAAAAAAAAAAAAAEAAAAZHJzL1BLAwQUAAAACACHTuJA/gmEDr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le1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+CYQO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t"/>
                      <v:shape id="_x0000_s1026" o:spid="_x0000_s1026" o:spt="100" style="position:absolute;left:45;top:23;height:68;width:52;" fillcolor="#000000" filled="t" stroked="f" coordsize="74,96" o:gfxdata="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NO7vQAA&#10;ANwAAAAPAAAAAAAAAAEAIAAAACIAAABkcnMvZG93bnJldi54bWxQSwECFAAUAAAACACHTuJAMy8F&#10;njsAAAA5AAAAEAAAAAAAAAABACAAAAAMAQAAZHJzL3NoYXBleG1sLnhtbFBLBQYAAAAABgAGAFsB&#10;AAC2AwAAAAA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9;width:51;" fillcolor="#000000" filled="t" stroked="f" coordsize="70,110" o:gfxdata="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VhcQa/&#10;AAAA3AAAAA8AAAAAAAAAAQAgAAAAIgAAAGRycy9kb3ducmV2LnhtbFBLAQIUABQAAAAIAIdO4kAz&#10;LwWeOwAAADkAAAAQAAAAAAAAAAEAIAAAAA4BAABkcnMvc2hhcGV4bWwueG1sUEsFBgAAAAAGAAYA&#10;WwEAALgDAAAAAA==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92;top:0;height:68;width:52;" fillcolor="#000000" filled="t" stroked="f" coordsize="73,96" o:gfxdata="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AG0Jm/&#10;AAAA3AAAAA8AAAAAAAAAAQAgAAAAIgAAAGRycy9kb3ducmV2LnhtbFBLAQIUABQAAAAIAIdO4kAz&#10;LwWeOwAAADkAAAAQAAAAAAAAAAEAIAAAAA4BAABkcnMvc2hhcGV4bWwueG1sUEsFBgAAAAAGAAYA&#10;WwEAALg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293;top:199;height:171;width:185;" coordsize="149,113" o:gfxdata="UEsDBAoAAAAAAIdO4kAAAAAAAAAAAAAAAAAEAAAAZHJzL1BLAwQUAAAACACHTuJAGjglOb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IkWcL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OCU5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100;top:0;height:69;width:49;" fillcolor="#000000" filled="t" stroked="f" coordsize="69,97" o:gfxdata="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G5yb4A&#10;AADcAAAADwAAAAAAAAABACAAAAAiAAAAZHJzL2Rvd25yZXYueG1sUEsBAhQAFAAAAAgAh07iQDMv&#10;BZ47AAAAOQAAABAAAAAAAAAAAQAgAAAADQEAAGRycy9zaGFwZXhtbC54bWxQSwUGAAAAAAYABgBb&#10;AQAAtwMAAAAA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50;top:19;height:70;width:51;" fillcolor="#000000" filled="t" stroked="f" coordsize="71,98" o:gfxdata="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VYlq8AAAA&#10;3AAAAA8AAAAAAAAAAQAgAAAAIgAAAGRycy9kb3ducmV2LnhtbFBLAQIUABQAAAAIAIdO4kAzLwWe&#10;OwAAADkAAAAQAAAAAAAAAAEAIAAAAAsBAABkcnMvc2hhcGV4bWwueG1sUEsFBgAAAAAGAAYAWwEA&#10;ALUDAAAAAA=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_x0000_s1026" o:spid="_x0000_s1026" o:spt="100" style="position:absolute;left:0;top:38;height:75;width:57;" fillcolor="#000000" filled="t" stroked="f" coordsize="80,105" o:gfxdata="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HXP+K5AAAA3AAA&#10;AA8AAAAAAAAAAQAgAAAAIgAAAGRycy9kb3ducmV2LnhtbFBLAQIUABQAAAAIAIdO4kAzLwWeOwAA&#10;ADkAAAAQAAAAAAAAAAEAIAAAAAgBAABkcnMvc2hhcGV4bWwueG1sUEsFBgAAAAAGAAYAWwEAALID&#10;AAAAAA==&#10;" path="m14,25l18,26,19,28,21,34,40,82,40,84,42,87,42,88,42,89,42,90,43,91,42,96,40,96,40,96,40,97,38,98,34,101,31,103,32,105,80,85,78,83,76,84,72,84,69,85,65,84,64,84,61,79,60,75,59,73,29,0,27,0,0,29,2,30,5,27,11,25,11,25,14,25xe"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964;top:309;flip:y;height:74;width:16;" filled="f" stroked="t" coordsize="21600,21600" o:gfxdata="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CUj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895;top:368;height:15;width:69;" filled="f" stroked="t" coordsize="106,22" o:gfxdata="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NNf&#10;HcEAAADcAAAADwAAAAAAAAABACAAAAAiAAAAZHJzL2Rvd25yZXYueG1sUEsBAhQAFAAAAAgAh07i&#10;QDMvBZ47AAAAOQAAABAAAAAAAAAAAQAgAAAAEAEAAGRycy9zaGFwZXhtbC54bWxQSwUGAAAAAAYA&#10;BgBbAQAAugMAAAAA&#10;" path="m0,0l3,0,8,1,20,3,24,4,36,7,67,13,98,20,106,2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830;top:356;height:12;width:65;" filled="f" stroked="t" coordsize="98,18" o:gfxdata="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s3RL4A&#10;AADcAAAADwAAAAAAAAABACAAAAAiAAAAZHJzL2Rvd25yZXYueG1sUEsBAhQAFAAAAAgAh07iQDMv&#10;BZ47AAAAOQAAABAAAAAAAAAAAQAgAAAADQEAAGRycy9zaGFwZXhtbC54bWxQSwUGAAAAAAYABgBb&#10;AQAAtwMAAAAA&#10;" path="m0,0l8,2,10,2,13,3,17,3,21,4,26,5,28,5,33,6,42,8,53,9,98,1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895;top:294;flip:x;height:74;width:14;" filled="f" stroked="t" coordsize="21600,21600" o:gfxdata="UEsDBAoAAAAAAIdO4kAAAAAAAAAAAAAAAAAEAAAAZHJzL1BLAwQUAAAACACHTuJA4H7rTr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oljD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fu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964;top:383;height:17;width:70;" filled="f" stroked="t" coordsize="109,27" o:gfxdata="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puE74A&#10;AADcAAAADwAAAAAAAAABACAAAAAiAAAAZHJzL2Rvd25yZXYueG1sUEsBAhQAFAAAAAgAh07iQDMv&#10;BZ47AAAAOQAAABAAAAAAAAAAAQAgAAAADQEAAGRycy9zaGFwZXhtbC54bWxQSwUGAAAAAAYABgBb&#10;AQAAtwMAAAAA&#10;" path="m0,0l35,7,70,16,109,2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73;top:348;height:8;width:57;" filled="f" stroked="t" coordsize="88,13" o:gfxdata="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8ZdavQAA&#10;ANwAAAAPAAAAAAAAAAEAIAAAACIAAABkcnMvZG93bnJldi54bWxQSwECFAAUAAAACACHTuJAMy8F&#10;njsAAAA5AAAAEAAAAAAAAAABACAAAAAMAQAAZHJzL3NoYXBleG1sLnhtbFBLBQYAAAAABgAGAFsB&#10;AAC2AwAAAAA=&#10;" path="m0,0l3,0,4,0,5,0,6,0,7,1,11,1,13,1,26,3,70,11,78,11,88,1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719;top:341;height:7;width:54;" filled="f" stroked="t" coordsize="84,11" o:gfxdata="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PBcLLsAAADc&#10;AAAADwAAAAAAAAABACAAAAAiAAAAZHJzL2Rvd25yZXYueG1sUEsBAhQAFAAAAAgAh07iQDMvBZ47&#10;AAAAOQAAABAAAAAAAAAAAQAgAAAACgEAAGRycy9zaGFwZXhtbC54bWxQSwUGAAAAAAYABgBbAQAA&#10;tAMAAAAA&#10;" path="m0,0l37,3,76,10,79,10,8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656;top:334;height:7;width:63;" filled="f" stroked="t" coordsize="95,10" o:gfxdata="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vBY68AAAA&#10;3AAAAA8AAAAAAAAAAQAgAAAAIgAAAGRycy9kb3ducmV2LnhtbFBLAQIUABQAAAAIAIdO4kAzLwWe&#10;OwAAADkAAAAQAAAAAAAAAAEAIAAAAAsBAABkcnMvc2hhcGV4bWwueG1sUEsFBgAAAAAGAAYAWwEA&#10;ALUDAAAAAA==&#10;" path="m0,0l13,1,28,2,92,10,94,10,95,1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48;top:466;height:40;width:102;" filled="f" stroked="t" coordsize="157,61" o:gfxdata="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5/My8AAAA&#10;3AAAAA8AAAAAAAAAAQAgAAAAIgAAAGRycy9kb3ducmV2LnhtbFBLAQIUABQAAAAIAIdO4kAzLwWe&#10;OwAAADkAAAAQAAAAAAAAAAEAIAAAAAsBAABkcnMvc2hhcGV4bWwueG1sUEsFBgAAAAAGAAYAWwEA&#10;ALUDAAAAAA==&#10;" path="m0,0l1,0,3,2,30,11,58,22,63,23,84,32,120,45,153,60,155,60,157,6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196;top:448;height:18;width:52;" filled="f" stroked="t" coordsize="79,28" o:gfxdata="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PBnOL4A&#10;AADcAAAADwAAAAAAAAABACAAAAAiAAAAZHJzL2Rvd25yZXYueG1sUEsBAhQAFAAAAAgAh07iQDMv&#10;BZ47AAAAOQAAABAAAAAAAAAAAQAgAAAADQEAAGRycy9zaGFwZXhtbC54bWxQSwUGAAAAAAYABgBb&#10;AQAAtwMAAAAA&#10;" path="m0,0l2,0,3,1,21,6,39,14,56,19,75,25,79,28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91;top:416;height:32;width:105;" filled="f" stroked="t" coordsize="163,50" o:gfxdata="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nByR&#10;wAAAANwAAAAPAAAAAAAAAAEAIAAAACIAAABkcnMvZG93bnJldi54bWxQSwECFAAUAAAACACHTuJA&#10;My8FnjsAAAA5AAAAEAAAAAAAAAABACAAAAAPAQAAZHJzL3NoYXBleG1sLnhtbFBLBQYAAAAABgAG&#10;AFsBAAC5AwAAAAA=&#10;" path="m0,0l7,1,21,5,37,9,102,29,108,32,135,40,163,5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034;top:400;height:16;width:57;" filled="f" stroked="t" coordsize="86,23" o:gfxdata="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Sem28AAAA&#10;3AAAAA8AAAAAAAAAAQAgAAAAIgAAAGRycy9kb3ducmV2LnhtbFBLAQIUABQAAAAIAIdO4kAzLwWe&#10;OwAAADkAAAAQAAAAAAAAAAEAIAAAAAsBAABkcnMvc2hhcGV4bWwueG1sUEsFBgAAAAAGAAYAWwEA&#10;ALUDAAAAAA==&#10;" path="m0,0l20,3,40,10,86,23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773;top:272;flip:y;height:76;width:15;" filled="f" stroked="t" coordsize="21600,21600" o:gfxdata="UEsDBAoAAAAAAIdO4kAAAAAAAAAAAAAAAAAEAAAAZHJzL1BLAwQUAAAACACHTuJA3sC/hL0AAADc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Yl3A80w6An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wL+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034;top:224;flip:x;height:176;width:48;" filled="f" stroked="t" coordsize="21600,21600" o:gfxdata="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SIf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830;top:281;flip:y;height:75;width:14;" filled="f" stroked="t" coordsize="21600,21600" o:gfxdata="UEsDBAoAAAAAAIdO4kAAAAAAAAAAAAAAAAAEAAAAZHJzL1BLAwQUAAAACACHTuJAQV6EaL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Tkiy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ehG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719;top:160;flip:x;height:181;width:21;" filled="f" stroked="t" coordsize="21600,21600" o:gfxdata="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wRA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14;top:458;height:3;width:2;" filled="f" stroked="t" coordsize="21600,21600" o:gfxdata="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mEzU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350;top:506;height:54;width:116;" filled="f" stroked="t" coordsize="177,82" o:gfxdata="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3gGb4A&#10;AADcAAAADwAAAAAAAAABACAAAAAiAAAAZHJzL2Rvd25yZXYueG1sUEsBAhQAFAAAAAgAh07iQDMv&#10;BZ47AAAAOQAAABAAAAAAAAAAAQAgAAAADQEAAGRycy9zaGFwZXhtbC54bWxQSwUGAAAAAAYABgBb&#10;AQAAtwMAAAAA&#10;" path="m0,0l26,11,53,24,70,31,76,34,83,37,109,49,136,61,163,74,168,77,172,79,177,8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474;top:479;flip:y;height:76;width:41;" filled="f" stroked="t" coordsize="21600,21600" o:gfxdata="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Ii9a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350;top:430;flip:y;height:76;width:37;" filled="f" stroked="t" coordsize="21600,21600" o:gfxdata="UEsDBAoAAAAAAIdO4kAAAAAAAAAAAAAAAAAEAAAAZHJzL1BLAwQUAAAACACHTuJA1PCxLb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go5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wsS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231;top:375;flip:x;height:79;width:32;" filled="f" stroked="t" coordsize="21600,21600" o:gfxdata="UEsDBAoAAAAAAIdO4kAAAAAAAAAAAAAAAAAEAAAAZHJzL1BLAwQUAAAACACHTuJAu7wUtr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go5j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8FL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2122;top:332;flip:x;height:89;width:31;" filled="f" stroked="t" coordsize="21600,21600" o:gfxdata="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FWMw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466;top:489;height:143;width:219;" filled="f" stroked="t" coordsize="378,248" o:gfxdata="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VOTD&#10;wAAAANwAAAAPAAAAAAAAAAEAIAAAACIAAABkcnMvZG93bnJldi54bWxQSwECFAAUAAAACACHTuJA&#10;My8FnjsAAAA5AAAAEAAAAAAAAAABACAAAAAPAQAAZHJzL3NoYXBleG1sLnhtbFBLBQYAAAAABgAG&#10;AFsBAAC5AwAAAAA=&#10;" path="m0,118l27,132,64,150,67,152,74,155,96,166,101,170,149,197,156,200,163,204,199,224,217,235,237,248,37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4;top:458;flip:x y;height:15;width:8;" filled="f" stroked="t" coordsize="21600,21600" o:gfxdata="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8kb5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622;top:436;height:17;width:51;" filled="f" stroked="t" coordsize="79,27" o:gfxdata="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t4i8AAAA&#10;3AAAAA8AAAAAAAAAAQAgAAAAIgAAAGRycy9kb3ducmV2LnhtbFBLAQIUABQAAAAIAIdO4kAzLwWe&#10;OwAAADkAAAAQAAAAAAAAAAEAIAAAAAsBAABkcnMvc2hhcGV4bWwueG1sUEsFBgAAAAAGAAYAWwEA&#10;ALUDAAAAAA==&#10;" path="m0,27l0,26,3,26,7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673;top:416;height:20;width:63;" filled="f" stroked="t" coordsize="96,30" o:gfxdata="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CeKfLsAAADc&#10;AAAADwAAAAAAAAABACAAAAAiAAAAZHJzL2Rvd25yZXYueG1sUEsBAhQAFAAAAAgAh07iQDMvBZ47&#10;AAAAOQAAABAAAAAAAAAAAQAgAAAACgEAAGRycy9zaGFwZXhtbC54bWxQSwUGAAAAAAYABgBbAQAA&#10;tAMAAAAA&#10;" path="m0,30l3,29,13,25,64,9,9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36;top:401;height:15;width:57;" filled="f" stroked="t" coordsize="86,23" o:gfxdata="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ikMuvQAA&#10;ANwAAAAPAAAAAAAAAAEAIAAAACIAAABkcnMvZG93bnJldi54bWxQSwECFAAUAAAACACHTuJAMy8F&#10;njsAAAA5AAAAEAAAAAAAAAABACAAAAAMAQAAZHJzL3NoYXBleG1sLnhtbFBLBQYAAAAABgAGAFsB&#10;AAC2AwAAAAA=&#10;" path="m0,23l2,23,22,15,45,10,81,1,86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97;top:379;height:74;width:25;" filled="f" stroked="t" coordsize="21600,21600" o:gfxdata="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KCJ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49;top:362;height:74;width:24;" filled="f" stroked="t" coordsize="21600,21600" o:gfxdata="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+J7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4;top:338;height:169;width:71;" filled="f" stroked="t" coordsize="107,259" o:gfxdata="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h944LsAAADc&#10;AAAADwAAAAAAAAABACAAAAAiAAAAZHJzL2Rvd25yZXYueG1sUEsBAhQAFAAAAAgAh07iQDMvBZ47&#10;AAAAOQAAABAAAAAAAAAAAQAgAAAACgEAAGRycy9zaGFwZXhtbC54bWxQSwUGAAAAAAYABgBbAQAA&#10;tAMAAAAA&#10;" path="m0,0l52,127,52,128,74,181,107,259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17;top:461;height:14;width:6;" filled="f" stroked="t" coordsize="21600,21600" o:gfxdata="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gHF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48;top:398;flip:x y;height:72;width:28;" filled="f" stroked="t" coordsize="21600,21600" o:gfxdata="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YJQL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85;top:489;height:18;width:45;" filled="f" stroked="t" coordsize="70,27" o:gfxdata="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aIfCL4A&#10;AADcAAAADwAAAAAAAAABACAAAAAiAAAAZHJzL2Rvd25yZXYueG1sUEsBAhQAFAAAAAgAh07iQDMv&#10;BZ47AAAAOQAAABAAAAAAAAAAAQAgAAAADQEAAGRycy9zaGFwZXhtbC54bWxQSwUGAAAAAAYABgBb&#10;AQAAtwMAAAAA&#10;" path="m0,27l18,19,37,13,7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530;top:470;height:19;width:46;" filled="f" stroked="t" coordsize="69,29" o:gfxdata="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Tdf6/&#10;AAAA3AAAAA8AAAAAAAAAAQAgAAAAIgAAAGRycy9kb3ducmV2LnhtbFBLAQIUABQAAAAIAIdO4kAz&#10;LwWeOwAAADkAAAAQAAAAAAAAAAEAIAAAAA4BAABkcnMvc2hhcGV4bWwueG1sUEsFBgAAAAAGAAYA&#10;WwEAALgDAAAAAA==&#10;" path="m0,29l3,26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84;top:507;flip:x;height:0;width:1;" filled="f" stroked="t" coordsize="21600,21600" o:gfxdata="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mK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07;height:17;width:39;" filled="f" stroked="t" coordsize="59,26" o:gfxdata="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eoCL74A&#10;AADcAAAADwAAAAAAAAABACAAAAAiAAAAZHJzL2Rvd25yZXYueG1sUEsBAhQAFAAAAAgAh07iQDMv&#10;BZ47AAAAOQAAABAAAAAAAAAAAQAgAAAADQEAAGRycy9zaGFwZXhtbC54bWxQSwUGAAAAAAYABgBb&#10;AQAAtwMAAAAA&#10;" path="m0,26l30,14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84;top:507;height:1;width:1;" filled="f" stroked="t" coordsize="1,2" o:gfxdata="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JEXe8AAAA&#10;3AAAAA8AAAAAAAAAAQAgAAAAIgAAAGRycy9kb3ducmV2LnhtbFBLAQIUABQAAAAIAIdO4kAzLwWe&#10;OwAAADkAAAAQAAAAAAAAAAEAIAAAAAsBAABkcnMvc2hhcGV4bWwueG1sUEsFBgAAAAAGAAYAWwEA&#10;ALUDAAAAAA==&#10;" path="m0,0l0,2,1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45;top:524;height:1;width:1;" filled="f" stroked="t" coordsize="21600,21600" o:gfxdata="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1rFP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x;height:1;width:0;" filled="f" stroked="t" coordsize="21600,21600" o:gfxdata="UEsDBAoAAAAAAIdO4kAAAAAAAAAAAAAAAAAEAAAAZHJzL1BLAwQUAAAACACHTuJAlC7JoL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in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Lsm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5;top:524;flip:y;height:1;width:1;" filled="f" stroked="t" coordsize="21600,21600" o:gfxdata="UEsDBAoAAAAAAIdO4kAAAAAAAAAAAAAAAAAEAAAAZHJzL1BLAwQUAAAACACHTuJAZPxX17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QUn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8V9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45;top:524;height:1;width:0;" filled="f" stroked="t" coordsize="1,1" o:gfxdata="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WVeL4A&#10;AADcAAAADwAAAAAAAAABACAAAAAiAAAAZHJzL2Rvd25yZXYueG1sUEsBAhQAFAAAAAgAh07iQDMv&#10;BZ47AAAAOQAAABAAAAAAAAAAAQAgAAAADQEAAGRycy9zaGFwZXhtbC54bWxQSwUGAAAAAAYABgBb&#10;AQAAtwMAAAAA&#10;" path="m0,0l0,1,1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576;top:453;flip:y;height:17;width:46;" filled="f" stroked="t" coordsize="21600,21600" o:gfxdata="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FlqO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23;top:475;height:49;width:22;" filled="f" stroked="t" coordsize="21600,21600" o:gfxdata="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HLdh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502;top:418;flip:x y;height:71;width:28;" filled="f" stroked="t" coordsize="21600,21600" o:gfxdata="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8X9H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013;top:346;height:7;width:38;" filled="f" stroked="t" coordsize="57,10" o:gfxdata="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z0u&#10;IsEAAADcAAAADwAAAAAAAAABACAAAAAiAAAAZHJzL2Rvd25yZXYueG1sUEsBAhQAFAAAAAgAh07i&#10;QDMvBZ47AAAAOQAAABAAAAAAAAAAAQAgAAAAEAEAAGRycy9zaGFwZXhtbC54bWxQSwUGAAAAAAYA&#10;BgBbAQAAugMAAAAA&#10;" path="m0,10l26,4,54,0,57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51;top:342;height:4;width:34;" filled="f" stroked="t" coordsize="54,7" o:gfxdata="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FubQugAAANwA&#10;AAAPAAAAAAAAAAEAIAAAACIAAABkcnMvZG93bnJldi54bWxQSwECFAAUAAAACACHTuJAMy8FnjsA&#10;AAA5AAAAEAAAAAAAAAABACAAAAAJAQAAZHJzL3NoYXBleG1sLnhtbFBLBQYAAAAABgAGAFsBAACz&#10;AwAAAAA=&#10;" path="m0,7l3,6,26,3,27,3,5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74;top:353;height:7;width:39;" filled="f" stroked="t" coordsize="60,11" o:gfxdata="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AFBa8AAAA&#10;3AAAAA8AAAAAAAAAAQAgAAAAIgAAAGRycy9kb3ducmV2LnhtbFBLAQIUABQAAAAIAIdO4kAzLwWe&#10;OwAAADkAAAAQAAAAAAAAAAEAIAAAAAsBAABkcnMvc2hhcGV4bWwueG1sUEsFBgAAAAAGAAYAWwEA&#10;ALUDAAAAAA==&#10;" path="m0,11l28,5,56,1,58,0,60,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06;top:366;height:6;width:32;" filled="f" stroked="t" coordsize="50,9" o:gfxdata="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IwG9M7UAAADcAAAADwAA&#10;AAAAAAABACAAAAAiAAAAZHJzL2Rvd25yZXYueG1sUEsBAhQAFAAAAAgAh07iQDMvBZ47AAAAOQAA&#10;ABAAAAAAAAAAAQAgAAAABAEAAGRycy9zaGFwZXhtbC54bWxQSwUGAAAAAAYABgBbAQAArgMAAAAA&#10;" path="m0,9l20,6,21,6,37,2,45,1,47,0,5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938;top:360;height:6;width:36;" filled="f" stroked="t" coordsize="55,10" o:gfxdata="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8d1kvQAA&#10;ANwAAAAPAAAAAAAAAAEAIAAAACIAAABkcnMvZG93bnJldi54bWxQSwECFAAUAAAACACHTuJAMy8F&#10;njsAAAA5AAAAEAAAAAAAAAABACAAAAAMAQAAZHJzL3NoYXBleG1sLnhtbFBLBQYAAAAABgAGAFsB&#10;AAC2AwAAAAA=&#10;" path="m0,10l30,5,33,3,38,3,41,2,46,2,5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914;top:313;height:62;width:14;" filled="f" stroked="t" coordsize="21600,21600" o:gfxdata="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a2+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849;top:379;height:6;width:28;" filled="f" stroked="t" coordsize="43,10" o:gfxdata="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BY/a/&#10;AAAA3AAAAA8AAAAAAAAAAQAgAAAAIgAAAGRycy9kb3ducmV2LnhtbFBLAQIUABQAAAAIAIdO4kAz&#10;LwWeOwAAADkAAAAQAAAAAAAAAAEAIAAAAA4BAABkcnMvc2hhcGV4bWwueG1sUEsFBgAAAAAGAAYA&#10;WwEAALgDAAAAAA==&#10;" path="m0,10l14,6,32,3,34,1,38,0,4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793;top:385;height:16;width:56;" filled="f" stroked="t" coordsize="88,24" o:gfxdata="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JBbJL4A&#10;AADcAAAADwAAAAAAAAABACAAAAAiAAAAZHJzL2Rvd25yZXYueG1sUEsBAhQAFAAAAAgAh07iQDMv&#10;BZ47AAAAOQAAABAAAAAAAAAAAQAgAAAADQEAAGRycy9zaGFwZXhtbC54bWxQSwUGAAAAAAYABgBb&#10;AQAAtwMAAAAA&#10;" path="m0,24l35,13,8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877;top:372;flip:y;height:7;width:29;" filled="f" stroked="t" coordsize="21600,21600" o:gfxdata="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6O1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807;top:208;flip:x y;height:177;width:42;" filled="f" stroked="t" coordsize="21600,21600" o:gfxdata="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6gn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685;top:240;height:176;width:51;" filled="f" stroked="t" coordsize="21600,21600" o:gfxdata="UEsDBAoAAAAAAIdO4kAAAAAAAAAAAAAAAAAEAAAAZHJzL1BLAwQUAAAACACHTuJAga14dr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YyM4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teH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84;top:177;flip:x y;height:176;width:29;" filled="f" stroked="t" coordsize="21600,21600" o:gfxdata="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OTgO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21;top:252;height:18;width:1;" filled="f" stroked="t" coordsize="21600,21600" o:gfxdata="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+SZ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421;top:141;height:111;width:1;" filled="f" stroked="t" coordsize="1,171" o:gfxdata="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Its4ugAAANwA&#10;AAAPAAAAAAAAAAEAIAAAACIAAABkcnMvZG93bnJldi54bWxQSwECFAAUAAAACACHTuJAMy8FnjsA&#10;AAA5AAAAEAAAAAAAAAABACAAAAAJAQAAZHJzL3NoYXBleG1sLnhtbFBLBQYAAAAABgAGAFsBAACz&#10;AwAAAAA=&#10;" path="m0,0l0,7,0,16,0,27,0,40,0,55,0,71,0,90,0,112,0,17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52;height:18;width:1;" filled="f" stroked="t" coordsize="21600,21600" o:gfxdata="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R00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329;top:320;height:0;width:44;" filled="f" stroked="t" coordsize="69,1" o:gfxdata="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XJNr4A&#10;AADcAAAADwAAAAAAAAABACAAAAAiAAAAZHJzL2Rvd25yZXYueG1sUEsBAhQAFAAAAAgAh07iQDMv&#10;BZ47AAAAOQAAABAAAAAAAAAAAQAgAAAADQEAAGRycy9zaGFwZXhtbC54bWxQSwUGAAAAAAYABgBb&#10;AQAAtwMAAAAA&#10;" path="m0,0l12,0,24,0,36,0,56,0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373;top:328;height:1;width:48;" filled="f" stroked="t" coordsize="73,1" o:gfxdata="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wY/Gr4A&#10;AADcAAAADwAAAAAAAAABACAAAAAiAAAAZHJzL2Rvd25yZXYueG1sUEsBAhQAFAAAAAgAh07iQDMv&#10;BZ47AAAAOQAAABAAAAAAAAAAAQAgAAAADQEAAGRycy9zaGFwZXhtbC54bWxQSwUGAAAAAAYABgBb&#10;AQAAtwMAAAAA&#10;" path="m0,0l3,0,70,0,73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88;top:323;height:1;width:41;" filled="f" stroked="t" coordsize="60,2" o:gfxdata="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bLoXW/&#10;AAAA3AAAAA8AAAAAAAAAAQAgAAAAIgAAAGRycy9kb3ducmV2LnhtbFBLAQIUABQAAAAIAIdO4kAz&#10;LwWeOwAAADkAAAAQAAAAAAAAAAEAIAAAAA4BAABkcnMvc2hhcGV4bWwueG1sUEsFBgAAAAAGAAYA&#10;WwEAALgDAAAAAA==&#10;" path="m0,2l1,2,16,2,19,0,24,0,38,0,44,0,57,0,6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51;top:324;height:2;width:37;" filled="f" stroked="t" coordsize="58,3" o:gfxdata="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N2rD&#10;wAAAANwAAAAPAAAAAAAAAAEAIAAAACIAAABkcnMvZG93bnJldi54bWxQSwECFAAUAAAACACHTuJA&#10;My8FnjsAAAA5AAAAEAAAAAAAAAABACAAAAAPAQAAZHJzL3NoYXBleG1sLnhtbFBLBQYAAAAABgAG&#10;AFsBAAC5AwAAAAA=&#10;" path="m0,3l3,3,20,1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13;top:326;height:3;width:38;" filled="f" stroked="t" coordsize="59,4" o:gfxdata="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kR9avQAA&#10;ANwAAAAPAAAAAAAAAAEAIAAAACIAAABkcnMvZG93bnJldi54bWxQSwECFAAUAAAACACHTuJAMy8F&#10;njsAAAA5AAAAEAAAAAAAAAABACAAAAAMAQAAZHJzL3NoYXBleG1sLnhtbFBLBQYAAAAABgAGAFsB&#10;AAC2AwAAAAA=&#10;" path="m0,4l0,3,2,3,54,0,56,0,5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26;top:332;height:4;width:42;" filled="f" stroked="t" coordsize="64,6" o:gfxdata="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xC+m/&#10;AAAA3AAAAA8AAAAAAAAAAQAgAAAAIgAAAGRycy9kb3ducmV2LnhtbFBLAQIUABQAAAAIAIdO4kAz&#10;LwWeOwAAADkAAAAQAAAAAAAAAAEAIAAAAA4BAABkcnMvc2hhcGV4bWwueG1sUEsFBgAAAAAGAAYA&#10;WwEAALgDAAAAAA==&#10;" path="m0,6l31,2,62,0,64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168;top:329;height:3;width:45;" filled="f" stroked="t" coordsize="69,5" o:gfxdata="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DQau8AAAA&#10;3AAAAA8AAAAAAAAAAQAgAAAAIgAAAGRycy9kb3ducmV2LnhtbFBLAQIUABQAAAAIAIdO4kAzLwWe&#10;OwAAADkAAAAQAAAAAAAAAAEAIAAAAAsBAABkcnMvc2hhcGV4bWwueG1sUEsFBgAAAAAGAAYAWwEA&#10;ALUDAAAAAA==&#10;" path="m0,5l3,5,69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085;top:336;height:6;width:41;" filled="f" stroked="t" coordsize="62,9" o:gfxdata="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4rVW8AAAA&#10;3AAAAA8AAAAAAAAAAQAgAAAAIgAAAGRycy9kb3ducmV2LnhtbFBLAQIUABQAAAAIAIdO4kAzLwWe&#10;OwAAADkAAAAQAAAAAAAAAAEAIAAAAAsBAABkcnMvc2hhcGV4bWwueG1sUEsFBgAAAAAGAAYAWwEA&#10;ALUDAAAAAA==&#10;" path="m0,9l43,3,6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97;top:524;flip:y;height:23;width:48;" filled="f" stroked="t" coordsize="21600,21600" o:gfxdata="UEsDBAoAAAAAAIdO4kAAAAAAAAAAAAAAAAAEAAAAZHJzL1BLAwQUAAAACACHTuJAg/jEoL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4xKC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1596;top:328;height:7;width:61;" filled="f" stroked="t" coordsize="94,11" o:gfxdata="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eXHKvQAA&#10;ANwAAAAPAAAAAAAAAAEAIAAAACIAAABkcnMvZG93bnJldi54bWxQSwECFAAUAAAACACHTuJAMy8F&#10;njsAAAA5AAAAEAAAAAAAAAABACAAAAAMAQAAZHJzL3NoYXBleG1sLnhtbFBLBQYAAAAABgAGAFsB&#10;AAC2AwAAAAA=&#10;" path="m0,0l0,1,37,5,64,8,94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34;top:250;height:78;width:62;" filled="f" stroked="t" coordsize="94,120" o:gfxdata="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96kFL4A&#10;AADcAAAADwAAAAAAAAABACAAAAAiAAAAZHJzL2Rvd25yZXYueG1sUEsBAhQAFAAAAAgAh07iQDMv&#10;BZ47AAAAOQAAABAAAAAAAAAAAQAgAAAADQEAAGRycy9zaGFwZXhtbC54bWxQSwUGAAAAAAYABgBb&#10;AQAAtwMAAAAA&#10;" path="m7,0l0,115,2,115,4,115,56,118,83,119,87,119,94,12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76;top:323;height:1;width:42;" filled="f" stroked="t" coordsize="64,2" o:gfxdata="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QLbr4A&#10;AADcAAAADwAAAAAAAAABACAAAAAiAAAAZHJzL2Rvd25yZXYueG1sUEsBAhQAFAAAAAgAh07iQDMv&#10;BZ47AAAAOQAAABAAAAAAAAAAAQAgAAAADQEAAGRycy9zaGFwZXhtbC54bWxQSwUGAAAAAAYABgBb&#10;AQAAtwMAAAAA&#10;" path="m0,0l48,2,64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518;top:324;height:1;width:13;" filled="f" stroked="t" coordsize="20,1" o:gfxdata="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30z/bsAAADc&#10;AAAADwAAAAAAAAABACAAAAAiAAAAZHJzL2Rvd25yZXYueG1sUEsBAhQAFAAAAAgAh07iQDMvBZ47&#10;AAAAOQAAABAAAAAAAAAAAQAgAAAACgEAAGRycy9zaGFwZXhtbC54bWxQSwUGAAAAAAYABgBbAQAA&#10;tAMAAAAA&#10;" path="m0,0l9,0,20,1,17,0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421;top:322;height:1;width:55;" filled="f" stroked="t" coordsize="85,2" o:gfxdata="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3hs+/&#10;AAAA3AAAAA8AAAAAAAAAAQAgAAAAIgAAAGRycy9kb3ducmV2LnhtbFBLAQIUABQAAAAIAIdO4kAz&#10;LwWeOwAAADkAAAAQAAAAAAAAAAEAIAAAAA4BAABkcnMvc2hhcGV4bWwueG1sUEsFBgAAAAAGAAYA&#10;WwEAALgDAAAAAA==&#10;" path="m0,2l2,2,2,2,10,2,69,2,69,0,82,0,85,2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1421;top:270;height:53;width:1;" filled="f" stroked="t" coordsize="21600,21600" o:gfxdata="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UgY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476;top:249;flip:y;height:74;width:3;" filled="f" stroked="t" coordsize="21600,21600" o:gfxdata="UEsDBAoAAAAAAIdO4kAAAAAAAAAAAAAAAAAEAAAAZHJzL1BLAwQUAAAACACHTuJADBFc1L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W+Qf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RXN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596;top:253;flip:y;height:75;width:5;" filled="f" stroked="t" coordsize="21600,21600" o:gfxdata="UEsDBAoAAAAAAIdO4kAAAAAAAAAAAAAAAAAEAAAAZHJzL1BLAwQUAAAACACHTuJAfY7Ipr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t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2OyKa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657;top:261;flip:y;height:74;width:7;" filled="f" stroked="t" coordsize="21600,21600" o:gfxdata="UEsDBAoAAAAAAIdO4kAAAAAAAAAAAAAAAAAEAAAAZHJzL1BLAwQUAAAACACHTuJAEsJtP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i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CbT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08;top:271;flip:x y;height:65;width:8;" filled="f" stroked="t" coordsize="21600,21600" o:gfxdata="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I/61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1197;top:148;flip:x y;height:181;width:16;" filled="f" stroked="t" coordsize="21600,21600" o:gfxdata="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vWy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13;top:455;height:6;width:4;" filled="f" stroked="t" coordsize="5,11" o:gfxdata="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WaZqe/&#10;AAAA3AAAAA8AAAAAAAAAAQAgAAAAIgAAAGRycy9kb3ducmV2LnhtbFBLAQIUABQAAAAIAIdO4kAz&#10;LwWeOwAAADkAAAAQAAAAAAAAAAEAIAAAAA4BAABkcnMvc2hhcGV4bWwueG1sUEsFBgAAAAAGAAYA&#10;WwEAALgDAAAAAA==&#10;" path="m3,7l0,0,5,11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129;top:479;height:161;width:130;" filled="f" stroked="t" coordsize="199,247" o:gfxdata="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FJ4sb4A&#10;AADcAAAADwAAAAAAAAABACAAAAAiAAAAZHJzL2Rvd25yZXYueG1sUEsBAhQAFAAAAAgAh07iQDMv&#10;BZ47AAAAOQAAABAAAAAAAAAAAQAgAAAADQEAAGRycy9zaGFwZXhtbC54bWxQSwUGAAAAAAYABgBb&#10;AQAAtwMAAAAA&#10;" path="m0,0l141,247,147,243,199,214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40;top:569;flip:y;height:4;width:11;" filled="f" stroked="t" coordsize="21600,21600" o:gfxdata="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GlR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95;top:547;height:0;width:2;" filled="f" stroked="t" coordsize="21600,21600" o:gfxdata="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BfiS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40;top:569;height:4;width:11;" filled="f" stroked="t" coordsize="15,7" o:gfxdata="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qAGzugAAANwA&#10;AAAPAAAAAAAAAAEAIAAAACIAAABkcnMvZG93bnJldi54bWxQSwECFAAUAAAACACHTuJAMy8FnjsA&#10;AAA5AAAAEAAAAAAAAAABACAAAAAJAQAAZHJzL3NoYXBleG1sLnhtbFBLBQYAAAAABgAGAFsBAACz&#10;AwAAAAA=&#10;" path="m0,7l7,3,15,1,15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51;top:547;flip:y;height:22;width:44;" filled="f" stroked="t" coordsize="21600,21600" o:gfxdata="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yMo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395;top:547;height:0;width:2;" filled="f" stroked="t" coordsize="2,1" o:gfxdata="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Hedq8AAAA&#10;3AAAAA8AAAAAAAAAAQAgAAAAIgAAAGRycy9kb3ducmV2LnhtbFBLAQIUABQAAAAIAIdO4kAzLwWe&#10;OwAAADkAAAAQAAAAAAAAAAEAIAAAAAsBAABkcnMvc2hhcGV4bWwueG1sUEsFBgAAAAAGAAYAWwEA&#10;ALUDAAAAAA==&#10;" path="m0,0l2,0,2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259;top:594;flip:y;height:24;width:44;" filled="f" stroked="t" coordsize="21600,21600" o:gfxdata="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G/v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217;top:427;height:167;width:86;" filled="f" stroked="t" coordsize="132,256" o:gfxdata="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c7ZLsAAADc&#10;AAAADwAAAAAAAAABACAAAAAiAAAAZHJzL2Rvd25yZXYueG1sUEsBAhQAFAAAAAgAh07iQDMvBZ47&#10;AAAAOQAAABAAAAAAAAAAAQAgAAAACgEAAGRycy9zaGFwZXhtbC54bWxQSwUGAAAAAAYABgBbAQAA&#10;tAMAAAAA&#10;" path="m132,256l131,256,0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221;top:549;height:69;width:38;" filled="f" stroked="t" coordsize="58,107" o:gfxdata="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/Jp&#10;VcEAAADcAAAADwAAAAAAAAABACAAAAAiAAAAZHJzL2Rvd25yZXYueG1sUEsBAhQAFAAAAAgAh07i&#10;QDMvBZ47AAAAOQAAABAAAAAAAAAAAQAgAAAAEAEAAGRycy9zaGFwZXhtbC54bWxQSwUGAAAAAAYA&#10;BgBbAQAAugMAAAAA&#10;" path="m0,0l57,106,58,107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303;top:573;height:21;width:37;" filled="f" stroked="t" coordsize="58,32" o:gfxdata="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iVyV&#10;wAAAANwAAAAPAAAAAAAAAAEAIAAAACIAAABkcnMvZG93bnJldi54bWxQSwECFAAUAAAACACHTuJA&#10;My8FnjsAAAA5AAAAEAAAAAAAAAABACAAAAAPAQAAZHJzL3NoYXBleG1sLnhtbFBLBQYAAAAABgAG&#10;AFsBAAC5AwAAAAA=&#10;" path="m0,32l14,23,29,16,58,0e">
                      <v:fill on="f" focussize="0,0"/>
                      <v:stroke weight="0.25pt"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319;top:502;flip:x y;height:67;width:32;" filled="f" stroked="t" coordsize="21600,21600" o:gfxdata="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73E7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320;top:378;flip:x y;height:169;width:77;" filled="f" stroked="t" coordsize="21600,21600" o:gfxdata="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R6Ly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group id="_x0000_s1026" o:spid="_x0000_s1026" o:spt="203" style="position:absolute;left:0;top:474;height:43;width:95;" coordsize="95,43" o:gfxdata="UEsDBAoAAAAAAIdO4kAAAAAAAAAAAAAAAAAEAAAAZHJzL1BLAwQUAAAACACHTuJAVLNxA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4aw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s3EA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t"/>
                      <v:shape id="_x0000_s1026" o:spid="_x0000_s1026" o:spt="100" style="position:absolute;left:48;top:0;height:38;width:47;" filled="f" stroked="t" coordsize="65,54" o:gfxdata="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KKD74A&#10;AADcAAAADwAAAAAAAAABACAAAAAiAAAAZHJzL2Rvd25yZXYueG1sUEsBAhQAFAAAAAgAh07iQDMv&#10;BZ47AAAAOQAAABAAAAAAAAAAAQAgAAAADQEAAGRycy9zaGFwZXhtbC54bWxQSwUGAAAAAAYABgBb&#10;AQAAtwMAAAAA&#10;" path="m0,48l6,49,9,50,12,51,15,53,19,54,22,54,28,53,35,53,40,51,47,48,51,44,56,39,57,37,58,35,59,35,60,32,61,30,62,30,65,24,65,19,65,14,62,10,59,5,56,3,51,0,46,0,33,1,21,6,15,9,11,14,7,19,4,25,3,27,2,32,1,39,0,48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0;top:4;height:39;width:48;" filled="f" stroked="t" coordsize="68,55" o:gfxdata="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G12i/&#10;AAAA3AAAAA8AAAAAAAAAAQAgAAAAIgAAAGRycy9kb3ducmV2LnhtbFBLAQIUABQAAAAIAIdO4kAz&#10;LwWeOwAAADkAAAAQAAAAAAAAAAEAIAAAAA4BAABkcnMvc2hhcGV4bWwueG1sUEsFBgAAAAAGAAYA&#10;WwEAALgDAAAAAA==&#10;" path="m68,6l58,3,51,2,46,0,44,0,32,1,25,2,20,6,14,9,9,14,3,24,1,29,0,35,1,39,4,44,6,47,10,51,15,53,21,55,27,54,33,53,45,47,50,43,55,39,57,36,57,35,59,34,63,29,63,26,64,21,66,14,68,6e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</v:group>
                    <v:line id="_x0000_s1026" o:spid="_x0000_s1026" o:spt="20" style="position:absolute;left:1705;top:376;flip:y;height:314;width:181;rotation:1245184f;" filled="f" stroked="t" coordsize="21600,21600" o:gfxdata="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rFPJ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shape id="_x0000_s1026" o:spid="_x0000_s1026" o:spt="202" type="#_x0000_t202" style="position:absolute;left:1172;top:389;height:451;width:459;" filled="f" stroked="f" coordsize="21600,21600" o:gfxdata="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fTFV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146;top:538;height:451;width:579;" filled="f" stroked="f" coordsize="21600,21600" o:gfxdata="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F/oVugAAANw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202" type="#_x0000_t202" style="position:absolute;left:3522;top:632;height:451;width:599;" filled="f" stroked="f" coordsize="21600,21600" o:gfxdata="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VkY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100" w:hanging="210" w:hangingChars="100"/>
        <w:jc w:val="left"/>
      </w:pPr>
      <w: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426085</wp:posOffset>
                </wp:positionV>
                <wp:extent cx="2483485" cy="940435"/>
                <wp:effectExtent l="0" t="0" r="12065" b="0"/>
                <wp:wrapSquare wrapText="bothSides"/>
                <wp:docPr id="270" name="组合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3485" cy="940435"/>
                          <a:chOff x="0" y="0"/>
                          <a:chExt cx="3911" cy="1481"/>
                        </a:xfrm>
                      </wpg:grpSpPr>
                      <wps:wsp>
                        <wps:cNvPr id="197" name="椭圆 197"/>
                        <wps:cNvSpPr/>
                        <wps:spPr>
                          <a:xfrm>
                            <a:off x="3517" y="476"/>
                            <a:ext cx="165" cy="1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8" name="矩形 198"/>
                        <wps:cNvSpPr/>
                        <wps:spPr>
                          <a:xfrm rot="2700000">
                            <a:off x="3503" y="517"/>
                            <a:ext cx="47" cy="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01" name="组合 201"/>
                        <wpg:cNvGrpSpPr/>
                        <wpg:grpSpPr>
                          <a:xfrm>
                            <a:off x="440" y="844"/>
                            <a:ext cx="2601" cy="383"/>
                            <a:chOff x="0" y="0"/>
                            <a:chExt cx="2601" cy="303"/>
                          </a:xfrm>
                        </wpg:grpSpPr>
                        <wps:wsp>
                          <wps:cNvPr id="199" name="矩形 199"/>
                          <wps:cNvSpPr/>
                          <wps:spPr>
                            <a:xfrm>
                              <a:off x="0" y="0"/>
                              <a:ext cx="163" cy="3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0" name="矩形 200"/>
                          <wps:cNvSpPr/>
                          <wps:spPr>
                            <a:xfrm>
                              <a:off x="2438" y="0"/>
                              <a:ext cx="163" cy="3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02" name="矩形 202"/>
                        <wps:cNvSpPr/>
                        <wps:spPr>
                          <a:xfrm>
                            <a:off x="28" y="739"/>
                            <a:ext cx="3399" cy="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3" name="矩形 203"/>
                        <wps:cNvSpPr/>
                        <wps:spPr>
                          <a:xfrm>
                            <a:off x="15" y="675"/>
                            <a:ext cx="3459" cy="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4" name="椭圆 204"/>
                        <wps:cNvSpPr/>
                        <wps:spPr>
                          <a:xfrm>
                            <a:off x="3582" y="545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5" name="直接连接符 205"/>
                        <wps:cNvSpPr/>
                        <wps:spPr>
                          <a:xfrm>
                            <a:off x="3684" y="545"/>
                            <a:ext cx="0" cy="24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220" name="组合 220"/>
                        <wpg:cNvGrpSpPr/>
                        <wpg:grpSpPr>
                          <a:xfrm>
                            <a:off x="3504" y="792"/>
                            <a:ext cx="326" cy="394"/>
                            <a:chOff x="0" y="0"/>
                            <a:chExt cx="326" cy="394"/>
                          </a:xfrm>
                        </wpg:grpSpPr>
                        <wps:wsp>
                          <wps:cNvPr id="206" name="任意多边形 206"/>
                          <wps:cNvSpPr/>
                          <wps:spPr>
                            <a:xfrm>
                              <a:off x="0" y="0"/>
                              <a:ext cx="326" cy="39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8" h="606">
                                  <a:moveTo>
                                    <a:pt x="0" y="303"/>
                                  </a:moveTo>
                                  <a:lnTo>
                                    <a:pt x="309" y="0"/>
                                  </a:lnTo>
                                  <a:lnTo>
                                    <a:pt x="618" y="303"/>
                                  </a:lnTo>
                                  <a:lnTo>
                                    <a:pt x="618" y="606"/>
                                  </a:lnTo>
                                  <a:lnTo>
                                    <a:pt x="0" y="606"/>
                                  </a:lnTo>
                                  <a:lnTo>
                                    <a:pt x="0" y="3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19" name="组合 219"/>
                          <wpg:cNvGrpSpPr/>
                          <wpg:grpSpPr>
                            <a:xfrm>
                              <a:off x="19" y="225"/>
                              <a:ext cx="290" cy="160"/>
                              <a:chOff x="0" y="0"/>
                              <a:chExt cx="454" cy="186"/>
                            </a:xfrm>
                          </wpg:grpSpPr>
                          <wps:wsp>
                            <wps:cNvPr id="207" name="矩形 207"/>
                            <wps:cNvSpPr/>
                            <wps:spPr>
                              <a:xfrm>
                                <a:off x="35" y="39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8" name="椭圆 208"/>
                            <wps:cNvSpPr/>
                            <wps:spPr>
                              <a:xfrm>
                                <a:off x="15" y="5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9" name="矩形 209"/>
                            <wps:cNvSpPr/>
                            <wps:spPr>
                              <a:xfrm>
                                <a:off x="0" y="77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0" name="矩形 210"/>
                            <wps:cNvSpPr/>
                            <wps:spPr>
                              <a:xfrm>
                                <a:off x="150" y="34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1" name="椭圆 211"/>
                            <wps:cNvSpPr/>
                            <wps:spPr>
                              <a:xfrm>
                                <a:off x="130" y="0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2" name="矩形 212"/>
                            <wps:cNvSpPr/>
                            <wps:spPr>
                              <a:xfrm>
                                <a:off x="115" y="72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3" name="矩形 213"/>
                            <wps:cNvSpPr/>
                            <wps:spPr>
                              <a:xfrm>
                                <a:off x="265" y="42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椭圆 214"/>
                            <wps:cNvSpPr/>
                            <wps:spPr>
                              <a:xfrm>
                                <a:off x="245" y="8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矩形 215"/>
                            <wps:cNvSpPr/>
                            <wps:spPr>
                              <a:xfrm>
                                <a:off x="230" y="80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6" name="矩形 216"/>
                            <wps:cNvSpPr/>
                            <wps:spPr>
                              <a:xfrm>
                                <a:off x="380" y="37"/>
                                <a:ext cx="41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椭圆 217"/>
                            <wps:cNvSpPr/>
                            <wps:spPr>
                              <a:xfrm>
                                <a:off x="360" y="3"/>
                                <a:ext cx="81" cy="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矩形 218"/>
                            <wps:cNvSpPr/>
                            <wps:spPr>
                              <a:xfrm>
                                <a:off x="345" y="75"/>
                                <a:ext cx="109" cy="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240" name="组合 240"/>
                        <wpg:cNvGrpSpPr/>
                        <wpg:grpSpPr>
                          <a:xfrm>
                            <a:off x="51" y="225"/>
                            <a:ext cx="618" cy="457"/>
                            <a:chOff x="0" y="0"/>
                            <a:chExt cx="618" cy="457"/>
                          </a:xfrm>
                        </wpg:grpSpPr>
                        <wps:wsp>
                          <wps:cNvPr id="221" name="矩形 221"/>
                          <wps:cNvSpPr/>
                          <wps:spPr>
                            <a:xfrm>
                              <a:off x="0" y="91"/>
                              <a:ext cx="618" cy="3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2" name="矩形 222"/>
                          <wps:cNvSpPr/>
                          <wps:spPr>
                            <a:xfrm>
                              <a:off x="64" y="91"/>
                              <a:ext cx="510" cy="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3" name="椭圆 223"/>
                          <wps:cNvSpPr/>
                          <wps:spPr>
                            <a:xfrm>
                              <a:off x="77" y="0"/>
                              <a:ext cx="495" cy="1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28" name="组合 228"/>
                          <wpg:cNvGrpSpPr/>
                          <wpg:grpSpPr>
                            <a:xfrm>
                              <a:off x="214" y="81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24" name="矩形 224"/>
                            <wps:cNvSpPr/>
                            <wps:spPr>
                              <a:xfrm>
                                <a:off x="40" y="21"/>
                                <a:ext cx="27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矩形 225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6" name="椭圆 226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7" name="矩形 227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2" name="组合 232"/>
                          <wpg:cNvGrpSpPr/>
                          <wpg:grpSpPr>
                            <a:xfrm>
                              <a:off x="314" y="87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29" name="矩形 229"/>
                            <wps:cNvSpPr/>
                            <wps:spPr>
                              <a:xfrm>
                                <a:off x="22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0" name="椭圆 230"/>
                            <wps:cNvSpPr/>
                            <wps:spPr>
                              <a:xfrm>
                                <a:off x="9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1" name="矩形 231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6" name="组合 236"/>
                          <wpg:cNvGrpSpPr/>
                          <wpg:grpSpPr>
                            <a:xfrm>
                              <a:off x="439" y="83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33" name="矩形 233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4" name="椭圆 234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5" name="矩形 235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39" name="组合 239"/>
                          <wpg:cNvGrpSpPr/>
                          <wpg:grpSpPr>
                            <a:xfrm>
                              <a:off x="110" y="84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37" name="椭圆 237"/>
                            <wps:cNvSpPr/>
                            <wps:spPr>
                              <a:xfrm>
                                <a:off x="2" y="0"/>
                                <a:ext cx="51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8" name="矩形 238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41" name="文本框 241"/>
                        <wps:cNvSpPr txBox="1"/>
                        <wps:spPr>
                          <a:xfrm>
                            <a:off x="0" y="35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2" name="文本框 242"/>
                        <wps:cNvSpPr txBox="1"/>
                        <wps:spPr>
                          <a:xfrm>
                            <a:off x="587" y="34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262" name="组合 262"/>
                        <wpg:cNvGrpSpPr/>
                        <wpg:grpSpPr>
                          <a:xfrm>
                            <a:off x="2190" y="225"/>
                            <a:ext cx="618" cy="457"/>
                            <a:chOff x="0" y="0"/>
                            <a:chExt cx="618" cy="457"/>
                          </a:xfrm>
                        </wpg:grpSpPr>
                        <wps:wsp>
                          <wps:cNvPr id="243" name="矩形 243"/>
                          <wps:cNvSpPr/>
                          <wps:spPr>
                            <a:xfrm>
                              <a:off x="0" y="91"/>
                              <a:ext cx="618" cy="3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4" name="矩形 244"/>
                          <wps:cNvSpPr/>
                          <wps:spPr>
                            <a:xfrm>
                              <a:off x="64" y="91"/>
                              <a:ext cx="510" cy="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5" name="椭圆 245"/>
                          <wps:cNvSpPr/>
                          <wps:spPr>
                            <a:xfrm>
                              <a:off x="77" y="0"/>
                              <a:ext cx="495" cy="1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250" name="组合 250"/>
                          <wpg:cNvGrpSpPr/>
                          <wpg:grpSpPr>
                            <a:xfrm>
                              <a:off x="214" y="81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46" name="矩形 246"/>
                            <wps:cNvSpPr/>
                            <wps:spPr>
                              <a:xfrm>
                                <a:off x="40" y="21"/>
                                <a:ext cx="27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矩形 247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椭圆 248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矩形 249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4" name="组合 254"/>
                          <wpg:cNvGrpSpPr/>
                          <wpg:grpSpPr>
                            <a:xfrm>
                              <a:off x="314" y="87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1" name="矩形 251"/>
                            <wps:cNvSpPr/>
                            <wps:spPr>
                              <a:xfrm>
                                <a:off x="22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椭圆 252"/>
                            <wps:cNvSpPr/>
                            <wps:spPr>
                              <a:xfrm>
                                <a:off x="9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矩形 253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58" name="组合 258"/>
                          <wpg:cNvGrpSpPr/>
                          <wpg:grpSpPr>
                            <a:xfrm>
                              <a:off x="439" y="83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5" name="矩形 255"/>
                            <wps:cNvSpPr/>
                            <wps:spPr>
                              <a:xfrm>
                                <a:off x="23" y="29"/>
                                <a:ext cx="26" cy="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椭圆 256"/>
                            <wps:cNvSpPr/>
                            <wps:spPr>
                              <a:xfrm>
                                <a:off x="10" y="0"/>
                                <a:ext cx="52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矩形 257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261" name="组合 261"/>
                          <wpg:cNvGrpSpPr/>
                          <wpg:grpSpPr>
                            <a:xfrm>
                              <a:off x="110" y="84"/>
                              <a:ext cx="70" cy="153"/>
                              <a:chOff x="0" y="0"/>
                              <a:chExt cx="70" cy="153"/>
                            </a:xfrm>
                          </wpg:grpSpPr>
                          <wps:wsp>
                            <wps:cNvPr id="259" name="椭圆 259"/>
                            <wps:cNvSpPr/>
                            <wps:spPr>
                              <a:xfrm>
                                <a:off x="2" y="0"/>
                                <a:ext cx="51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矩形 260"/>
                            <wps:cNvSpPr/>
                            <wps:spPr>
                              <a:xfrm>
                                <a:off x="0" y="62"/>
                                <a:ext cx="70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63" name="文本框 263"/>
                        <wps:cNvSpPr txBox="1"/>
                        <wps:spPr>
                          <a:xfrm>
                            <a:off x="2733" y="33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4" name="椭圆 264"/>
                        <wps:cNvSpPr/>
                        <wps:spPr>
                          <a:xfrm>
                            <a:off x="647" y="694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5" name="椭圆 265"/>
                        <wps:cNvSpPr/>
                        <wps:spPr>
                          <a:xfrm>
                            <a:off x="2790" y="694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6" name="直接连接符 266"/>
                        <wps:cNvSpPr/>
                        <wps:spPr>
                          <a:xfrm>
                            <a:off x="672" y="483"/>
                            <a:ext cx="28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67" name="文本框 267"/>
                        <wps:cNvSpPr txBox="1"/>
                        <wps:spPr>
                          <a:xfrm>
                            <a:off x="3452" y="103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8" name="文本框 268"/>
                        <wps:cNvSpPr txBox="1"/>
                        <wps:spPr>
                          <a:xfrm>
                            <a:off x="156" y="0"/>
                            <a:ext cx="5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spacing w:val="4"/>
                                  <w:sz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9" name="文本框 269"/>
                        <wps:cNvSpPr txBox="1"/>
                        <wps:spPr>
                          <a:xfrm>
                            <a:off x="1536" y="1004"/>
                            <a:ext cx="7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2pt;margin-top:33.55pt;height:74.05pt;width:195.55pt;mso-wrap-distance-bottom:0pt;mso-wrap-distance-left:9pt;mso-wrap-distance-right:9pt;mso-wrap-distance-top:0pt;z-index:251691008;mso-width-relative:page;mso-height-relative:page;" coordsize="3911,1481" o:gfxdata="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">
                <o:lock v:ext="edit" grouping="f" rotation="f" text="f" aspectratio="f"/>
                <v:shape id="_x0000_s1026" o:spid="_x0000_s1026" o:spt="3" type="#_x0000_t3" style="position:absolute;left:3517;top:476;height:165;width:165;" fillcolor="#FFFFFF" filled="t" stroked="t" coordsize="21600,21600" o:gfxdata="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BxjkL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rect id="_x0000_s1026" o:spid="_x0000_s1026" o:spt="1" style="position:absolute;left:3503;top:517;height:208;width:47;rotation:2949120f;" fillcolor="#FFFFFF" filled="t" stroked="t" coordsize="21600,21600" o:gfxdata="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MSVX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_x0000_s1026" o:spid="_x0000_s1026" o:spt="203" style="position:absolute;left:440;top:844;height:383;width:2601;" coordsize="2601,303" o:gfxdata="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nzWTa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rect id="_x0000_s1026" o:spid="_x0000_s1026" o:spt="1" style="position:absolute;left:0;top:0;height:303;width:163;" fillcolor="#FFFFFF" filled="t" stroked="t" coordsize="21600,21600" o:gfxdata="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wUQF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2438;top:0;height:303;width:163;" fillcolor="#FFFFFF" filled="t" stroked="t" coordsize="21600,21600" o:gfxdata="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1Blj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rect id="_x0000_s1026" o:spid="_x0000_s1026" o:spt="1" style="position:absolute;left:28;top:739;height:183;width:3399;" fillcolor="#FFFFFF" filled="t" stroked="t" coordsize="21600,21600" o:gfxdata="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oij7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5;top:675;height:43;width:3459;" fillcolor="#FFFFFF" filled="t" stroked="t" coordsize="21600,21600" o:gfxdata="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waHF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3" type="#_x0000_t3" style="position:absolute;left:3582;top:545;height:32;width:32;" fillcolor="#000000" filled="t" stroked="t" coordsize="21600,21600" o:gfxdata="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mZMY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3684;top:545;height:243;width:0;" filled="f" stroked="t" coordsize="21600,21600" o:gfxdata="UEsDBAoAAAAAAIdO4kAAAAAAAAAAAAAAAAAEAAAAZHJzL1BLAwQUAAAACACHTuJAL69bw7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r1vD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3504;top:792;height:394;width:326;" coordsize="326,394" o:gfxdata="UEsDBAoAAAAAAIdO4kAAAAAAAAAAAAAAAAAEAAAAZHJzL1BLAwQUAAAACACHTuJAHQqgzb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Pn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dCqDN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o:spt="100" style="position:absolute;left:0;top:0;height:394;width:326;" fillcolor="#FFFFFF" filled="t" stroked="t" coordsize="618,606" o:gfxdata="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z4AS/&#10;AAAA3AAAAA8AAAAAAAAAAQAgAAAAIgAAAGRycy9kb3ducmV2LnhtbFBLAQIUABQAAAAIAIdO4kAz&#10;LwWeOwAAADkAAAAQAAAAAAAAAAEAIAAAAA4BAABkcnMvc2hhcGV4bWwueG1sUEsFBgAAAAAGAAYA&#10;WwEAALgDAAAAAA==&#10;" path="m0,303l309,0,618,303,618,606,0,606,0,303xe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19;top:225;height:160;width:290;" coordsize="454,186" o:gfxdata="UEsDBAoAAAAAAIdO4kAAAAAAAAAAAAAAAAAEAAAAZHJzL1BLAwQUAAAACACHTuJAQlzD7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BRH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XMPt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35;top:39;height:63;width:41;" fillcolor="#FFFFFF" filled="t" stroked="t" coordsize="21600,21600" o:gfxdata="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PYE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5;top:5;height:55;width:81;" fillcolor="#FFFFFF" filled="t" stroked="t" coordsize="21600,21600" o:gfxdata="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rAMZ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77;height:106;width:109;" fillcolor="#FFFFFF" filled="t" stroked="t" coordsize="21600,21600" o:gfxdata="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u6w/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150;top:34;height:63;width:41;" fillcolor="#FFFFFF" filled="t" stroked="t" coordsize="21600,21600" o:gfxdata="UEsDBAoAAAAAAIdO4kAAAAAAAAAAAAAAAAAEAAAAZHJzL1BLAwQUAAAACACHTuJA3g2Pvr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58c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g2Pv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30;top:0;height:55;width:81;" fillcolor="#FFFFFF" filled="t" stroked="t" coordsize="21600,21600" o:gfxdata="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TzxZ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115;top:72;height:106;width:109;" fillcolor="#FFFFFF" filled="t" stroked="t" coordsize="21600,21600" o:gfxdata="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k7RS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265;top:42;height:63;width:41;" fillcolor="#FFFFFF" filled="t" stroked="t" coordsize="21600,21600" o:gfxdata="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3xHJ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245;top:8;height:55;width:81;" fillcolor="#FFFFFF" filled="t" stroked="t" coordsize="21600,21600" o:gfxdata="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OJ/B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230;top:80;height:106;width:109;" fillcolor="#FFFFFF" filled="t" stroked="t" coordsize="21600,21600" o:gfxdata="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nosJ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380;top:37;height:63;width:41;" fillcolor="#FFFFFF" filled="t" stroked="t" coordsize="21600,21600" o:gfxdata="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qLJR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360;top:3;height:55;width:81;" fillcolor="#FFFFFF" filled="t" stroked="t" coordsize="21600,21600" o:gfxdata="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6gG2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345;top:75;height:106;width:109;" fillcolor="#FFFFFF" filled="t" stroked="t" coordsize="21600,21600" o:gfxdata="UEsDBAoAAAAAAIdO4kAAAAAAAAAAAAAAAAAEAAAAZHJzL1BLAwQUAAAACACHTuJAIHuDuL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18Y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uDuL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group id="_x0000_s1026" o:spid="_x0000_s1026" o:spt="203" style="position:absolute;left:51;top:225;height:457;width:618;" coordsize="618,457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91;height:366;width:618;" fillcolor="#FFFFFF" filled="t" stroked="t" coordsize="21600,21600" o:gfxdata="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LeC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4;top:91;height:152;width:510;" fillcolor="#FFFFFF" filled="t" stroked="t" coordsize="21600,21600" o:gfxdata="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/37v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" type="#_x0000_t3" style="position:absolute;left:77;top:0;height:163;width:495;" fillcolor="#FFFFFF" filled="t" stroked="f" coordsize="21600,21600" o:gfxdata="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kiZO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shape>
                  <v:group id="_x0000_s1026" o:spid="_x0000_s1026" o:spt="203" style="position:absolute;left:214;top:81;height:153;width:70;" coordsize="70,153" o:gfxdata="UEsDBAoAAAAAAIdO4kAAAAAAAAAAAAAAAAAEAAAAZHJzL1BLAwQUAAAACACHTuJA43ysy7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LX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jfKzL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40;top:21;height:54;width:27;" fillcolor="#FFFFFF" filled="t" stroked="t" coordsize="21600,21600" o:gfxdata="UEsDBAoAAAAAAIdO4kAAAAAAAAAAAAAAAAAEAAAAZHJzL1BLAwQUAAAACACHTuJAb1pDAL4AAADc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Q5q+wf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1pDAL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ABbmm74AAADc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5q+wf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Bbmm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V8pukL4AAADc&#10;AAAADwAAAGRycy9kb3ducmV2LnhtbEWPzWrDMBCE74G+g9hCb7H8Q0xxo4TSUEgOPdRt74u1sU2s&#10;lbG2TvL2UaDQ4zAz3zDr7cUNaqYp9J4NZEkKirjxtufWwPfX+/IZVBBki4NnMnClANvNw2KNlfVn&#10;/qS5llZFCIcKDXQiY6V1aDpyGBI/Ekfv6CeHEuXUajvhOcLdoPM0LbXDnuNChyO9ddSc6l9nYNe+&#10;1uWsC1kVx91eVqefj0ORGfP0mKUvoIQu8h/+a++tgTwv4X4mHgG9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pukL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n4jdd74AAADc&#10;AAAADwAAAGRycy9kb3ducmV2LnhtbEWPwW7CMBBE75X4B2uReit2UqmUgMOhFVV7hHDpbYmXJBCv&#10;o9hA4OvrSkgcRzPzRrNYDrYVZ+p941hDMlEgiEtnGq40bIvVyzsIH5ANto5Jw5U8LPPR0wIz4y68&#10;pvMmVCJC2GeooQ6hy6T0ZU0W/cR1xNHbu95iiLKvpOnxEuG2lalSb9Jiw3Ghxo4+aiqPm5PVsGvS&#10;Ld7WxZeys9Vr+BmKw+n3U+vncaLmIAIN4RG+t7+NhjSdwv+ZeAR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4jdd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314;top:87;height:153;width:70;" coordsize="70,153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rect id="_x0000_s1026" o:spid="_x0000_s1026" o:spt="1" style="position:absolute;left:22;top:29;height:54;width:26;" fillcolor="#FFFFFF" filled="t" stroked="t" coordsize="21600,21600" o:gfxdata="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W+ye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9;top:0;height:47;width:52;" fillcolor="#FFFFFF" filled="t" stroked="t" coordsize="21600,21600" o:gfxdata="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tsWi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+vR2Rb0AAADc&#10;AAAADwAAAGRycy9kb3ducmV2LnhtbEWPwW7CMBBE75X6D9ZW4lbsBAm1AcOhFQiOEC7ctvGSBOJ1&#10;FBsIfD1GQupxNDNvNNN5bxtxoc7XjjUkQwWCuHCm5lLDLl98foHwAdlg45g03MjDfPb+NsXMuCtv&#10;6LINpYgQ9hlqqEJoMyl9UZFFP3QtcfQOrrMYouxKaTq8RrhtZKrUWFqsOS5U2NJPRcVpe7Ya/up0&#10;h/dNvlT2ezEK6z4/nve/Wg8+EjUBEagP/+FXe2U0pKM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9HZF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439;top:83;height:153;width:70;" coordsize="70,153" o:gfxdata="UEsDBAoAAAAAAIdO4kAAAAAAAAAAAAAAAAAEAAAAZHJzL1BLAwQUAAAACACHTuJAeHYL/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JR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4dgv/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ZWpNqb0AAADc&#10;AAAADwAAAGRycy9kb3ducmV2LnhtbEWPwW7CMBBE75X4B2uRuBWbRKpKwHAAUZUjhAu3JV6SQLyO&#10;YgOBr68rVepxNDNvNPNlbxtxp87XjjVMxgoEceFMzaWGQ755/wThA7LBxjFpeJKH5WLwNsfMuAfv&#10;6L4PpYgQ9hlqqEJoMyl9UZFFP3YtcfTOrrMYouxKaTp8RLhtZKLUh7RYc1yosKVVRcV1f7MaTnVy&#10;wNcu/1J2uknDts8vt+Na69FwomYgAvXhP/zX/jYakjSF3zPxCMj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ak2p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TY3Dob0AAADc&#10;AAAADwAAAGRycy9kb3ducmV2LnhtbEWPQWvCQBSE74L/YXlCb7qJqSLRVUqloIcejO39kX0mwezb&#10;kH2N9t+7hYLHYWa+YTa7u2vVQH1oPBtIZwko4tLbhisDX+eP6QpUEGSLrWcy8EsBdtvxaIO59Tc+&#10;0VBIpSKEQ44GapEu1zqUNTkMM98RR+/ie4cSZV9p2+Mtwl2r50my1A4bjgs1dvReU3ktfpyBffVW&#10;LAedySK77A+yuH5/HrPUmJdJmqxBCd3lGf5vH6yBefYKf2fiEdDb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jcOh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hc9wRr0AAADc&#10;AAAADwAAAGRycy9kb3ducmV2LnhtbEWPwW7CMBBE75X4B2uRuBWboKISMByoqOgRwoXbEi9JIF5H&#10;sYHA19eVkHoczcwbzXzZ2VrcqPWVYw2joQJBnDtTcaFhn63fP0H4gGywdkwaHuRhuei9zTE17s5b&#10;uu1CISKEfYoayhCaVEqfl2TRD11DHL2Tay2GKNtCmhbvEW5rmSg1kRYrjgslNrQqKb/srlbDsUr2&#10;+Nxm38pO1+Pw02Xn6+FL60F/pGYgAnXhP/xqb4yGZPwB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z3BG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110;top:84;height:153;width:70;" coordsize="70,153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2;top:0;height:48;width:51;" fillcolor="#FFFFFF" filled="t" stroked="t" coordsize="21600,21600" o:gfxdata="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V9d1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a87f2LkAAADc&#10;AAAADwAAAGRycy9kb3ducmV2LnhtbEVPPW/CMBDdK/EfrENiKzZBQjRgGEAgGCEs3Y74SALxOYoN&#10;hP76ekBifHrf82Vna/Gg1leONYyGCgRx7kzFhYZTtvmegvAB2WDtmDS8yMNy0fuaY2rckw/0OIZC&#10;xBD2KWooQ2hSKX1ekkU/dA1x5C6utRgibAtpWnzGcFvLRKmJtFhxbCixoVVJ+e14txrOVXLCv0O2&#10;VfZnMw77Lrvef9daD/ojNQMRqAsf8du9MxqScVwbz8QjIB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O39i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f"/>
                    </v:rect>
                  </v:group>
                </v:group>
                <v:shape id="_x0000_s1026" o:spid="_x0000_s1026" o:spt="202" type="#_x0000_t202" style="position:absolute;left:0;top:355;height:451;width:459;" filled="f" stroked="f" coordsize="21600,21600" o:gfxdata="UEsDBAoAAAAAAIdO4kAAAAAAAAAAAAAAAAAEAAAAZHJzL1BLAwQUAAAACACHTuJACA1lSr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FcJ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DWV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7;top:346;height:451;width:459;" filled="f" stroked="f" coordsize="21600,21600" o:gfxdata="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N/7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_x0000_s1026" o:spid="_x0000_s1026" o:spt="203" style="position:absolute;left:2190;top:225;height:457;width:618;" coordsize="618,457" o:gfxdata="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U/iLh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rect id="_x0000_s1026" o:spid="_x0000_s1026" o:spt="1" style="position:absolute;left:0;top:91;height:366;width:618;" fillcolor="#FFFFFF" filled="t" stroked="t" coordsize="21600,21600" o:gfxdata="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m5rO&#10;wAAAANwAAAAPAAAAAAAAAAEAIAAAACIAAABkcnMvZG93bnJldi54bWxQSwECFAAUAAAACACHTuJA&#10;My8FnjsAAAA5AAAAEAAAAAAAAAABACAAAAAPAQAAZHJzL3NoYXBleG1sLnhtbFBLBQYAAAAABgAG&#10;AFsBAAC5AwAAAAA=&#10;">
                    <v:fill on="t" focussize="0,0"/>
                    <v:stroke color="#000000" joinstyle="miter" dashstyle="dash"/>
                    <v:imagedata o:title=""/>
                    <o:lock v:ext="edit" aspectratio="f"/>
                  </v:rect>
                  <v:rect id="_x0000_s1026" o:spid="_x0000_s1026" o:spt="1" style="position:absolute;left:64;top:91;height:152;width:510;" fillcolor="#FFFFFF" filled="t" stroked="t" coordsize="21600,21600" o:gfxdata="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yArq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miter" dashstyle="dash"/>
                    <v:imagedata o:title=""/>
                    <o:lock v:ext="edit" aspectratio="f"/>
                  </v:rect>
                  <v:shape id="_x0000_s1026" o:spid="_x0000_s1026" o:spt="3" type="#_x0000_t3" style="position:absolute;left:77;top:0;height:163;width:495;" fillcolor="#FFFFFF" filled="t" stroked="f" coordsize="21600,21600" o:gfxdata="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eUdy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shape>
                  <v:group id="_x0000_s1026" o:spid="_x0000_s1026" o:spt="203" style="position:absolute;left:214;top:81;height:153;width:70;" coordsize="70,153" o:gfxdata="UEsDBAoAAAAAAIdO4kAAAAAAAAAAAAAAAAAEAAAAZHJzL1BLAwQUAAAACACHTuJARQzTs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DNOw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40;top:21;height:54;width:27;" fillcolor="#FFFFFF" filled="t" stroked="t" coordsize="21600,21600" o:gfxdata="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7DlW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iqCczcAAAADc&#10;AAAADwAAAGRycy9kb3ducmV2LnhtbEWPQWvCQBSE74X+h+UVehHdGNoq0dVDQPASSm0rHh/ZZ5I2&#10;+zZmn8b++25B6HGYmW+Y5frqWnWhPjSeDUwnCSji0tuGKwMf75vxHFQQZIutZzLwQwHWq/u7JWbW&#10;D/xGl51UKkI4ZGigFukyrUNZk8Mw8R1x9I6+dyhR9pW2PQ4R7lqdJsmLdthwXKixo7ym8nt3dgaO&#10;8rwfPl/Pp+50yEeVFMVXnhbGPD5MkwUooav8h2/trTWQPs3g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oJzN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t8EsErsAAADc&#10;AAAADwAAAGRycy9kb3ducmV2LnhtbEVPz2vCMBS+D/wfwhN2m6lSxqhNRUSxp7FpxeujebbV5qUk&#10;sbr/fjkMdvz4fuerp+nFSM53lhXMZwkI4trqjhsF1XH39gHCB2SNvWVS8EMeVsXkJcdM2wd/03gI&#10;jYgh7DNU0IYwZFL6uiWDfmYH4shdrDMYInSN1A4fMdz0cpEk79Jgx7GhxYE2LdW3w90o+KxO6+q8&#10;Pe3LZhfu67RL3fUrVep1Ok+WIAI9w7/4z11qBYs0ro1n4hGQx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8EsE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lHOtJMAAAADc&#10;AAAADwAAAGRycy9kb3ducmV2LnhtbEWPQWvCQBSE74X+h+UVehHdGNqi0dVDQPASSm0rHh/ZZ5I2&#10;+zZmn8b++25B6HGYmW+Y5frqWnWhPjSeDUwnCSji0tuGKwMf75vxDFQQZIutZzLwQwHWq/u7JWbW&#10;D/xGl51UKkI4ZGigFukyrUNZk8Mw8R1x9I6+dyhR9pW2PQ4R7lqdJsmLdthwXKixo7ym8nt3dgaO&#10;8rwfPl/Pp+50yEeVFMVXnhbGPD5MkwUooav8h2/trTWQPs3h70w8Anr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c60k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314;top:87;height:153;width:70;" coordsize="70,153" o:gfxdata="UEsDBAoAAAAAAIdO4kAAAAAAAAAAAAAAAAAEAAAAZHJzL1BLAwQUAAAACACHTuJAOjfVs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88Q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N9W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rect id="_x0000_s1026" o:spid="_x0000_s1026" o:spt="1" style="position:absolute;left:22;top:29;height:54;width:26;" fillcolor="#FFFFFF" filled="t" stroked="t" coordsize="21600,21600" o:gfxdata="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/cN/+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9;top:0;height:47;width:52;" fillcolor="#FFFFFF" filled="t" stroked="t" coordsize="21600,21600" o:gfxdata="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/CNJb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cEIME78AAADc&#10;AAAADwAAAGRycy9kb3ducmV2LnhtbEWPQWvCQBSE74X+h+UVvBTdmGKR6OohUOglSK0Wj4/sM4lm&#10;38bs09h/3y0Uehxm5htmub67Vt2oD41nA9NJAoq49LbhysDu8208BxUE2WLrmQx8U4D16vFhiZn1&#10;A3/QbSuVihAOGRqoRbpM61DW5DBMfEccvaPvHUqUfaVtj0OEu1anSfKqHTYcF2rsKK+pPG+vzsBR&#10;Zl/DfnO9dJdD/lxJUZzytDBm9DRNFqCE7vIf/mu/WwPp7AV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CDBO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439;top:83;height:153;width:70;" coordsize="70,153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rect id="_x0000_s1026" o:spid="_x0000_s1026" o:spt="1" style="position:absolute;left:23;top:29;height:54;width:26;" fillcolor="#FFFFFF" filled="t" stroked="t" coordsize="21600,21600" o:gfxdata="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nMfy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  <v:shape id="_x0000_s1026" o:spid="_x0000_s1026" o:spt="3" type="#_x0000_t3" style="position:absolute;left:10;top:0;height:47;width:52;" fillcolor="#FFFFFF" filled="t" stroked="t" coordsize="21600,21600" o:gfxdata="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y4sm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D3kKEL8AAADc&#10;AAAADwAAAGRycy9kb3ducmV2LnhtbEWPQWvCQBSE74X+h+UVvBTdGLCV6OohUOglSK0Wj4/sM4lm&#10;38bs09h/3y0Uehxm5htmub67Vt2oD41nA9NJAoq49LbhysDu8208BxUE2WLrmQx8U4D16vFhiZn1&#10;A3/QbSuVihAOGRqoRbpM61DW5DBMfEccvaPvHUqUfaVtj0OEu1anSfKiHTYcF2rsKK+pPG+vzsBR&#10;Zl/DfnO9dJdD/lxJUZzytDBm9DRNFqCE7vIf/mu/WwPp7BV+z8QjoF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5ChC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  <v:group id="_x0000_s1026" o:spid="_x0000_s1026" o:spt="203" style="position:absolute;left:110;top:84;height:153;width:70;" coordsize="70,153" o:gfxdata="UEsDBAoAAAAAAIdO4kAAAAAAAAAAAAAAAAAEAAAAZHJzL1BLAwQUAAAACACHTuJA5Cy8lr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E0U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Cy8lr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2;top:0;height:48;width:51;" fillcolor="#FFFFFF" filled="t" stroked="t" coordsize="21600,21600" o:gfxdata="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1UH1S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 dashstyle="dash"/>
                      <v:imagedata o:title=""/>
                      <o:lock v:ext="edit" aspectratio="f"/>
                    </v:shape>
                    <v:rect id="_x0000_s1026" o:spid="_x0000_s1026" o:spt="1" style="position:absolute;left:0;top:62;height:91;width:70;" fillcolor="#FFFFFF" filled="t" stroked="t" coordsize="21600,21600" o:gfxdata="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/FjZ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 dashstyle="dash"/>
                      <v:imagedata o:title=""/>
                      <o:lock v:ext="edit" aspectratio="f"/>
                    </v:rect>
                  </v:group>
                </v:group>
                <v:shape id="_x0000_s1026" o:spid="_x0000_s1026" o:spt="202" type="#_x0000_t202" style="position:absolute;left:2733;top:333;height:451;width:459;" filled="f" stroked="f" coordsize="21600,21600" o:gfxdata="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CYCx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47;top:694;height:32;width:32;" fillcolor="#000000" filled="t" stroked="t" coordsize="21600,21600" o:gfxdata="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BGdri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2790;top:694;height:32;width:32;" fillcolor="#000000" filled="t" stroked="t" coordsize="21600,21600" o:gfxdata="UEsDBAoAAAAAAIdO4kAAAAAAAAAAAAAAAAAEAAAAZHJzL1BLAwQUAAAACACHTuJADwrTI7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EyW8H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8K0yO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672;top:483;height:0;width:2884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452;top:1030;height:451;width:459;" filled="f" stroked="f" coordsize="21600,21600" o:gfxdata="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dBM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6;top:0;height:451;width:559;" filled="f" stroked="f" coordsize="21600,21600" o:gfxdata="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gpC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  <w:r>
                          <w:rPr>
                            <w:spacing w:val="4"/>
                            <w:sz w:val="18"/>
                          </w:rPr>
                          <w:t>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36;top:1004;height:451;width:759;" filled="f" stroked="f" coordsize="21600,21600" o:gfxdata="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41L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⑵某同学设计了如图3所示的装置，利用米尺、秒表、轻绳、轻滑轮、轨道、滑块、托盘和砝码等器材来测定滑块和轨道间的动摩擦因数</w:t>
      </w:r>
      <w:r>
        <w:rPr>
          <w:i/>
        </w:rPr>
        <w:t>μ</w:t>
      </w:r>
      <w:r>
        <w:t>。滑块和托盘上分别放有若干砝码，滑块质量为</w:t>
      </w:r>
      <w:r>
        <w:rPr>
          <w:i/>
        </w:rPr>
        <w:t>M</w:t>
      </w:r>
      <w:r>
        <w:t>，滑块上砝码总质量为</w:t>
      </w:r>
      <w:r>
        <w:rPr>
          <w:i/>
        </w:rPr>
        <w:t>m</w:t>
      </w:r>
      <w:r>
        <w:rPr>
          <w:spacing w:val="4"/>
        </w:rPr>
        <w:t>′</w:t>
      </w:r>
      <w:r>
        <w:t>，托盘和盘中砝码的总质量为</w:t>
      </w:r>
      <w:r>
        <w:rPr>
          <w:i/>
        </w:rPr>
        <w:t>m</w:t>
      </w:r>
      <w:r>
        <w:t>。实验中，滑块在水平轨道上从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做初速为零的匀加速直线运动，重力加速度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。</w:t>
      </w:r>
    </w:p>
    <w:p>
      <w:pPr>
        <w:ind w:left="420" w:leftChars="100" w:hanging="210" w:hangingChars="100"/>
        <w:rPr>
          <w:rFonts w:hint="eastAsia"/>
          <w:spacing w:val="-6"/>
        </w:rPr>
      </w:pPr>
      <w:r>
        <w:rPr>
          <w:rFonts w:hAnsi="宋体"/>
        </w:rPr>
        <w:t>①</w:t>
      </w:r>
      <w:r>
        <w:rPr>
          <w:spacing w:val="-6"/>
        </w:rPr>
        <w:t>为测量滑块的加速度</w:t>
      </w:r>
      <w:r>
        <w:rPr>
          <w:i/>
          <w:spacing w:val="-6"/>
        </w:rPr>
        <w:t>a</w:t>
      </w:r>
      <w:r>
        <w:rPr>
          <w:spacing w:val="-6"/>
        </w:rPr>
        <w:t>，须测出它在</w:t>
      </w:r>
      <w:r>
        <w:rPr>
          <w:i/>
          <w:spacing w:val="-6"/>
        </w:rPr>
        <w:t>A</w:t>
      </w:r>
      <w:r>
        <w:rPr>
          <w:spacing w:val="-6"/>
        </w:rPr>
        <w:t>、</w:t>
      </w:r>
      <w:r>
        <w:rPr>
          <w:i/>
          <w:spacing w:val="-6"/>
        </w:rPr>
        <w:t>B</w:t>
      </w:r>
      <w:r>
        <w:rPr>
          <w:spacing w:val="-6"/>
        </w:rPr>
        <w:t>间运动的</w:t>
      </w:r>
      <w:r>
        <w:rPr>
          <w:spacing w:val="-6"/>
          <w:u w:val="single"/>
        </w:rPr>
        <w:t xml:space="preserve">     </w:t>
      </w:r>
      <w:r>
        <w:rPr>
          <w:spacing w:val="-6"/>
        </w:rPr>
        <w:t>_____与</w:t>
      </w:r>
      <w:r>
        <w:rPr>
          <w:spacing w:val="-6"/>
          <w:u w:val="single"/>
        </w:rPr>
        <w:t xml:space="preserve">     </w:t>
      </w:r>
      <w:r>
        <w:rPr>
          <w:spacing w:val="-6"/>
        </w:rPr>
        <w:t>，计算</w:t>
      </w:r>
      <w:r>
        <w:rPr>
          <w:i/>
          <w:spacing w:val="-6"/>
        </w:rPr>
        <w:t>a</w:t>
      </w:r>
      <w:r>
        <w:rPr>
          <w:spacing w:val="-6"/>
        </w:rPr>
        <w:t>的运动学公式是_______；</w:t>
      </w:r>
    </w:p>
    <w:p>
      <w:pPr>
        <w:ind w:left="420" w:leftChars="100" w:hanging="210" w:hangingChars="100"/>
        <w:rPr>
          <w:rFonts w:hint="eastAsia"/>
        </w:rPr>
      </w:pPr>
      <w: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68580</wp:posOffset>
                </wp:positionV>
                <wp:extent cx="3303905" cy="2520950"/>
                <wp:effectExtent l="0" t="0" r="0" b="0"/>
                <wp:wrapSquare wrapText="bothSides"/>
                <wp:docPr id="1053" name="组合 10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3905" cy="2520950"/>
                          <a:chOff x="0" y="0"/>
                          <a:chExt cx="5203" cy="3970"/>
                        </a:xfrm>
                      </wpg:grpSpPr>
                      <wpg:grpSp>
                        <wpg:cNvPr id="1051" name="组合 1051"/>
                        <wpg:cNvGrpSpPr/>
                        <wpg:grpSpPr>
                          <a:xfrm>
                            <a:off x="0" y="0"/>
                            <a:ext cx="5203" cy="3771"/>
                            <a:chOff x="0" y="0"/>
                            <a:chExt cx="5203" cy="3771"/>
                          </a:xfrm>
                        </wpg:grpSpPr>
                        <wpg:grpSp>
                          <wpg:cNvPr id="1041" name="组合 1041"/>
                          <wpg:cNvGrpSpPr/>
                          <wpg:grpSpPr>
                            <a:xfrm>
                              <a:off x="0" y="0"/>
                              <a:ext cx="5203" cy="3771"/>
                              <a:chOff x="0" y="0"/>
                              <a:chExt cx="5203" cy="3771"/>
                            </a:xfrm>
                          </wpg:grpSpPr>
                          <wpg:grpSp>
                            <wpg:cNvPr id="1014" name="组合 1014"/>
                            <wpg:cNvGrpSpPr/>
                            <wpg:grpSpPr>
                              <a:xfrm>
                                <a:off x="505" y="355"/>
                                <a:ext cx="3830" cy="3059"/>
                                <a:chOff x="0" y="0"/>
                                <a:chExt cx="3200" cy="6400"/>
                              </a:xfrm>
                            </wpg:grpSpPr>
                            <wps:wsp>
                              <wps:cNvPr id="1012" name="任意多边形 1012"/>
                              <wps:cNvSpPr/>
                              <wps:spPr>
                                <a:xfrm>
                                  <a:off x="0" y="0"/>
                                  <a:ext cx="3200" cy="6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200" h="6400">
                                      <a:moveTo>
                                        <a:pt x="0" y="0"/>
                                      </a:moveTo>
                                      <a:lnTo>
                                        <a:pt x="3200" y="0"/>
                                      </a:lnTo>
                                      <a:lnTo>
                                        <a:pt x="32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3200" y="320"/>
                                      </a:lnTo>
                                      <a:lnTo>
                                        <a:pt x="32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3200" y="640"/>
                                      </a:lnTo>
                                      <a:lnTo>
                                        <a:pt x="32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3200" y="960"/>
                                      </a:lnTo>
                                      <a:lnTo>
                                        <a:pt x="32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3200" y="1280"/>
                                      </a:lnTo>
                                      <a:lnTo>
                                        <a:pt x="3200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600"/>
                                      </a:lnTo>
                                      <a:lnTo>
                                        <a:pt x="3200" y="1600"/>
                                      </a:lnTo>
                                      <a:lnTo>
                                        <a:pt x="3200" y="1760"/>
                                      </a:lnTo>
                                      <a:lnTo>
                                        <a:pt x="0" y="1760"/>
                                      </a:lnTo>
                                      <a:lnTo>
                                        <a:pt x="0" y="1920"/>
                                      </a:lnTo>
                                      <a:lnTo>
                                        <a:pt x="3200" y="1920"/>
                                      </a:lnTo>
                                      <a:lnTo>
                                        <a:pt x="3200" y="2080"/>
                                      </a:lnTo>
                                      <a:lnTo>
                                        <a:pt x="0" y="2080"/>
                                      </a:lnTo>
                                      <a:lnTo>
                                        <a:pt x="0" y="2240"/>
                                      </a:lnTo>
                                      <a:lnTo>
                                        <a:pt x="3200" y="2240"/>
                                      </a:lnTo>
                                      <a:lnTo>
                                        <a:pt x="3200" y="2400"/>
                                      </a:lnTo>
                                      <a:lnTo>
                                        <a:pt x="0" y="2400"/>
                                      </a:lnTo>
                                      <a:lnTo>
                                        <a:pt x="0" y="2560"/>
                                      </a:lnTo>
                                      <a:lnTo>
                                        <a:pt x="3200" y="2560"/>
                                      </a:lnTo>
                                      <a:lnTo>
                                        <a:pt x="3200" y="2720"/>
                                      </a:lnTo>
                                      <a:lnTo>
                                        <a:pt x="0" y="2720"/>
                                      </a:lnTo>
                                      <a:lnTo>
                                        <a:pt x="0" y="2880"/>
                                      </a:lnTo>
                                      <a:lnTo>
                                        <a:pt x="3200" y="2880"/>
                                      </a:lnTo>
                                      <a:lnTo>
                                        <a:pt x="3200" y="3040"/>
                                      </a:lnTo>
                                      <a:lnTo>
                                        <a:pt x="0" y="3040"/>
                                      </a:lnTo>
                                      <a:lnTo>
                                        <a:pt x="0" y="3200"/>
                                      </a:lnTo>
                                      <a:lnTo>
                                        <a:pt x="3200" y="3200"/>
                                      </a:lnTo>
                                      <a:lnTo>
                                        <a:pt x="3200" y="3360"/>
                                      </a:lnTo>
                                      <a:lnTo>
                                        <a:pt x="0" y="3360"/>
                                      </a:lnTo>
                                      <a:lnTo>
                                        <a:pt x="0" y="3520"/>
                                      </a:lnTo>
                                      <a:lnTo>
                                        <a:pt x="3200" y="3520"/>
                                      </a:lnTo>
                                      <a:lnTo>
                                        <a:pt x="3200" y="3680"/>
                                      </a:lnTo>
                                      <a:lnTo>
                                        <a:pt x="0" y="3680"/>
                                      </a:lnTo>
                                      <a:lnTo>
                                        <a:pt x="0" y="3840"/>
                                      </a:lnTo>
                                      <a:lnTo>
                                        <a:pt x="3200" y="3840"/>
                                      </a:lnTo>
                                      <a:lnTo>
                                        <a:pt x="3200" y="4000"/>
                                      </a:lnTo>
                                      <a:lnTo>
                                        <a:pt x="0" y="4000"/>
                                      </a:lnTo>
                                      <a:lnTo>
                                        <a:pt x="0" y="4160"/>
                                      </a:lnTo>
                                      <a:lnTo>
                                        <a:pt x="3200" y="4160"/>
                                      </a:lnTo>
                                      <a:lnTo>
                                        <a:pt x="3200" y="4320"/>
                                      </a:lnTo>
                                      <a:lnTo>
                                        <a:pt x="0" y="4320"/>
                                      </a:lnTo>
                                      <a:lnTo>
                                        <a:pt x="0" y="4480"/>
                                      </a:lnTo>
                                      <a:lnTo>
                                        <a:pt x="3200" y="4480"/>
                                      </a:lnTo>
                                      <a:lnTo>
                                        <a:pt x="3200" y="4640"/>
                                      </a:lnTo>
                                      <a:lnTo>
                                        <a:pt x="0" y="4640"/>
                                      </a:lnTo>
                                      <a:lnTo>
                                        <a:pt x="0" y="4800"/>
                                      </a:lnTo>
                                      <a:lnTo>
                                        <a:pt x="3200" y="4800"/>
                                      </a:lnTo>
                                      <a:lnTo>
                                        <a:pt x="3200" y="4960"/>
                                      </a:lnTo>
                                      <a:lnTo>
                                        <a:pt x="0" y="4960"/>
                                      </a:lnTo>
                                      <a:lnTo>
                                        <a:pt x="0" y="5120"/>
                                      </a:lnTo>
                                      <a:lnTo>
                                        <a:pt x="3200" y="5120"/>
                                      </a:lnTo>
                                      <a:lnTo>
                                        <a:pt x="3200" y="5280"/>
                                      </a:lnTo>
                                      <a:lnTo>
                                        <a:pt x="0" y="5280"/>
                                      </a:lnTo>
                                      <a:lnTo>
                                        <a:pt x="0" y="5440"/>
                                      </a:lnTo>
                                      <a:lnTo>
                                        <a:pt x="3200" y="5440"/>
                                      </a:lnTo>
                                      <a:lnTo>
                                        <a:pt x="3200" y="5600"/>
                                      </a:lnTo>
                                      <a:lnTo>
                                        <a:pt x="0" y="5600"/>
                                      </a:lnTo>
                                      <a:lnTo>
                                        <a:pt x="0" y="5760"/>
                                      </a:lnTo>
                                      <a:lnTo>
                                        <a:pt x="3200" y="5760"/>
                                      </a:lnTo>
                                      <a:lnTo>
                                        <a:pt x="3200" y="5920"/>
                                      </a:lnTo>
                                      <a:lnTo>
                                        <a:pt x="0" y="5920"/>
                                      </a:lnTo>
                                      <a:lnTo>
                                        <a:pt x="0" y="6080"/>
                                      </a:lnTo>
                                      <a:lnTo>
                                        <a:pt x="3200" y="6080"/>
                                      </a:lnTo>
                                      <a:lnTo>
                                        <a:pt x="3200" y="6240"/>
                                      </a:lnTo>
                                      <a:lnTo>
                                        <a:pt x="0" y="6240"/>
                                      </a:lnTo>
                                      <a:lnTo>
                                        <a:pt x="0" y="6400"/>
                                      </a:lnTo>
                                      <a:lnTo>
                                        <a:pt x="32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969696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013" name="任意多边形 1013"/>
                              <wps:cNvSpPr/>
                              <wps:spPr>
                                <a:xfrm>
                                  <a:off x="0" y="0"/>
                                  <a:ext cx="3200" cy="6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200" h="6400">
                                      <a:moveTo>
                                        <a:pt x="0" y="0"/>
                                      </a:moveTo>
                                      <a:lnTo>
                                        <a:pt x="0" y="6400"/>
                                      </a:lnTo>
                                      <a:lnTo>
                                        <a:pt x="160" y="640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6400"/>
                                      </a:lnTo>
                                      <a:lnTo>
                                        <a:pt x="480" y="640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6400"/>
                                      </a:lnTo>
                                      <a:lnTo>
                                        <a:pt x="800" y="640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6400"/>
                                      </a:lnTo>
                                      <a:lnTo>
                                        <a:pt x="1120" y="640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6400"/>
                                      </a:lnTo>
                                      <a:lnTo>
                                        <a:pt x="1440" y="640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6400"/>
                                      </a:lnTo>
                                      <a:lnTo>
                                        <a:pt x="1760" y="6400"/>
                                      </a:lnTo>
                                      <a:lnTo>
                                        <a:pt x="1760" y="0"/>
                                      </a:lnTo>
                                      <a:lnTo>
                                        <a:pt x="1920" y="0"/>
                                      </a:lnTo>
                                      <a:lnTo>
                                        <a:pt x="1920" y="6400"/>
                                      </a:lnTo>
                                      <a:lnTo>
                                        <a:pt x="2080" y="6400"/>
                                      </a:lnTo>
                                      <a:lnTo>
                                        <a:pt x="2080" y="0"/>
                                      </a:lnTo>
                                      <a:lnTo>
                                        <a:pt x="2240" y="0"/>
                                      </a:lnTo>
                                      <a:lnTo>
                                        <a:pt x="2240" y="6400"/>
                                      </a:lnTo>
                                      <a:lnTo>
                                        <a:pt x="2400" y="6400"/>
                                      </a:lnTo>
                                      <a:lnTo>
                                        <a:pt x="2400" y="0"/>
                                      </a:lnTo>
                                      <a:lnTo>
                                        <a:pt x="2560" y="0"/>
                                      </a:lnTo>
                                      <a:lnTo>
                                        <a:pt x="2560" y="6400"/>
                                      </a:lnTo>
                                      <a:lnTo>
                                        <a:pt x="2720" y="6400"/>
                                      </a:lnTo>
                                      <a:lnTo>
                                        <a:pt x="2720" y="0"/>
                                      </a:lnTo>
                                      <a:lnTo>
                                        <a:pt x="2880" y="0"/>
                                      </a:lnTo>
                                      <a:lnTo>
                                        <a:pt x="2880" y="6400"/>
                                      </a:lnTo>
                                      <a:lnTo>
                                        <a:pt x="3040" y="6400"/>
                                      </a:lnTo>
                                      <a:lnTo>
                                        <a:pt x="3040" y="0"/>
                                      </a:lnTo>
                                      <a:lnTo>
                                        <a:pt x="3200" y="0"/>
                                      </a:lnTo>
                                      <a:lnTo>
                                        <a:pt x="3200" y="640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969696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017" name="组合 1017"/>
                            <wpg:cNvGrpSpPr/>
                            <wpg:grpSpPr>
                              <a:xfrm>
                                <a:off x="511" y="355"/>
                                <a:ext cx="3827" cy="3049"/>
                                <a:chOff x="0" y="0"/>
                                <a:chExt cx="1600" cy="1280"/>
                              </a:xfrm>
                            </wpg:grpSpPr>
                            <wps:wsp>
                              <wps:cNvPr id="1015" name="任意多边形 1015"/>
                              <wps:cNvSpPr/>
                              <wps:spPr>
                                <a:xfrm>
                                  <a:off x="0" y="0"/>
                                  <a:ext cx="1600" cy="12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600" h="1280">
                                      <a:moveTo>
                                        <a:pt x="0" y="0"/>
                                      </a:moveTo>
                                      <a:lnTo>
                                        <a:pt x="1600" y="0"/>
                                      </a:lnTo>
                                      <a:lnTo>
                                        <a:pt x="160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1600" y="320"/>
                                      </a:lnTo>
                                      <a:lnTo>
                                        <a:pt x="1600" y="480"/>
                                      </a:lnTo>
                                      <a:lnTo>
                                        <a:pt x="0" y="480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600" y="640"/>
                                      </a:lnTo>
                                      <a:lnTo>
                                        <a:pt x="1600" y="800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0" y="960"/>
                                      </a:lnTo>
                                      <a:lnTo>
                                        <a:pt x="1600" y="960"/>
                                      </a:lnTo>
                                      <a:lnTo>
                                        <a:pt x="1600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280"/>
                                      </a:lnTo>
                                      <a:lnTo>
                                        <a:pt x="1600" y="12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016" name="任意多边形 1016"/>
                              <wps:cNvSpPr/>
                              <wps:spPr>
                                <a:xfrm>
                                  <a:off x="0" y="0"/>
                                  <a:ext cx="1600" cy="12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600" h="1280">
                                      <a:moveTo>
                                        <a:pt x="0" y="0"/>
                                      </a:moveTo>
                                      <a:lnTo>
                                        <a:pt x="0" y="1280"/>
                                      </a:lnTo>
                                      <a:lnTo>
                                        <a:pt x="160" y="128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320" y="0"/>
                                      </a:lnTo>
                                      <a:lnTo>
                                        <a:pt x="320" y="1280"/>
                                      </a:lnTo>
                                      <a:lnTo>
                                        <a:pt x="480" y="128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640" y="0"/>
                                      </a:lnTo>
                                      <a:lnTo>
                                        <a:pt x="640" y="1280"/>
                                      </a:lnTo>
                                      <a:lnTo>
                                        <a:pt x="800" y="1280"/>
                                      </a:lnTo>
                                      <a:lnTo>
                                        <a:pt x="800" y="0"/>
                                      </a:lnTo>
                                      <a:lnTo>
                                        <a:pt x="960" y="0"/>
                                      </a:lnTo>
                                      <a:lnTo>
                                        <a:pt x="960" y="1280"/>
                                      </a:lnTo>
                                      <a:lnTo>
                                        <a:pt x="1120" y="1280"/>
                                      </a:lnTo>
                                      <a:lnTo>
                                        <a:pt x="1120" y="0"/>
                                      </a:lnTo>
                                      <a:lnTo>
                                        <a:pt x="1280" y="0"/>
                                      </a:lnTo>
                                      <a:lnTo>
                                        <a:pt x="1280" y="1280"/>
                                      </a:lnTo>
                                      <a:lnTo>
                                        <a:pt x="1440" y="128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600" y="0"/>
                                      </a:lnTo>
                                      <a:lnTo>
                                        <a:pt x="1600" y="12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018" name="直接连接符 1018"/>
                            <wps:cNvSpPr/>
                            <wps:spPr>
                              <a:xfrm>
                                <a:off x="502" y="199"/>
                                <a:ext cx="0" cy="2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sm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9" name="直接连接符 1019"/>
                            <wps:cNvSpPr/>
                            <wps:spPr>
                              <a:xfrm rot="5400000">
                                <a:off x="4420" y="3298"/>
                                <a:ext cx="0" cy="2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triangle" w="sm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0" name="文本框 1020"/>
                            <wps:cNvSpPr txBox="1"/>
                            <wps:spPr>
                              <a:xfrm>
                                <a:off x="438" y="0"/>
                                <a:ext cx="8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sym w:font="Wingdings 2" w:char="F095"/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1" name="文本框 1021"/>
                            <wps:cNvSpPr txBox="1"/>
                            <wps:spPr>
                              <a:xfrm>
                                <a:off x="3944" y="3320"/>
                                <a:ext cx="12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pacing w:val="-1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pacing w:val="-12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</w:rPr>
                                    <w:t>/×10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  <w:vertAlign w:val="superscript"/>
                                    </w:rPr>
                                    <w:t>-3</w:t>
                                  </w:r>
                                  <w:r>
                                    <w:rPr>
                                      <w:rFonts w:hint="eastAsia"/>
                                      <w:spacing w:val="-12"/>
                                      <w:sz w:val="18"/>
                                      <w:szCs w:val="18"/>
                                    </w:rPr>
                                    <w:t>kg</w: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2" name="文本框 1022"/>
                            <wps:cNvSpPr txBox="1"/>
                            <wps:spPr>
                              <a:xfrm>
                                <a:off x="1031" y="3281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3" name="文本框 1023"/>
                            <wps:cNvSpPr txBox="1"/>
                            <wps:spPr>
                              <a:xfrm>
                                <a:off x="657" y="3281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4" name="文本框 1024"/>
                            <wps:cNvSpPr txBox="1"/>
                            <wps:spPr>
                              <a:xfrm>
                                <a:off x="142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5" name="文本框 1025"/>
                            <wps:cNvSpPr txBox="1"/>
                            <wps:spPr>
                              <a:xfrm>
                                <a:off x="180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6" name="文本框 1026"/>
                            <wps:cNvSpPr txBox="1"/>
                            <wps:spPr>
                              <a:xfrm>
                                <a:off x="218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7" name="文本框 1027"/>
                            <wps:cNvSpPr txBox="1"/>
                            <wps:spPr>
                              <a:xfrm>
                                <a:off x="256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6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8" name="文本框 1028"/>
                            <wps:cNvSpPr txBox="1"/>
                            <wps:spPr>
                              <a:xfrm>
                                <a:off x="294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7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29" name="文本框 1029"/>
                            <wps:cNvSpPr txBox="1"/>
                            <wps:spPr>
                              <a:xfrm>
                                <a:off x="332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8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0" name="文本框 1030"/>
                            <wps:cNvSpPr txBox="1"/>
                            <wps:spPr>
                              <a:xfrm>
                                <a:off x="3704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9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1" name="文本框 1031"/>
                            <wps:cNvSpPr txBox="1"/>
                            <wps:spPr>
                              <a:xfrm>
                                <a:off x="17" y="2792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1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2" name="文本框 1032"/>
                            <wps:cNvSpPr txBox="1"/>
                            <wps:spPr>
                              <a:xfrm>
                                <a:off x="12" y="2424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3" name="文本框 1033"/>
                            <wps:cNvSpPr txBox="1"/>
                            <wps:spPr>
                              <a:xfrm>
                                <a:off x="20" y="2043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2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4" name="文本框 1034"/>
                            <wps:cNvSpPr txBox="1"/>
                            <wps:spPr>
                              <a:xfrm>
                                <a:off x="15" y="1662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3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5" name="文本框 1035"/>
                            <wps:cNvSpPr txBox="1"/>
                            <wps:spPr>
                              <a:xfrm>
                                <a:off x="10" y="1281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3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6" name="文本框 1036"/>
                            <wps:cNvSpPr txBox="1"/>
                            <wps:spPr>
                              <a:xfrm>
                                <a:off x="5" y="900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7" name="文本框 1037"/>
                            <wps:cNvSpPr txBox="1"/>
                            <wps:spPr>
                              <a:xfrm>
                                <a:off x="0" y="519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4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8" name="文本框 1038"/>
                            <wps:cNvSpPr txBox="1"/>
                            <wps:spPr>
                              <a:xfrm>
                                <a:off x="21" y="138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5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39" name="文本框 1039"/>
                            <wps:cNvSpPr txBox="1"/>
                            <wps:spPr>
                              <a:xfrm>
                                <a:off x="4" y="3121"/>
                                <a:ext cx="67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1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040" name="文本框 1040"/>
                            <wps:cNvSpPr txBox="1"/>
                            <wps:spPr>
                              <a:xfrm>
                                <a:off x="258" y="3294"/>
                                <a:ext cx="559" cy="45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1042" name="任意多边形 1042"/>
                          <wps:cNvSpPr/>
                          <wps:spPr>
                            <a:xfrm>
                              <a:off x="1275" y="905"/>
                              <a:ext cx="2675" cy="208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695" h="2125">
                                  <a:moveTo>
                                    <a:pt x="0" y="2125"/>
                                  </a:moveTo>
                                  <a:lnTo>
                                    <a:pt x="2695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3" name="椭圆 1043"/>
                          <wps:cNvSpPr/>
                          <wps:spPr>
                            <a:xfrm>
                              <a:off x="1256" y="2985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4" name="椭圆 1044"/>
                          <wps:cNvSpPr/>
                          <wps:spPr>
                            <a:xfrm>
                              <a:off x="1642" y="268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5" name="椭圆 1045"/>
                          <wps:cNvSpPr/>
                          <wps:spPr>
                            <a:xfrm>
                              <a:off x="2028" y="237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6" name="椭圆 1046"/>
                          <wps:cNvSpPr/>
                          <wps:spPr>
                            <a:xfrm>
                              <a:off x="2401" y="212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7" name="椭圆 1047"/>
                          <wps:cNvSpPr/>
                          <wps:spPr>
                            <a:xfrm>
                              <a:off x="2774" y="1758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8" name="椭圆 1048"/>
                          <wps:cNvSpPr/>
                          <wps:spPr>
                            <a:xfrm>
                              <a:off x="3160" y="1513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9" name="椭圆 1049"/>
                          <wps:cNvSpPr/>
                          <wps:spPr>
                            <a:xfrm>
                              <a:off x="3546" y="119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50" name="椭圆 1050"/>
                          <wps:cNvSpPr/>
                          <wps:spPr>
                            <a:xfrm>
                              <a:off x="3932" y="88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052" name="文本框 1052"/>
                        <wps:cNvSpPr txBox="1"/>
                        <wps:spPr>
                          <a:xfrm>
                            <a:off x="2098" y="3519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9.5pt;margin-top:5.4pt;height:198.5pt;width:260.15pt;mso-wrap-distance-bottom:0pt;mso-wrap-distance-left:9pt;mso-wrap-distance-right:9pt;mso-wrap-distance-top:0pt;z-index:251693056;mso-width-relative:page;mso-height-relative:page;" coordsize="5203,3970" o:gfxdata="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">
                <o:lock v:ext="edit" grouping="f" rotation="f" text="f" aspectratio="f"/>
                <v:group id="_x0000_s1026" o:spid="_x0000_s1026" o:spt="203" style="position:absolute;left:0;top:0;height:3771;width:5203;" coordsize="5203,3771" o:gfxdata="UEsDBAoAAAAAAIdO4kAAAAAAAAAAAAAAAAAEAAAAZHJzL1BLAwQUAAAACACHTuJAyAVpl7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N8NdX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Vpl70AAADd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group id="_x0000_s1026" o:spid="_x0000_s1026" o:spt="203" style="position:absolute;left:0;top:0;height:3771;width:5203;" coordsize="5203,3771" o:gfxdata="UEsDBAoAAAAAAIdO4kAAAAAAAAAAAAAAAAAEAAAAZHJzL1BLAwQUAAAACACHTuJATdz/Sr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nrT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dz/Sr0AAADd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505;top:355;height:3059;width:3830;" coordsize="3200,6400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0;top:0;height:6400;width:3200;" filled="f" stroked="t" coordsize="3200,6400" o:gfxdata="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g5R7bgAAADdAAAA&#10;DwAAAAAAAAABACAAAAAiAAAAZHJzL2Rvd25yZXYueG1sUEsBAhQAFAAAAAgAh07iQDMvBZ47AAAA&#10;OQAAABAAAAAAAAAAAQAgAAAABwEAAGRycy9zaGFwZXhtbC54bWxQSwUGAAAAAAYABgBbAQAAsQMA&#10;AAAA&#10;" path="m0,0l3200,0,3200,160,0,160,0,320,3200,320,3200,480,0,480,0,640,3200,640,3200,800,0,800,0,960,3200,960,3200,1120,0,1120,0,1280,3200,1280,3200,1440,0,1440,0,1600,3200,1600,3200,1760,0,1760,0,1920,3200,1920,3200,2080,0,2080,0,2240,3200,2240,3200,2400,0,2400,0,2560,3200,2560,3200,2720,0,2720,0,2880,3200,2880,3200,3040,0,3040,0,3200,3200,3200,3200,3360,0,3360,0,3520,3200,3520,3200,3680,0,3680,0,3840,3200,3840,3200,4000,0,4000,0,4160,3200,4160,3200,4320,0,4320,0,4480,3200,4480,3200,4640,0,4640,0,4800,3200,4800,3200,4960,0,4960,0,5120,3200,5120,3200,5280,0,5280,0,5440,3200,5440,3200,5600,0,5600,0,5760,3200,5760,3200,5920,0,5920,0,6080,3200,6080,3200,6240,0,6240,0,6400,3200,6400e">
                        <v:fill on="f" focussize="0,0"/>
                        <v:stroke color="#969696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6400;width:3200;" filled="f" stroked="t" coordsize="3200,6400" o:gfxdata="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UL0drsAAADd&#10;AAAADwAAAAAAAAABACAAAAAiAAAAZHJzL2Rvd25yZXYueG1sUEsBAhQAFAAAAAgAh07iQDMvBZ47&#10;AAAAOQAAABAAAAAAAAAAAQAgAAAACgEAAGRycy9zaGFwZXhtbC54bWxQSwUGAAAAAAYABgBbAQAA&#10;tAMAAAAA&#10;" path="m0,0l0,6400,160,6400,160,0,320,0,320,6400,480,6400,480,0,640,0,640,6400,800,6400,800,0,960,0,960,6400,1120,6400,1120,0,1280,0,1280,6400,1440,6400,1440,0,1600,0,1600,6400,1760,6400,1760,0,1920,0,1920,6400,2080,6400,2080,0,2240,0,2240,6400,2400,6400,2400,0,2560,0,2560,6400,2720,6400,2720,0,2880,0,2880,6400,3040,6400,3040,0,3200,0,3200,6400e">
                        <v:fill on="f" focussize="0,0"/>
                        <v:stroke color="#969696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511;top:355;height:3049;width:3827;" coordsize="1600,1280" o:gfxdata="UEsDBAoAAAAAAIdO4kAAAAAAAAAAAAAAAAAEAAAAZHJzL1BLAwQUAAAACACHTuJAvsrtuL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KWn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rtu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shape id="_x0000_s1026" o:spid="_x0000_s1026" o:spt="100" style="position:absolute;left:0;top:0;height:1280;width:1600;" filled="f" stroked="t" coordsize="1600,1280" o:gfxdata="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S9s74A&#10;AADdAAAADwAAAAAAAAABACAAAAAiAAAAZHJzL2Rvd25yZXYueG1sUEsBAhQAFAAAAAgAh07iQDMv&#10;BZ47AAAAOQAAABAAAAAAAAAAAQAgAAAADQEAAGRycy9zaGFwZXhtbC54bWxQSwUGAAAAAAYABgBb&#10;AQAAtwMAAAAA&#10;" path="m0,0l1600,0,1600,160,0,160,0,320,1600,320,1600,480,0,480,0,640,1600,640,1600,800,0,800,0,960,1600,960,1600,1120,0,1120,0,1280,1600,128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1280;width:1600;" filled="f" stroked="t" coordsize="1600,1280" o:gfxdata="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pYjxL4A&#10;AADdAAAADwAAAAAAAAABACAAAAAiAAAAZHJzL2Rvd25yZXYueG1sUEsBAhQAFAAAAAgAh07iQDMv&#10;BZ47AAAAOQAAABAAAAAAAAAAAQAgAAAADQEAAGRycy9zaGFwZXhtbC54bWxQSwUGAAAAAAYABgBb&#10;AQAAtwMAAAAA&#10;" path="m0,0l0,1280,160,1280,160,0,320,0,320,1280,480,1280,480,0,640,0,640,1280,800,1280,800,0,960,0,960,1280,1120,1280,1120,0,1280,0,1280,1280,1440,1280,1440,0,1600,0,1600,1280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502;top:199;height:200;width:0;" filled="f" stroked="t" coordsize="21600,21600" o:gfxdata="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I3u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startarrow="block" startarrowwidth="narrow"/>
                      <v:imagedata o:title=""/>
                      <o:lock v:ext="edit" aspectratio="f"/>
                    </v:line>
                    <v:line id="_x0000_s1026" o:spid="_x0000_s1026" o:spt="20" style="position:absolute;left:4420;top:3298;height:200;width:0;rotation:5898240f;" filled="f" stroked="t" coordsize="21600,21600" o:gfxdata="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BKM7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startarrow="block" startarrowwidth="narrow"/>
                      <v:imagedata o:title=""/>
                      <o:lock v:ext="edit" aspectratio="f"/>
                    </v:line>
                    <v:shape id="_x0000_s1026" o:spid="_x0000_s1026" o:spt="202" type="#_x0000_t202" style="position:absolute;left:438;top:0;height:451;width:879;" filled="f" stroked="f" coordsize="21600,21600" o:gfxdata="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PyxO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m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sym w:font="Wingdings 2" w:char="F095"/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perscript"/>
                              </w:rPr>
                              <w:t>-2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202" type="#_x0000_t202" style="position:absolute;left:3944;top:3320;height:451;width:1259;" filled="f" stroked="f" coordsize="21600,21600" o:gfxdata="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+wFKK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pacing w:val="-1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pacing w:val="-12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</w:rPr>
                              <w:t>/×10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hint="eastAsia"/>
                                <w:spacing w:val="-12"/>
                                <w:sz w:val="18"/>
                                <w:szCs w:val="18"/>
                              </w:rPr>
                              <w:t>kg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202" type="#_x0000_t202" style="position:absolute;left:1031;top:3281;height:451;width:559;" filled="f" stroked="f" coordsize="21600,21600" o:gfxdata="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orV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57;top:3281;height:451;width:559;" filled="f" stroked="f" coordsize="21600,21600" o:gfxdata="UEsDBAoAAAAAAIdO4kAAAAAAAAAAAAAAAAAEAAAAZHJzL1BLAwQUAAAACACHTuJA0C4vTr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v0hX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uL0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424;top:3294;height:451;width:559;" filled="f" stroked="f" coordsize="21600,21600" o:gfxdata="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Htz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804;top:3294;height:451;width:559;" filled="f" stroked="f" coordsize="21600,21600" o:gfxdata="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LEq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4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184;top:3294;height:451;width:559;" filled="f" stroked="f" coordsize="21600,21600" o:gfxdata="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ZjN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564;top:3294;height:451;width:559;" filled="f" stroked="f" coordsize="21600,21600" o:gfxdata="UEsDBAoAAAAAAIdO4kAAAAAAAAAAAAAAAAAEAAAAZHJzL1BLAwQUAAAACACHTuJArxUpTbwAAADd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X6SP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VKU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6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944;top:3294;height:451;width:559;" filled="f" stroked="f" coordsize="21600,21600" o:gfxdata="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oq9P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7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324;top:3294;height:451;width:559;" filled="f" stroked="f" coordsize="21600,21600" o:gfxdata="UEsDBAoAAAAAAIdO4kAAAAAAAAAAAAAAAAAEAAAAZHJzL1BLAwQUAAAACACHTuJAscYYpLoAAADd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G+Gs/h/U08Qa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xhik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8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704;top:3294;height:451;width:559;" filled="f" stroked="f" coordsize="21600,21600" o:gfxdata="UEsDBAoAAAAAAIdO4kAAAAAAAAAAAAAAAAAEAAAAZHJzL1BLAwQUAAAACACHTuJApSUn5L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3zzJvz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SUn5L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9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7;top:2792;height:451;width:679;" filled="f" stroked="f" coordsize="21600,21600" o:gfxdata="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mCf7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1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2;top:2424;height:451;width:679;" filled="f" stroked="f" coordsize="21600,21600" o:gfxdata="UEsDBAoAAAAAAIdO4kAAAAAAAAAAAAAAAAAEAAAAZHJzL1BLAwQUAAAACACHTuJAOrscCL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vVin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7HA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0;top:2043;height:451;width:679;" filled="f" stroked="f" coordsize="21600,21600" o:gfxdata="UEsDBAoAAAAAAIdO4kAAAAAAAAAAAAAAAAAEAAAAZHJzL1BLAwQUAAAACACHTuJAVfe5k7wAAADd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fLZfw9008Qe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3uZO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2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5;top:1662;height:451;width:679;" filled="f" stroked="f" coordsize="21600,21600" o:gfxdata="UEsDBAoAAAAAAIdO4kAAAAAAAAAAAAAAAAAEAAAAZHJzL1BLAwQUAAAACACHTuJA2h4h57wAAADd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yvnlK4fhNPkN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eIe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3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0;top:1281;height:451;width:679;" filled="f" stroked="f" coordsize="21600,21600" o:gfxdata="UEsDBAoAAAAAAIdO4kAAAAAAAAAAAAAAAAAEAAAAZHJzL1BLAwQUAAAACACHTuJAtVKEfLwAAADd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qOYW/b+IJc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ShH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3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5;top:900;height:451;width:679;" filled="f" stroked="f" coordsize="21600,21600" o:gfxdata="UEsDBAoAAAAAAIdO4kAAAAAAAAAAAAAAAAAEAAAAZHJzL1BLAwQUAAAACACHTuJARYAaC7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fDUcwf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YAaC7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0;top:519;height:451;width:679;" filled="f" stroked="f" coordsize="21600,21600" o:gfxdata="UEsDBAoAAAAAAIdO4kAAAAAAAAAAAAAAAAAEAAAAZHJzL1BLAwQUAAAACACHTuJAKsy/kLsAAADd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K9GU3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y/k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45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1;top:138;height:451;width:679;" filled="f" stroked="f" coordsize="21600,21600" o:gfxdata="UEsDBAoAAAAAAIdO4kAAAAAAAAAAAAAAAAAEAAAAZHJzL1BLAwQUAAAACACHTuJAW1Mr4r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3zzJrj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1Mr4r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5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;top:3121;height:451;width:679;" filled="f" stroked="f" coordsize="21600,21600" o:gfxdata="UEsDBAoAAAAAAIdO4kAAAAAAAAAAAAAAAAAEAAAAZHJzL1BLAwQUAAAACACHTuJANB+Oeb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fDWcwP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B+Oeb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10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58;top:3294;height:451;width:559;" filled="f" stroked="f" coordsize="21600,21600" o:gfxdata="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SNUm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100" style="position:absolute;left:1275;top:905;height:2085;width:2675;" filled="f" stroked="t" coordsize="2695,2125" o:gfxdata="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3YOSb4A&#10;AADdAAAADwAAAAAAAAABACAAAAAiAAAAZHJzL2Rvd25yZXYueG1sUEsBAhQAFAAAAAgAh07iQDMv&#10;BZ47AAAAOQAAABAAAAAAAAAAAQAgAAAADQEAAGRycy9zaGFwZXhtbC54bWxQSwUGAAAAAAYABgBb&#10;AQAAtwMAAAAA&#10;" path="m0,2125l2695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256;top:2985;height:32;width:32;" fillcolor="#000000" filled="t" stroked="t" coordsize="21600,21600" o:gfxdata="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wQU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642;top:2688;height:32;width:32;" fillcolor="#000000" filled="t" stroked="t" coordsize="21600,21600" o:gfxdata="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ZWIJ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028;top:2378;height:32;width:32;" fillcolor="#000000" filled="t" stroked="t" coordsize="21600,21600" o:gfxdata="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tktv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401;top:2120;height:32;width:32;" fillcolor="#000000" filled="t" stroked="t" coordsize="21600,21600" o:gfxdata="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guzy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774;top:1758;height:32;width:32;" fillcolor="#000000" filled="t" stroked="t" coordsize="21600,21600" o:gfxdata="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UcWU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160;top:1513;height:32;width:32;" fillcolor="#000000" filled="t" stroked="t" coordsize="21600,21600" o:gfxdata="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NiCI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546;top:1190;height:32;width:32;" fillcolor="#000000" filled="t" stroked="t" coordsize="21600,21600" o:gfxdata="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5Qnu7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3932;top:880;height:32;width:32;" fillcolor="#000000" filled="t" stroked="t" coordsize="21600,21600" o:gfxdata="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3cY+7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2098;top:3519;height:451;width:599;" filled="f" stroked="f" coordsize="21600,21600" o:gfxdata="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k+ai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ind w:left="420" w:leftChars="100" w:hanging="210" w:hangingChars="100"/>
        <w:rPr>
          <w:rFonts w:hint="eastAsia"/>
        </w:rPr>
      </w:pPr>
      <w:r>
        <w:rPr>
          <w:rFonts w:hAnsi="宋体"/>
        </w:rPr>
        <w:t>②</w:t>
      </w:r>
      <w:r>
        <w:t>根据牛顿运动定律得到</w:t>
      </w:r>
      <w:r>
        <w:rPr>
          <w:i/>
        </w:rPr>
        <w:t>a</w:t>
      </w:r>
      <w:r>
        <w:t>与</w:t>
      </w:r>
      <w:r>
        <w:rPr>
          <w:i/>
        </w:rPr>
        <w:t>m</w:t>
      </w:r>
      <w:r>
        <w:t>的关系为：</w:t>
      </w:r>
      <w:r>
        <w:rPr>
          <w:position w:val="-32"/>
        </w:rPr>
        <w:object>
          <v:shape id="_x0000_i1033" o:spt="75" alt="高考资源网( www.ks5u.com)，中国最大的高考网站，您身边的高考专家。" type="#_x0000_t75" style="height:34.4pt;width:114.25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他想通过多次改变</w:t>
      </w:r>
      <w:r>
        <w:rPr>
          <w:i/>
        </w:rPr>
        <w:t>m</w:t>
      </w:r>
      <w:r>
        <w:t>，测出相应的</w:t>
      </w:r>
      <w:r>
        <w:rPr>
          <w:i/>
          <w:spacing w:val="-6"/>
        </w:rPr>
        <w:t>a</w:t>
      </w:r>
      <w:r>
        <w:t>值，并利用上式来计算</w:t>
      </w:r>
      <w:r>
        <w:rPr>
          <w:i/>
        </w:rPr>
        <w:t>μ</w:t>
      </w:r>
      <w:r>
        <w:t>。若要求</w:t>
      </w:r>
      <w:r>
        <w:rPr>
          <w:i/>
          <w:spacing w:val="-6"/>
        </w:rPr>
        <w:t>a</w:t>
      </w:r>
      <w:r>
        <w:t>是</w:t>
      </w:r>
      <w:r>
        <w:rPr>
          <w:i/>
        </w:rPr>
        <w:t>m</w:t>
      </w:r>
      <w:r>
        <w:t>的一次函数，必须使上式中的_____保持不变，实验中应将从托盘中取出的砝码置于</w:t>
      </w:r>
      <w:r>
        <w:rPr>
          <w:u w:val="single"/>
        </w:rPr>
        <w:t xml:space="preserve">          </w:t>
      </w:r>
      <w:r>
        <w:t>；</w:t>
      </w:r>
    </w:p>
    <w:p>
      <w:pPr>
        <w:ind w:left="420" w:leftChars="100" w:hanging="210" w:hangingChars="100"/>
        <w:rPr>
          <w:rFonts w:hint="eastAsia"/>
        </w:rPr>
      </w:pPr>
    </w:p>
    <w:p>
      <w:pPr>
        <w:ind w:left="420" w:leftChars="100" w:hanging="210" w:hangingChars="100"/>
        <w:jc w:val="left"/>
      </w:pPr>
      <w:r>
        <w:rPr>
          <w:rFonts w:hAnsi="宋体"/>
        </w:rPr>
        <w:t>③</w:t>
      </w:r>
      <w:r>
        <w:t>实验得到</w:t>
      </w:r>
      <w:r>
        <w:rPr>
          <w:i/>
        </w:rPr>
        <w:t>a</w:t>
      </w:r>
      <w:r>
        <w:t>与</w:t>
      </w:r>
      <w:r>
        <w:rPr>
          <w:i/>
        </w:rPr>
        <w:t>m</w:t>
      </w:r>
      <w:r>
        <w:t>的关系如图4所示，由此可知</w:t>
      </w:r>
      <w:r>
        <w:rPr>
          <w:i/>
        </w:rPr>
        <w:t>μ</w:t>
      </w:r>
      <w:r>
        <w:t>=</w:t>
      </w:r>
      <w:r>
        <w:rPr>
          <w:u w:val="single"/>
        </w:rPr>
        <w:t xml:space="preserve">    </w:t>
      </w:r>
      <w:r>
        <w:t>（取两位有效数字）</w:t>
      </w:r>
    </w:p>
    <w:p>
      <w:pPr>
        <w:ind w:left="420" w:hanging="420" w:hangingChars="200"/>
      </w:pPr>
    </w:p>
    <w:p>
      <w:pPr>
        <w:ind w:left="420" w:hanging="420" w:hangingChars="200"/>
        <w:rPr>
          <w:rFonts w:hint="eastAsia"/>
        </w:rPr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421380</wp:posOffset>
                </wp:positionH>
                <wp:positionV relativeFrom="paragraph">
                  <wp:posOffset>501650</wp:posOffset>
                </wp:positionV>
                <wp:extent cx="2787015" cy="1259205"/>
                <wp:effectExtent l="0" t="0" r="0" b="17145"/>
                <wp:wrapSquare wrapText="bothSides"/>
                <wp:docPr id="745" name="组合 7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7015" cy="1259205"/>
                          <a:chOff x="0" y="0"/>
                          <a:chExt cx="4389" cy="1983"/>
                        </a:xfrm>
                      </wpg:grpSpPr>
                      <wps:wsp>
                        <wps:cNvPr id="655" name="矩形 655"/>
                        <wps:cNvSpPr/>
                        <wps:spPr>
                          <a:xfrm>
                            <a:off x="206" y="291"/>
                            <a:ext cx="1680" cy="125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6" name="矩形 656"/>
                        <wps:cNvSpPr/>
                        <wps:spPr>
                          <a:xfrm>
                            <a:off x="1764" y="373"/>
                            <a:ext cx="435" cy="10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7" name="直接连接符 657"/>
                        <wps:cNvSpPr/>
                        <wps:spPr>
                          <a:xfrm>
                            <a:off x="927" y="451"/>
                            <a:ext cx="22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8" name="直接连接符 658"/>
                        <wps:cNvSpPr/>
                        <wps:spPr>
                          <a:xfrm>
                            <a:off x="940" y="1386"/>
                            <a:ext cx="22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9" name="任意多边形 659"/>
                        <wps:cNvSpPr/>
                        <wps:spPr>
                          <a:xfrm>
                            <a:off x="917" y="451"/>
                            <a:ext cx="161" cy="9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1" h="930">
                                <a:moveTo>
                                  <a:pt x="3" y="0"/>
                                </a:moveTo>
                                <a:cubicBezTo>
                                  <a:pt x="21" y="21"/>
                                  <a:pt x="108" y="75"/>
                                  <a:pt x="109" y="128"/>
                                </a:cubicBezTo>
                                <a:cubicBezTo>
                                  <a:pt x="110" y="181"/>
                                  <a:pt x="1" y="239"/>
                                  <a:pt x="9" y="316"/>
                                </a:cubicBezTo>
                                <a:cubicBezTo>
                                  <a:pt x="17" y="393"/>
                                  <a:pt x="157" y="515"/>
                                  <a:pt x="159" y="592"/>
                                </a:cubicBezTo>
                                <a:cubicBezTo>
                                  <a:pt x="161" y="669"/>
                                  <a:pt x="42" y="723"/>
                                  <a:pt x="21" y="779"/>
                                </a:cubicBezTo>
                                <a:cubicBezTo>
                                  <a:pt x="0" y="835"/>
                                  <a:pt x="31" y="899"/>
                                  <a:pt x="34" y="93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0" name="任意多边形 660"/>
                        <wps:cNvSpPr/>
                        <wps:spPr>
                          <a:xfrm>
                            <a:off x="2996" y="451"/>
                            <a:ext cx="171" cy="93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71" h="930">
                                <a:moveTo>
                                  <a:pt x="171" y="930"/>
                                </a:moveTo>
                                <a:cubicBezTo>
                                  <a:pt x="156" y="897"/>
                                  <a:pt x="85" y="808"/>
                                  <a:pt x="83" y="729"/>
                                </a:cubicBezTo>
                                <a:cubicBezTo>
                                  <a:pt x="81" y="650"/>
                                  <a:pt x="169" y="519"/>
                                  <a:pt x="158" y="454"/>
                                </a:cubicBezTo>
                                <a:cubicBezTo>
                                  <a:pt x="147" y="389"/>
                                  <a:pt x="30" y="388"/>
                                  <a:pt x="15" y="338"/>
                                </a:cubicBezTo>
                                <a:cubicBezTo>
                                  <a:pt x="0" y="288"/>
                                  <a:pt x="49" y="209"/>
                                  <a:pt x="70" y="153"/>
                                </a:cubicBezTo>
                                <a:cubicBezTo>
                                  <a:pt x="91" y="97"/>
                                  <a:pt x="126" y="32"/>
                                  <a:pt x="1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666" name="组合 666"/>
                        <wpg:cNvGrpSpPr/>
                        <wpg:grpSpPr>
                          <a:xfrm>
                            <a:off x="1183" y="451"/>
                            <a:ext cx="1740" cy="929"/>
                            <a:chOff x="0" y="0"/>
                            <a:chExt cx="960" cy="929"/>
                          </a:xfrm>
                        </wpg:grpSpPr>
                        <wps:wsp>
                          <wps:cNvPr id="661" name="直接连接符 661"/>
                          <wps:cNvSpPr/>
                          <wps:spPr>
                            <a:xfrm>
                              <a:off x="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2" name="直接连接符 662"/>
                          <wps:cNvSpPr/>
                          <wps:spPr>
                            <a:xfrm>
                              <a:off x="24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3" name="直接连接符 663"/>
                          <wps:cNvSpPr/>
                          <wps:spPr>
                            <a:xfrm>
                              <a:off x="48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4" name="直接连接符 664"/>
                          <wps:cNvSpPr/>
                          <wps:spPr>
                            <a:xfrm>
                              <a:off x="72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65" name="直接连接符 665"/>
                          <wps:cNvSpPr/>
                          <wps:spPr>
                            <a:xfrm>
                              <a:off x="960" y="0"/>
                              <a:ext cx="0" cy="929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667" name="直接连接符 667"/>
                        <wps:cNvSpPr/>
                        <wps:spPr>
                          <a:xfrm>
                            <a:off x="1769" y="464"/>
                            <a:ext cx="432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8" name="直接连接符 668"/>
                        <wps:cNvSpPr/>
                        <wps:spPr>
                          <a:xfrm>
                            <a:off x="1776" y="1373"/>
                            <a:ext cx="432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717" name="组合 717"/>
                        <wpg:cNvGrpSpPr/>
                        <wpg:grpSpPr>
                          <a:xfrm>
                            <a:off x="1801" y="515"/>
                            <a:ext cx="355" cy="808"/>
                            <a:chOff x="0" y="0"/>
                            <a:chExt cx="395" cy="808"/>
                          </a:xfrm>
                        </wpg:grpSpPr>
                        <wpg:grpSp>
                          <wpg:cNvPr id="684" name="组合 684"/>
                          <wpg:cNvGrpSpPr/>
                          <wpg:grpSpPr>
                            <a:xfrm>
                              <a:off x="0" y="0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671" name="组合 671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69" name="直接连接符 669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0" name="直接连接符 670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74" name="组合 674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2" name="直接连接符 672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3" name="直接连接符 673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77" name="组合 677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5" name="直接连接符 675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6" name="直接连接符 676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0" name="组合 680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78" name="直接连接符 678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9" name="直接连接符 679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83" name="组合 683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1" name="直接连接符 68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2" name="直接连接符 68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700" name="组合 700"/>
                          <wpg:cNvGrpSpPr/>
                          <wpg:grpSpPr>
                            <a:xfrm>
                              <a:off x="162" y="1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687" name="组合 687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5" name="直接连接符 685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6" name="直接连接符 686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0" name="组合 690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88" name="直接连接符 688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9" name="直接连接符 689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3" name="组合 693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1" name="直接连接符 69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2" name="直接连接符 69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6" name="组合 696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4" name="直接连接符 694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5" name="直接连接符 695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9" name="组合 699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697" name="直接连接符 697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8" name="直接连接符 698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716" name="组合 716"/>
                          <wpg:cNvGrpSpPr/>
                          <wpg:grpSpPr>
                            <a:xfrm>
                              <a:off x="324" y="2"/>
                              <a:ext cx="71" cy="806"/>
                              <a:chOff x="0" y="0"/>
                              <a:chExt cx="71" cy="806"/>
                            </a:xfrm>
                          </wpg:grpSpPr>
                          <wpg:grpSp>
                            <wpg:cNvPr id="703" name="组合 703"/>
                            <wpg:cNvGrpSpPr/>
                            <wpg:grpSpPr>
                              <a:xfrm>
                                <a:off x="0" y="0"/>
                                <a:ext cx="70" cy="60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1" name="直接连接符 701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2" name="直接连接符 702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6" name="组合 706"/>
                            <wpg:cNvGrpSpPr/>
                            <wpg:grpSpPr>
                              <a:xfrm>
                                <a:off x="0" y="185"/>
                                <a:ext cx="70" cy="59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4" name="直接连接符 704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5" name="直接连接符 705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09" name="组合 709"/>
                            <wpg:cNvGrpSpPr/>
                            <wpg:grpSpPr>
                              <a:xfrm>
                                <a:off x="0" y="369"/>
                                <a:ext cx="70" cy="64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07" name="直接连接符 707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8" name="直接连接符 708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12" name="组合 712"/>
                            <wpg:cNvGrpSpPr/>
                            <wpg:grpSpPr>
                              <a:xfrm>
                                <a:off x="0" y="555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10" name="直接连接符 710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1" name="直接连接符 711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15" name="组合 715"/>
                            <wpg:cNvGrpSpPr/>
                            <wpg:grpSpPr>
                              <a:xfrm>
                                <a:off x="1" y="743"/>
                                <a:ext cx="70" cy="63"/>
                                <a:chOff x="0" y="0"/>
                                <a:chExt cx="208" cy="206"/>
                              </a:xfrm>
                            </wpg:grpSpPr>
                            <wps:wsp>
                              <wps:cNvPr id="713" name="直接连接符 713"/>
                              <wps:cNvSpPr/>
                              <wps:spPr>
                                <a:xfrm>
                                  <a:off x="2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4" name="直接连接符 714"/>
                              <wps:cNvSpPr/>
                              <wps:spPr>
                                <a:xfrm flipH="1">
                                  <a:off x="0" y="0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s:wsp>
                        <wps:cNvPr id="718" name="直接连接符 718"/>
                        <wps:cNvSpPr/>
                        <wps:spPr>
                          <a:xfrm>
                            <a:off x="1880" y="368"/>
                            <a:ext cx="0" cy="8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9" name="直接连接符 719"/>
                        <wps:cNvSpPr/>
                        <wps:spPr>
                          <a:xfrm>
                            <a:off x="1880" y="1385"/>
                            <a:ext cx="0" cy="8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722" name="组合 722"/>
                        <wpg:cNvGrpSpPr/>
                        <wpg:grpSpPr>
                          <a:xfrm>
                            <a:off x="0" y="650"/>
                            <a:ext cx="462" cy="399"/>
                            <a:chOff x="0" y="0"/>
                            <a:chExt cx="462" cy="399"/>
                          </a:xfrm>
                        </wpg:grpSpPr>
                        <wps:wsp>
                          <wps:cNvPr id="720" name="椭圆 720"/>
                          <wps:cNvSpPr/>
                          <wps:spPr>
                            <a:xfrm>
                              <a:off x="75" y="94"/>
                              <a:ext cx="272" cy="2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21" name="文本框 721"/>
                          <wps:cNvSpPr txBox="1"/>
                          <wps:spPr>
                            <a:xfrm>
                              <a:off x="0" y="0"/>
                              <a:ext cx="462" cy="3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723" name="直接连接符 723"/>
                        <wps:cNvSpPr/>
                        <wps:spPr>
                          <a:xfrm>
                            <a:off x="618" y="291"/>
                            <a:ext cx="0" cy="125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4" name="矩形 724"/>
                        <wps:cNvSpPr/>
                        <wps:spPr>
                          <a:xfrm>
                            <a:off x="579" y="676"/>
                            <a:ext cx="83" cy="426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5" name="文本框 725"/>
                        <wps:cNvSpPr txBox="1"/>
                        <wps:spPr>
                          <a:xfrm>
                            <a:off x="540" y="66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6" name="文本框 726"/>
                        <wps:cNvSpPr txBox="1"/>
                        <wps:spPr>
                          <a:xfrm>
                            <a:off x="1699" y="624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7" name="直接连接符 727"/>
                        <wps:cNvSpPr/>
                        <wps:spPr>
                          <a:xfrm>
                            <a:off x="1754" y="1662"/>
                            <a:ext cx="45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728" name="直接连接符 728"/>
                        <wps:cNvSpPr/>
                        <wps:spPr>
                          <a:xfrm>
                            <a:off x="2197" y="1451"/>
                            <a:ext cx="0" cy="2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9" name="矩形 729"/>
                        <wps:cNvSpPr/>
                        <wps:spPr>
                          <a:xfrm>
                            <a:off x="1907" y="1572"/>
                            <a:ext cx="179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30" name="直接连接符 730"/>
                        <wps:cNvSpPr/>
                        <wps:spPr>
                          <a:xfrm>
                            <a:off x="1764" y="1360"/>
                            <a:ext cx="0" cy="3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1" name="文本框 731"/>
                        <wps:cNvSpPr txBox="1"/>
                        <wps:spPr>
                          <a:xfrm>
                            <a:off x="1802" y="141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2" name="直接连接符 732"/>
                        <wps:cNvSpPr/>
                        <wps:spPr>
                          <a:xfrm>
                            <a:off x="2292" y="453"/>
                            <a:ext cx="0" cy="95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733" name="矩形 733"/>
                        <wps:cNvSpPr/>
                        <wps:spPr>
                          <a:xfrm>
                            <a:off x="2254" y="793"/>
                            <a:ext cx="103" cy="3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734" name="文本框 734"/>
                        <wps:cNvSpPr txBox="1"/>
                        <wps:spPr>
                          <a:xfrm>
                            <a:off x="2099" y="68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5" name="直接连接符 735"/>
                        <wps:cNvSpPr/>
                        <wps:spPr>
                          <a:xfrm>
                            <a:off x="2665" y="910"/>
                            <a:ext cx="65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736" name="任意多边形 736"/>
                        <wps:cNvSpPr/>
                        <wps:spPr>
                          <a:xfrm>
                            <a:off x="2652" y="343"/>
                            <a:ext cx="995" cy="35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995" h="351">
                                <a:moveTo>
                                  <a:pt x="0" y="351"/>
                                </a:moveTo>
                                <a:lnTo>
                                  <a:pt x="171" y="0"/>
                                </a:lnTo>
                                <a:lnTo>
                                  <a:pt x="99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7" name="文本框 737"/>
                        <wps:cNvSpPr txBox="1"/>
                        <wps:spPr>
                          <a:xfrm>
                            <a:off x="2705" y="0"/>
                            <a:ext cx="1236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绝缘橡胶带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8" name="文本框 738"/>
                        <wps:cNvSpPr txBox="1"/>
                        <wps:spPr>
                          <a:xfrm>
                            <a:off x="3153" y="620"/>
                            <a:ext cx="1236" cy="5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橡胶带</w:t>
                              </w:r>
                            </w:p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运动方向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9" name="椭圆 739"/>
                        <wps:cNvSpPr/>
                        <wps:spPr>
                          <a:xfrm>
                            <a:off x="606" y="269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0" name="椭圆 740"/>
                        <wps:cNvSpPr/>
                        <wps:spPr>
                          <a:xfrm>
                            <a:off x="605" y="1540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1" name="任意多边形 741"/>
                        <wps:cNvSpPr/>
                        <wps:spPr>
                          <a:xfrm>
                            <a:off x="2463" y="1351"/>
                            <a:ext cx="1052" cy="30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43" h="667">
                                <a:moveTo>
                                  <a:pt x="0" y="0"/>
                                </a:moveTo>
                                <a:lnTo>
                                  <a:pt x="619" y="667"/>
                                </a:lnTo>
                                <a:lnTo>
                                  <a:pt x="1443" y="66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2" name="任意多边形 742"/>
                        <wps:cNvSpPr/>
                        <wps:spPr>
                          <a:xfrm>
                            <a:off x="2072" y="1361"/>
                            <a:ext cx="1519" cy="55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43" h="667">
                                <a:moveTo>
                                  <a:pt x="0" y="0"/>
                                </a:moveTo>
                                <a:lnTo>
                                  <a:pt x="619" y="667"/>
                                </a:lnTo>
                                <a:lnTo>
                                  <a:pt x="1443" y="66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3" name="文本框 743"/>
                        <wps:cNvSpPr txBox="1"/>
                        <wps:spPr>
                          <a:xfrm>
                            <a:off x="2897" y="1374"/>
                            <a:ext cx="911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金属条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4" name="文本框 744"/>
                        <wps:cNvSpPr txBox="1"/>
                        <wps:spPr>
                          <a:xfrm>
                            <a:off x="2806" y="1638"/>
                            <a:ext cx="1030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金属电极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9.4pt;margin-top:39.5pt;height:99.15pt;width:219.45pt;mso-wrap-distance-bottom:0pt;mso-wrap-distance-left:9pt;mso-wrap-distance-right:9pt;mso-wrap-distance-top:0pt;z-index:251694080;mso-width-relative:page;mso-height-relative:page;" coordsize="4389,1983" o:gfxdata="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">
                <o:lock v:ext="edit" grouping="f" rotation="f" text="f" aspectratio="f"/>
                <v:rect id="_x0000_s1026" o:spid="_x0000_s1026" o:spt="1" style="position:absolute;left:206;top:291;height:1255;width:1680;" filled="f" stroked="t" coordsize="21600,21600" o:gfxdata="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8Ga8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764;top:373;height:1072;width:435;" fillcolor="#FFFFFF" filled="t" stroked="t" coordsize="21600,21600" o:gfxdata="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6A5K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927;top:451;height:0;width:2220;" filled="f" stroked="t" coordsize="21600,21600" o:gfxdata="UEsDBAoAAAAAAIdO4kAAAAAAAAAAAAAAAAAEAAAAZHJzL1BLAwQUAAAACACHTuJAuA3jK7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2Hxv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gN4y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940;top:1386;height:0;width:2220;" filled="f" stroked="t" coordsize="21600,21600" o:gfxdata="UEsDBAoAAAAAAIdO4kAAAAAAAAAAAAAAAAAEAAAAZHJzL1BLAwQUAAAACACHTuJAyZJ3Wb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lbL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J3W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917;top:451;height:930;width:161;" filled="f" stroked="t" coordsize="161,930" o:gfxdata="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d4EK/&#10;AAAA3AAAAA8AAAAAAAAAAQAgAAAAIgAAAGRycy9kb3ducmV2LnhtbFBLAQIUABQAAAAIAIdO4kAz&#10;LwWeOwAAADkAAAAQAAAAAAAAAAEAIAAAAA4BAABkcnMvc2hhcGV4bWwueG1sUEsFBgAAAAAGAAYA&#10;WwEAALgDAAAAAA==&#10;" path="m3,0c21,21,108,75,109,128c110,181,1,239,9,316c17,393,157,515,159,592c161,669,42,723,21,779c0,835,31,899,34,93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996;top:451;height:930;width:171;" filled="f" stroked="t" coordsize="171,930" o:gfxdata="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ejutbgAAADcAAAA&#10;DwAAAAAAAAABACAAAAAiAAAAZHJzL2Rvd25yZXYueG1sUEsBAhQAFAAAAAgAh07iQDMvBZ47AAAA&#10;OQAAABAAAAAAAAAAAQAgAAAABwEAAGRycy9zaGFwZXhtbC54bWxQSwUGAAAAAAYABgBbAQAAsQMA&#10;AAAA&#10;" path="m171,930c156,897,85,808,83,729c81,650,169,519,158,454c147,389,30,388,15,338c0,288,49,209,70,153c91,97,126,32,140,0e">
                  <v:fill on="f" focussize="0,0"/>
                  <v:stroke color="#000000" joinstyle="round"/>
                  <v:imagedata o:title=""/>
                  <o:lock v:ext="edit" aspectratio="f"/>
                </v:shape>
                <v:group id="_x0000_s1026" o:spid="_x0000_s1026" o:spt="203" style="position:absolute;left:1183;top:451;height:929;width:1740;" coordsize="960,929" o:gfxdata="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Soj7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929;width:0;" filled="f" stroked="t" coordsize="21600,21600" o:gfxdata="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xtG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0;top:0;height:929;width:0;" filled="f" stroked="t" coordsize="21600,21600" o:gfxdata="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UT+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0;top:0;height:929;width:0;" filled="f" stroked="t" coordsize="21600,21600" o:gfxdata="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WOp8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20;top:0;height:929;width:0;" filled="f" stroked="t" coordsize="21600,21600" o:gfxdata="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xcg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0;top:0;height:929;width:0;" filled="f" stroked="t" coordsize="21600,21600" o:gfxdata="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v3Xk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1769;top:464;height:0;width:432;" filled="f" stroked="t" coordsize="21600,21600" o:gfxdata="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Y+x/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1776;top:1373;height:0;width:432;" filled="f" stroked="t" coordsize="21600,21600" o:gfxdata="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/HgN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group id="_x0000_s1026" o:spid="_x0000_s1026" o:spt="203" style="position:absolute;left:1801;top:515;height:808;width:355;" coordsize="395,808" o:gfxdata="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4VGAvwAAANw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group id="_x0000_s1026" o:spid="_x0000_s1026" o:spt="203" style="position:absolute;left:0;top:0;height:806;width:71;" coordsize="71,806" o:gfxdata="UEsDBAoAAAAAAIdO4kAAAAAAAAAAAAAAAAAEAAAAZHJzL1BLAwQUAAAACACHTuJAX9hV7b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DL9gu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/YVe2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enqGUr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E2V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eoZ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aLIYf78AAADc&#10;AAAADwAAAGRycy9kb3ducmV2LnhtbEWPQWvCQBSE7wX/w/IEL1J3jRBs6upBG/DgpbbS6yP7moRm&#10;38bsNon++m6h0OMwM98wm91oG9FT52vHGpYLBYK4cKbmUsP7W/64BuEDssHGMWm4kYfddvKwwcy4&#10;gV+pP4dSRAj7DDVUIbSZlL6oyKJfuJY4ep+usxii7EppOhwi3DYyUSqVFmuOCxW2tK+o+Dp/Ww0+&#10;v9A1v8+LufpYlY6S6+H0glrPpkv1DCLQGP7Df+2j0ZCmT/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yGH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SG/TbrsAAADc&#10;AAAADwAAAGRycy9kb3ducmV2LnhtbEVPXWvCMBR9H/gfwhV8m4kVulmNIrKNwWAwrT5fm2tbbG5K&#10;k7Xdv18eBns8nO/NbrSN6KnztWMNi7kCQVw4U3OpIT+9Pj6D8AHZYOOYNPyQh9128rDBzLiBv6g/&#10;hlLEEPYZaqhCaDMpfVGRRT93LXHkbq6zGCLsSmk6HGK4bWSiVCot1hwbKmzpUFFxP35bDfvLx8vy&#10;s79a15hVmZ+NzdVbovVsulBrEIHG8C/+c78bDelTnB/PxCM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/Tb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ag0ly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48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DSXK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488c07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Cc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zxz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uL1NGb0AAADc&#10;AAAADwAAAGRycy9kb3ducmV2LnhtbEWPQWsCMRSE7wX/Q3iCN01UULsaRURLQRC0256fm+fu4uZl&#10;2cTV/vtGEHocZuYbZrF62Eq01PjSsYbhQIEgzpwpOdeQfu36MxA+IBusHJOGX/KwWnbeFpgYd+cj&#10;taeQiwhhn6CGIoQ6kdJnBVn0A1cTR+/iGoshyiaXpsF7hNtKjpSaSIslx4UCa9oUlF1PN6th/bPf&#10;jg/t2brKvOfpt7Gp+hhp3esO1RxEoEf4D7/an0bDZDqG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vU0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bCaEp78AAADc&#10;AAAADwAAAGRycy9kb3ducmV2LnhtbEWPQWvCQBSE7wX/w/KEXkR3TamW6OqhbaCHXkwrXh/Z1ySY&#10;fRuzW5P6692C4HGYmW+Y9XawjThT52vHGuYzBYK4cKbmUsP3VzZ9AeEDssHGMWn4Iw/bzehhjalx&#10;Pe/onIdSRAj7FDVUIbSplL6oyKKfuZY4ej+usxii7EppOuwj3DYyUWohLdYcFyps6bWi4pj/Wg0+&#10;29Mpu0yKiTo8lY6S09vnO2r9OJ6rFYhAQ7iHb+0Po2GxfI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wmhK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qMrugb0AAADc&#10;AAAADwAAAGRycy9kb3ducmV2LnhtbEWPQWvCQBSE7wX/w/KE3uquCqlGV5FSRRAKavT8zD6TYPZt&#10;yG6j/fddodDjMDPfMPPlw9aio9ZXjjUMBwoEce5MxYWG7Lh+m4DwAdlg7Zg0/JCH5aL3MsfUuDvv&#10;qTuEQkQI+xQ1lCE0qZQ+L8miH7iGOHpX11oMUbaFNC3eI9zWcqRUIi1WHBdKbOijpPx2+LYaVufd&#10;5/iru1hXm2mRnYzN1Gak9Wt/qGYgAj3Cf/ivvTUakvcEnm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yu6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IONT7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ONT7roAAADcAAAADwAAAAAAAAABACAAAAAiAAAAZHJzL2Rvd25yZXYueG1sUEsB&#10;AhQAFAAAAAgAh07iQDMvBZ47AAAAOQAAABUAAAAAAAAAAQAgAAAACQEAAGRycy9ncm91cHNoYXBl&#10;eG1sLnhtbFBLBQYAAAAABgAGAGABAADG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gicrObsAAADc&#10;AAAADwAAAGRycy9kb3ducmV2LnhtbEVPPW/CMBDdkfgP1lViQWCTShSlGAYgUgeWQhHrKb4mUeNz&#10;iE2S8uvroRLj0/tebwdbi45aXznWsJgrEMS5MxUXGr7O2WwFwgdkg7Vj0vBLHrab8WiNqXE9f1J3&#10;CoWIIexT1FCG0KRS+rwki37uGuLIfbvWYoiwLaRpsY/htpaJUktpseLYUGJDu5Lyn9PdavDZhW7Z&#10;Y5pP1fW1cJTc9scDaj15Wah3EIGG8BT/uz+MhuVbXBv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crO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2VV6870AAADc&#10;AAAADwAAAGRycy9kb3ducmV2LnhtbEWPQWsCMRSE7wX/Q3iCN01UsHU1ioiKIBRqtz2/bp67i5uX&#10;ZRNX/fdGEHocZuYbZr682Uq01PjSsYbhQIEgzpwpOdeQfm/7HyB8QDZYOSYNd/KwXHTe5pgYd+Uv&#10;ao8hFxHCPkENRQh1IqXPCrLoB64mjt7JNRZDlE0uTYPXCLeVHCk1kRZLjgsF1rQuKDsfL1bD6vew&#10;GX+2f9ZVZpqnP8amajfSutcdqhmIQLfwH36190bD5H0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VXr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Jsjyg7wAAADc&#10;AAAADwAAAGRycy9kb3ducmV2LnhtbEWPT4vCMBTE74LfITzBi2hSBZGu0cNqwYMXdRevj+ZtW7Z5&#10;qU38++mNIHgcZuY3zHx5s7W4UOsrxxqSkQJBnDtTcaHh55ANZyB8QDZYOyYNd/KwXHQ7c0yNu/KO&#10;LvtQiAhhn6KGMoQmldLnJVn0I9cQR+/PtRZDlG0hTYvXCLe1HCs1lRYrjgslNvRdUv6/P1sNPvul&#10;U/YY5AN1nBSOxqfVdo1a93uJ+gIR6BY+4Xd7YzRMZwm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bI8o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4iSYpb4AAADc&#10;AAAADwAAAGRycy9kb3ducmV2LnhtbEWPQWvCQBSE74X+h+UVemt2k4LY6BpKUREKhdro+Zl9JsHs&#10;25Bdo/77bqHgcZiZb5h5cbWdGGnwrWMNaaJAEFfOtFxrKH9WL1MQPiAb7ByThht5KBaPD3PMjbvw&#10;N43bUIsIYZ+jhiaEPpfSVw1Z9InriaN3dIPFEOVQSzPgJcJtJzOlJtJiy3GhwZ4+GqpO27PV8L7/&#10;XL5+jQfrOvNWlztjS7XOtH5+StUMRKBruIf/2xujYTLN4O9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iSYp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162;top:1;height:806;width:71;" coordsize="71,806" o:gfxdata="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vRXym7AAAA3AAAAA8AAAAAAAAAAQAgAAAAIgAAAGRycy9kb3ducmV2LnhtbFBL&#10;AQIUABQAAAAIAIdO4kAzLwWeOwAAADkAAAAVAAAAAAAAAAEAIAAAAAoBAABkcnMvZ3JvdXBzaGFw&#10;ZXhtbC54bWxQSwUGAAAAAAYABgBgAQAAxwMAAAAA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WfP0gL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1Z/gK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z9I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nR+epr4AAADc&#10;AAAADwAAAGRycy9kb3ducmV2LnhtbEWPQWvCQBSE74L/YXlCb2Y3FoJG1yCipVAoVNOen9nXJDT7&#10;NmS30f77bqHgcZiZb5hNcbOdGGnwrWMNaaJAEFfOtFxrKM/H+RKED8gGO8ek4Yc8FNvpZIO5cVd+&#10;o/EUahEh7HPU0ITQ51L6qiGLPnE9cfQ+3WAxRDnU0gx4jXDbyYVSmbTYclxosKd9Q9XX6dtq2H28&#10;HB5fx4t1nVnV5buxpXpaaP0wS9UaRKBbuIf/289GQ7bM4O9MPAJ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R+ep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pTrFM7wAAADc&#10;AAAADwAAAGRycy9kb3ducmV2LnhtbEVPTWvCQBC9C/0PyxS86SaWik1dg0grPYhgIpTehuyYhGRn&#10;Q3ab6L93D4LHx/tep1fTioF6V1tWEM8jEMSF1TWXCs7592wFwnlkja1lUnAjB+nmZbLGRNuRTzRk&#10;vhQhhF2CCirvu0RKV1Rk0M1tRxy4i+0N+gD7UuoexxBuWrmIoqU0WHNoqLCjXUVFk/0bBfsRx+1b&#10;/DUcmsvu9pe/H38PMSk1fY2jTxCerv4pfrh/tILlR5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OsUz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t/JbHrsAAADc&#10;AAAADwAAAGRycy9kb3ducmV2LnhtbEVPy4rCMBTdC/5DuIIb0UQHpFTTLnQKLmYzPnB7aa5tsbmp&#10;TUYdv94sBmZ5OO91/rStuFPvG8ca5jMFgrh0puFKw/FQTBMQPiAbbB2Thl/ykGfDwRpT4x78Tfd9&#10;qEQMYZ+ihjqELpXSlzVZ9DPXEUfu4nqLIcK+kqbHRwy3rVwotZQWG44NNXa0qam87n+sBl+c6Fa8&#10;JuVEnT8qR4vb9usTtR6P5moFItAz/Iv/3DujYZnEtfFMPAIye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/JbH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7IAK1LwAAADc&#10;AAAADwAAAGRycy9kb3ducmV2LnhtbEWPQYvCMBSE74L/ITxhb5rogmg1isiuLAjCavX8bJ5tsXkp&#10;TazuvzfCgsdhZr5h5suHrURLjS8daxgOFAjizJmScw3p4bs/AeEDssHKMWn4Iw/LRbczx8S4O/9S&#10;uw+5iBD2CWooQqgTKX1WkEU/cDVx9C6usRiibHJpGrxHuK3kSKmxtFhyXCiwpnVB2XV/sxpWp+3X&#10;5649W1eZaZ4ejU3VZqT1R2+oZiACPcI7/N/+MRrGkym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ACt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VehbR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Yvs3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ehbRM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oxFkXr0AAADc&#10;AAAADwAAAGRycy9kb3ducmV2LnhtbEWPzYvCMBTE7wv+D+EJXmRN6oK4XaMHteBhL36x10fzbIvN&#10;S23i519vBGGPw8z8hpnMbrYWF2p95VhDMlAgiHNnKi407LbZ5xiED8gGa8ek4U4eZtPOxwRT4668&#10;pssmFCJC2KeooQyhSaX0eUkW/cA1xNE7uNZiiLItpGnxGuG2lkOlRtJixXGhxIbmJeXHzdlq8Nme&#10;Ttmjn/fV31fhaHha/C5R6143UT8gAt3Cf/jdXhkNo+8E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EWR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Z/0OeL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TNIE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/Q54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s2bHxr8AAADc&#10;AAAADwAAAGRycy9kb3ducmV2LnhtbEWPQWvCQBSE7wX/w/KEXkR3TYvY6OqhbaCHXkwrXh/Z1ySY&#10;fRuzW5P6692C4HGYmW+Y9XawjThT52vHGuYzBYK4cKbmUsP3VzZdgvAB2WDjmDT8kYftZvSwxtS4&#10;nnd0zkMpIoR9ihqqENpUSl9UZNHPXEscvR/XWQxRdqU0HfYRbhuZKLWQFmuOCxW29FpRccx/rQaf&#10;7emUXSbFRB2eSkfJ6e3zHbV+HM/VCkSgIdzDt/aH0bB4eY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mx8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6BSWDL4AAADc&#10;AAAADwAAAGRycy9kb3ducmV2LnhtbEWPQWvCQBSE7wX/w/IEb7qrRakxG5HSloJQaJr2/Jp9JsHs&#10;25Bdo/57tyD0OMzMN0y6vdhWDNT7xrGG+UyBIC6dabjSUHy9Tp9A+IBssHVMGq7kYZuNHlJMjDvz&#10;Jw15qESEsE9QQx1Cl0jpy5os+pnriKN3cL3FEGVfSdPjOcJtKxdKraTFhuNCjR0911Qe85PVsPvZ&#10;vzx+DL/WtWZdFd/GFuptofVkPFcbEIEu4T98b78bDav1E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BSW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NABsrr8AAADc&#10;AAAADwAAAGRycy9kb3ducmV2LnhtbEWPT2vCQBTE7wW/w/KE3uomLZUaXUVCFQ+hoBbE2yP7TILZ&#10;tyG75s+37xYKPQ4z8xtmtRlMLTpqXWVZQTyLQBDnVldcKPg+714+QDiPrLG2TApGcrBZT55WmGjb&#10;85G6ky9EgLBLUEHpfZNI6fKSDLqZbYiDd7OtQR9kW0jdYh/gppavUTSXBisOCyU2lJaU308Po2Df&#10;Y799iz+77H5Lx+v5/euSxaTU8zSOliA8Df4//Nc+aAXzxQJ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AGyu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Q7RZsb8AAADc&#10;AAAADwAAAGRycy9kb3ducmV2LnhtbEWPQWvCQBSE7wX/w/IKXsTsqhBtdPVgDfTQS2NLr4/sMwnN&#10;vo3ZbbT++m6h4HGYmW+Yze5qWzFQ7xvHGmaJAkFcOtNwpeH9mE9XIHxANtg6Jg0/5GG3HT1sMDPu&#10;wm80FKESEcI+Qw11CF0mpS9rsugT1xFH7+R6iyHKvpKmx0uE21bOlUqlxYbjQo0d7Wsqv4pvq8Hn&#10;H3TOb5Nyoj4XlaP5+fn1gFqPH2dqDSLQNdzD/+0XoyF9Ws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0W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BhU5krsAAADc&#10;AAAADwAAAGRycy9kb3ducmV2LnhtbEVPXWvCMBR9H/gfwhX2tiYqlLUaRURlMBjMdT5fm2tbbG5K&#10;E2v375eHwR4P53u1GW0rBup941jDLFEgiEtnGq40FF+Hl1cQPiAbbB2Thh/ysFlPnlaYG/fgTxpO&#10;oRIxhH2OGuoQulxKX9Zk0SeuI47c1fUWQ4R9JU2PjxhuWzlXKpUWG44NNXa0q6m8ne5Ww/b8vl98&#10;DBfrWpNVxbexhTrOtX6eztQSRKAx/Iv/3G9GQ5rFtfFMPAJ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hU5k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324;top:2;height:806;width:71;" coordsize="71,806" o:gfxdata="UEsDBAoAAAAAAIdO4kAAAAAAAAAAAAAAAAAEAAAAZHJzL1BLAwQUAAAACACHTuJAXq30G7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GuZv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rfQb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60;width:70;" coordsize="208,206" o:gfxdata="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A8Fe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Pfr+RL0AAADc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FQCzzPxCMj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+v5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+RaUYr4AAADc&#10;AAAADwAAAGRycy9kb3ducmV2LnhtbEWP3WrCQBSE7wu+w3IE7+quEfoTXUVEpSAUatNeH7PHJJg9&#10;G7Jrkr59Vyj0cpiZb5jlerC16Kj1lWMNs6kCQZw7U3GhIfvcP76A8AHZYO2YNPyQh/Vq9LDE1Lie&#10;P6g7hUJECPsUNZQhNKmUPi/Jop+6hjh6F9daDFG2hTQt9hFua5ko9SQtVhwXSmxoW1J+Pd2shs33&#10;cTd/787W1ea1yL6MzdQh0XoynqkFiEBD+A//td+MhmeVwP1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aUY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185;height:59;width:70;" coordsize="208,206" o:gfxdata="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dGLG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LY1d3L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NXd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dv8MFr0AAADc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uoV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/ww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369;height:64;width:70;" coordsize="208,206" o:gfxdata="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6/a0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3V/Dq70AAADc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R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X8O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mP6jiLsAAADc&#10;AAAADwAAAGRycy9kb3ducmV2LnhtbEVPXWvCMBR9H/gfwh34tiZ14LZqLDI2EYSBXefztbm2Zc1N&#10;aWLVf28eBns8nO9lfrWdGGnwrWMNaaJAEFfOtFxrKL8/n15B+IBssHNMGm7kIV9NHpaYGXfhPY1F&#10;qEUMYZ+hhiaEPpPSVw1Z9InriSN3coPFEOFQSzPgJYbbTs6UmkuLLceGBnt6b6j6Lc5Ww/qw+3j+&#10;Go/WdeatLn+MLdVmpvX0MVULEIGu4V/8594aDS8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P6ji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0;top:555;height:63;width:70;" coordsize="208,206" o:gfxdata="UEsDBAoAAAAAAIdO4kAAAAAAAAAAAAAAAAAEAAAAZHJzL1BLAwQUAAAACACHTuJAIZbyG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mJ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hlvIY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12/NArwAAADc&#10;AAAADwAAAGRycy9kb3ducmV2LnhtbEVPPW/CMBDdK/EfrENiQWAnlQoKGAZoJIYupUWsp/hIIuJz&#10;iN0k7a+vh0odn973dj/aRvTU+dqxhmSpQBAXztRcavj8yBdrED4gG2wck4Zv8rDfTZ62mBk38Dv1&#10;51CKGMI+Qw1VCG0mpS8qsuiXriWO3M11FkOEXSlNh0MMt41MlXqRFmuODRW2dKiouJ+/rAafX+iR&#10;/8yLubo+l47Sx/HtFbWeTRO1ARFoDP/iP/fJaFgl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vzQ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jB2cyL0AAADc&#10;AAAADwAAAGRycy9kb3ducmV2LnhtbEWPQWvCQBSE74L/YXlCb7obC2pTVxFpRRAEbdrza/Y1Cc2+&#10;Ddk16r93BcHjMDPfMPPlxdaio9ZXjjUkIwWCOHem4kJD9vU5nIHwAdlg7Zg0XMnDctHvzTE17swH&#10;6o6hEBHCPkUNZQhNKqXPS7LoR64hjt6fay2GKNtCmhbPEW5rOVZqIi1WHBdKbGhdUv5/PFkNq5/d&#10;x+u++7WuNm9F9m1spjZjrV8GiXoHEegSnuFHe2s0TJME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HZz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;top:743;height:63;width:70;" coordsize="208,206" o:gfxdata="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uf2ps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2;top:0;height:206;width:206;" filled="f" stroked="t" coordsize="21600,21600" o:gfxdata="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vVN1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206;width:206;" filled="f" stroked="t" coordsize="21600,21600" o:gfxdata="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Go/U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line id="_x0000_s1026" o:spid="_x0000_s1026" o:spt="20" style="position:absolute;left:1880;top:368;height:83;width:0;" filled="f" stroked="t" coordsize="21600,21600" o:gfxdata="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ZwQS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880;top:1385;height:83;width:0;" filled="f" stroked="t" coordsize="21600,21600" o:gfxdata="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VZJ+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0;top:650;height:399;width:462;" coordsize="462,399" o:gfxdata="UEsDBAoAAAAAAIdO4kAAAAAAAAAAAAAAAAAEAAAAZHJzL1BLAwQUAAAACACHTuJA7/o4pb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u8k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/6OKW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shape id="_x0000_s1026" o:spid="_x0000_s1026" o:spt="3" type="#_x0000_t3" style="position:absolute;left:75;top:94;height:272;width:272;" fillcolor="#FFFFFF" filled="t" stroked="t" coordsize="21600,21600" o:gfxdata="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AfD7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399;width:462;" filled="f" stroked="f" coordsize="21600,21600" o:gfxdata="UEsDBAoAAAAAAIdO4kAAAAAAAAAAAAAAAAAEAAAAZHJzL1BLAwQUAAAACACHTuJAuLwjbr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sJwn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wjb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line id="_x0000_s1026" o:spid="_x0000_s1026" o:spt="20" style="position:absolute;left:618;top:291;height:1252;width:0;" filled="f" stroked="t" coordsize="21600,21600" o:gfxdata="UEsDBAoAAAAAAIdO4kAAAAAAAAAAAAAAAAAEAAAAZHJzL1BLAwQUAAAACACHTuJA6dGZyL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xsk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0ZnI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579;top:676;height:426;width:83;" fillcolor="#FFFFFF" filled="t" stroked="t" coordsize="21600,21600" o:gfxdata="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Q0D/vQAA&#10;ANwAAAAPAAAAAAAAAAEAIAAAACIAAABkcnMvZG93bnJldi54bWxQSwECFAAUAAAACACHTuJAMy8F&#10;njsAAAA5AAAAEAAAAAAAAAABACAAAAAMAQAAZHJzL3NoYXBleG1sLnhtbFBLBQYAAAAABgAGAFsB&#10;AAC2AwAAAAA=&#10;">
                  <v:fill type="gradient" on="t" color2="#767676" angle="90" focus="100%" focussize="0f,0f" focusposition="0f,0f" rotate="t"/>
                  <v:stroke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540;top:663;height:451;width:459;" filled="f" stroked="f" coordsize="21600,21600" o:gfxdata="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4clb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99;top:624;height:451;width:459;" filled="f" stroked="f" coordsize="21600,21600" o:gfxdata="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Vux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1754;top:1662;height:0;width:454;" filled="f" stroked="t" coordsize="21600,21600" o:gfxdata="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wtR5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197;top:1451;height:270;width:0;" filled="f" stroked="t" coordsize="21600,21600" o:gfxdata="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/5w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rect id="_x0000_s1026" o:spid="_x0000_s1026" o:spt="1" style="position:absolute;left:1907;top:1572;height:165;width:179;" fillcolor="#FFFFFF" filled="t" stroked="f" coordsize="21600,21600" o:gfxdata="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kpC4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line id="_x0000_s1026" o:spid="_x0000_s1026" o:spt="20" style="position:absolute;left:1764;top:1360;height:350;width:0;" filled="f" stroked="t" coordsize="21600,21600" o:gfxdata="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Qfd2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1802;top:1412;height:451;width:459;" filled="f" stroked="f" coordsize="21600,21600" o:gfxdata="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ZbW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2292;top:453;height:952;width:0;" filled="f" stroked="t" coordsize="21600,21600" o:gfxdata="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bOE8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rect id="_x0000_s1026" o:spid="_x0000_s1026" o:spt="1" style="position:absolute;left:2254;top:793;height:303;width:103;" fillcolor="#FFFFFF" filled="t" stroked="f" coordsize="21600,21600" o:gfxdata="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2jMY+/&#10;AAAA3A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</v:rect>
                <v:shape id="_x0000_s1026" o:spid="_x0000_s1026" o:spt="202" type="#_x0000_t202" style="position:absolute;left:2099;top:689;height:451;width:459;" filled="f" stroked="f" coordsize="21600,21600" o:gfxdata="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EhYr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line id="_x0000_s1026" o:spid="_x0000_s1026" o:spt="20" style="position:absolute;left:2665;top:910;height:0;width:655;" filled="f" stroked="t" coordsize="21600,21600" o:gfxdata="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sYZW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100" style="position:absolute;left:2652;top:343;height:351;width:995;" filled="f" stroked="t" coordsize="995,351" o:gfxdata="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FukG8AAAA&#10;3AAAAA8AAAAAAAAAAQAgAAAAIgAAAGRycy9kb3ducmV2LnhtbFBLAQIUABQAAAAIAIdO4kAzLwWe&#10;OwAAADkAAAAQAAAAAAAAAAEAIAAAAAsBAABkcnMvc2hhcGV4bWwueG1sUEsFBgAAAAAGAAYAWwEA&#10;ALUDAAAAAA==&#10;" path="m0,351l171,0,995,0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202" type="#_x0000_t202" style="position:absolute;left:2705;top:0;height:451;width:1236;" filled="f" stroked="f" coordsize="21600,21600" o:gfxdata="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cCI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绝缘橡胶带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153;top:620;height:551;width:1236;" filled="f" stroked="f" coordsize="21600,21600" o:gfxdata="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fHC6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橡胶带</w:t>
                        </w:r>
                      </w:p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运动方向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606;top:269;height:32;width:32;" fillcolor="#000000" filled="t" stroked="t" coordsize="21600,21600" o:gfxdata="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mlW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05;top:1540;height:32;width:32;" fillcolor="#000000" filled="t" stroked="t" coordsize="21600,21600" o:gfxdata="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mmj1+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2463;top:1351;height:306;width:1052;" filled="f" stroked="t" coordsize="1443,667" o:gfxdata="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A9BI&#10;wAAAANwAAAAPAAAAAAAAAAEAIAAAACIAAABkcnMvZG93bnJldi54bWxQSwECFAAUAAAACACHTuJA&#10;My8FnjsAAAA5AAAAEAAAAAAAAAABACAAAAAPAQAAZHJzL3NoYXBleG1sLnhtbFBLBQYAAAAABgAG&#10;AFsBAAC5AwAAAAA=&#10;" path="m0,0l619,667,1443,667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100" style="position:absolute;left:2072;top:1361;height:558;width:1519;" filled="f" stroked="t" coordsize="1443,667" o:gfxdata="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0U4/&#10;wAAAANwAAAAPAAAAAAAAAAEAIAAAACIAAABkcnMvZG93bnJldi54bWxQSwECFAAUAAAACACHTuJA&#10;My8FnjsAAAA5AAAAEAAAAAAAAAABACAAAAAPAQAAZHJzL3NoYXBleG1sLnhtbFBLBQYAAAAABgAG&#10;AFsBAAC5AwAAAAA=&#10;" path="m0,0l619,667,1443,667e">
                  <v:fill on="f" focussize="0,0"/>
                  <v:stroke color="#000000" joinstyle="round" startarrow="block" startarrowwidth="narrow"/>
                  <v:imagedata o:title=""/>
                  <o:lock v:ext="edit" aspectratio="f"/>
                </v:shape>
                <v:shape id="_x0000_s1026" o:spid="_x0000_s1026" o:spt="202" type="#_x0000_t202" style="position:absolute;left:2897;top:1374;height:345;width:911;" filled="f" stroked="f" coordsize="21600,21600" o:gfxdata="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/f0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金属条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806;top:1638;height:345;width:1030;" filled="f" stroked="f" coordsize="21600,21600" o:gfxdata="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RlV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00" w:lineRule="exact"/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金属电极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3．（16分）有人设计了一种可测速的跑步机，测速原理如图所示，该机底面固定有间距为</w:t>
      </w:r>
      <w:r>
        <w:rPr>
          <w:i/>
        </w:rPr>
        <w:t>L</w:t>
      </w:r>
      <w:r>
        <w:t>、长度为</w:t>
      </w:r>
      <w:r>
        <w:rPr>
          <w:i/>
        </w:rPr>
        <w:t>d</w:t>
      </w:r>
      <w:r>
        <w:t>的平行金属电极。电极间充满磁感应强度为</w:t>
      </w:r>
      <w:r>
        <w:rPr>
          <w:i/>
        </w:rPr>
        <w:t>B</w:t>
      </w:r>
      <w:r>
        <w:t>、方向垂直纸面向里的匀强磁场，且接有电压表和电阻</w:t>
      </w:r>
      <w:r>
        <w:rPr>
          <w:i/>
        </w:rPr>
        <w:t>R</w:t>
      </w:r>
      <w:r>
        <w:t>。绝缘橡胶带上镀有间距为</w:t>
      </w:r>
      <w:r>
        <w:rPr>
          <w:i/>
        </w:rPr>
        <w:t>d</w:t>
      </w:r>
      <w:r>
        <w:t>的平行细金属条，磁场中始终仅有一根金属条，且与电极接触良好，不计金属电阻，若橡胶带匀速运动时，电压表读数为</w:t>
      </w:r>
      <w:r>
        <w:rPr>
          <w:i/>
        </w:rPr>
        <w:t>U</w:t>
      </w:r>
      <w:r>
        <w:t>，求：</w:t>
      </w:r>
    </w:p>
    <w:p>
      <w:pPr>
        <w:ind w:firstLine="420" w:firstLineChars="200"/>
      </w:pPr>
      <w:r>
        <w:t>⑴橡胶带匀速运动的速率；</w:t>
      </w:r>
    </w:p>
    <w:p>
      <w:pPr>
        <w:ind w:firstLine="420" w:firstLineChars="200"/>
      </w:pPr>
      <w:r>
        <w:t>⑵电阻</w:t>
      </w:r>
      <w:r>
        <w:rPr>
          <w:i/>
        </w:rPr>
        <w:t>R</w:t>
      </w:r>
      <w:r>
        <w:t>消耗的电功率；</w:t>
      </w:r>
    </w:p>
    <w:p>
      <w:pPr>
        <w:ind w:firstLine="420" w:firstLineChars="200"/>
      </w:pPr>
      <w:r>
        <w:t>⑶一根金属条每次经过磁场区域克服安培力做的功。</w:t>
      </w:r>
    </w:p>
    <w:p>
      <w:pPr>
        <w:ind w:firstLine="420" w:firstLine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  <w: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559810</wp:posOffset>
                </wp:positionH>
                <wp:positionV relativeFrom="paragraph">
                  <wp:posOffset>106045</wp:posOffset>
                </wp:positionV>
                <wp:extent cx="2690495" cy="1624330"/>
                <wp:effectExtent l="3175" t="4445" r="11430" b="0"/>
                <wp:wrapSquare wrapText="bothSides"/>
                <wp:docPr id="1011" name="组合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0495" cy="1624330"/>
                          <a:chOff x="0" y="0"/>
                          <a:chExt cx="4237" cy="2558"/>
                        </a:xfrm>
                      </wpg:grpSpPr>
                      <wpg:grpSp>
                        <wpg:cNvPr id="883" name="组合 883"/>
                        <wpg:cNvGrpSpPr/>
                        <wpg:grpSpPr>
                          <a:xfrm>
                            <a:off x="22" y="0"/>
                            <a:ext cx="4215" cy="1029"/>
                            <a:chOff x="0" y="0"/>
                            <a:chExt cx="5467" cy="1334"/>
                          </a:xfrm>
                        </wpg:grpSpPr>
                        <wpg:grpSp>
                          <wpg:cNvPr id="805" name="组合 805"/>
                          <wpg:cNvGrpSpPr/>
                          <wpg:grpSpPr>
                            <a:xfrm>
                              <a:off x="0" y="1238"/>
                              <a:ext cx="5467" cy="96"/>
                              <a:chOff x="0" y="0"/>
                              <a:chExt cx="5107" cy="96"/>
                            </a:xfrm>
                          </wpg:grpSpPr>
                          <wps:wsp>
                            <wps:cNvPr id="746" name="直接连接符 746"/>
                            <wps:cNvSpPr/>
                            <wps:spPr>
                              <a:xfrm flipH="1">
                                <a:off x="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7" name="直接连接符 747"/>
                            <wps:cNvSpPr/>
                            <wps:spPr>
                              <a:xfrm flipH="1">
                                <a:off x="8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8" name="直接连接符 748"/>
                            <wps:cNvSpPr/>
                            <wps:spPr>
                              <a:xfrm flipH="1">
                                <a:off x="17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9" name="直接连接符 749"/>
                            <wps:cNvSpPr/>
                            <wps:spPr>
                              <a:xfrm flipH="1">
                                <a:off x="263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0" name="直接连接符 750"/>
                            <wps:cNvSpPr/>
                            <wps:spPr>
                              <a:xfrm flipH="1">
                                <a:off x="35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1" name="直接连接符 751"/>
                            <wps:cNvSpPr/>
                            <wps:spPr>
                              <a:xfrm flipH="1">
                                <a:off x="438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2" name="直接连接符 752"/>
                            <wps:cNvSpPr/>
                            <wps:spPr>
                              <a:xfrm flipH="1">
                                <a:off x="52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3" name="直接连接符 753"/>
                            <wps:cNvSpPr/>
                            <wps:spPr>
                              <a:xfrm flipH="1">
                                <a:off x="61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4" name="直接连接符 754"/>
                            <wps:cNvSpPr/>
                            <wps:spPr>
                              <a:xfrm flipH="1">
                                <a:off x="70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5" name="直接连接符 755"/>
                            <wps:cNvSpPr/>
                            <wps:spPr>
                              <a:xfrm flipH="1">
                                <a:off x="789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6" name="直接连接符 756"/>
                            <wps:cNvSpPr/>
                            <wps:spPr>
                              <a:xfrm flipH="1">
                                <a:off x="87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7" name="直接连接符 757"/>
                            <wps:cNvSpPr/>
                            <wps:spPr>
                              <a:xfrm>
                                <a:off x="17" y="2"/>
                                <a:ext cx="5071" cy="0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8" name="直接连接符 758"/>
                            <wps:cNvSpPr/>
                            <wps:spPr>
                              <a:xfrm flipH="1">
                                <a:off x="96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9" name="直接连接符 759"/>
                            <wps:cNvSpPr/>
                            <wps:spPr>
                              <a:xfrm flipH="1">
                                <a:off x="105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0" name="直接连接符 760"/>
                            <wps:cNvSpPr/>
                            <wps:spPr>
                              <a:xfrm flipH="1">
                                <a:off x="114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1" name="直接连接符 761"/>
                            <wps:cNvSpPr/>
                            <wps:spPr>
                              <a:xfrm flipH="1">
                                <a:off x="1231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2" name="直接连接符 762"/>
                            <wps:cNvSpPr/>
                            <wps:spPr>
                              <a:xfrm flipH="1">
                                <a:off x="1319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3" name="直接连接符 763"/>
                            <wps:cNvSpPr/>
                            <wps:spPr>
                              <a:xfrm flipH="1">
                                <a:off x="1406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4" name="直接连接符 764"/>
                            <wps:cNvSpPr/>
                            <wps:spPr>
                              <a:xfrm flipH="1">
                                <a:off x="1495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5" name="直接连接符 765"/>
                            <wps:cNvSpPr/>
                            <wps:spPr>
                              <a:xfrm flipH="1">
                                <a:off x="158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6" name="直接连接符 766"/>
                            <wps:cNvSpPr/>
                            <wps:spPr>
                              <a:xfrm flipH="1">
                                <a:off x="167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7" name="直接连接符 767"/>
                            <wps:cNvSpPr/>
                            <wps:spPr>
                              <a:xfrm flipH="1">
                                <a:off x="176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8" name="直接连接符 768"/>
                            <wps:cNvSpPr/>
                            <wps:spPr>
                              <a:xfrm flipH="1">
                                <a:off x="1850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69" name="直接连接符 769"/>
                            <wps:cNvSpPr/>
                            <wps:spPr>
                              <a:xfrm flipH="1">
                                <a:off x="1938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0" name="直接连接符 770"/>
                            <wps:cNvSpPr/>
                            <wps:spPr>
                              <a:xfrm flipH="1">
                                <a:off x="2025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1" name="直接连接符 771"/>
                            <wps:cNvSpPr/>
                            <wps:spPr>
                              <a:xfrm flipH="1">
                                <a:off x="2113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2" name="直接连接符 772"/>
                            <wps:cNvSpPr/>
                            <wps:spPr>
                              <a:xfrm flipH="1">
                                <a:off x="2200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3" name="直接连接符 773"/>
                            <wps:cNvSpPr/>
                            <wps:spPr>
                              <a:xfrm flipH="1">
                                <a:off x="2289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4" name="直接连接符 774"/>
                            <wps:cNvSpPr/>
                            <wps:spPr>
                              <a:xfrm flipH="1">
                                <a:off x="2376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5" name="直接连接符 775"/>
                            <wps:cNvSpPr/>
                            <wps:spPr>
                              <a:xfrm flipH="1">
                                <a:off x="2464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6" name="直接连接符 776"/>
                            <wps:cNvSpPr/>
                            <wps:spPr>
                              <a:xfrm flipH="1">
                                <a:off x="2556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7" name="直接连接符 777"/>
                            <wps:cNvSpPr/>
                            <wps:spPr>
                              <a:xfrm flipH="1">
                                <a:off x="264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8" name="直接连接符 778"/>
                            <wps:cNvSpPr/>
                            <wps:spPr>
                              <a:xfrm flipH="1">
                                <a:off x="2732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79" name="直接连接符 779"/>
                            <wps:cNvSpPr/>
                            <wps:spPr>
                              <a:xfrm flipH="1">
                                <a:off x="2819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0" name="直接连接符 780"/>
                            <wps:cNvSpPr/>
                            <wps:spPr>
                              <a:xfrm flipH="1">
                                <a:off x="2907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1" name="直接连接符 781"/>
                            <wps:cNvSpPr/>
                            <wps:spPr>
                              <a:xfrm flipH="1">
                                <a:off x="2994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2" name="直接连接符 782"/>
                            <wps:cNvSpPr/>
                            <wps:spPr>
                              <a:xfrm flipH="1">
                                <a:off x="3083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3" name="直接连接符 783"/>
                            <wps:cNvSpPr/>
                            <wps:spPr>
                              <a:xfrm flipH="1">
                                <a:off x="3170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4" name="直接连接符 784"/>
                            <wps:cNvSpPr/>
                            <wps:spPr>
                              <a:xfrm flipH="1">
                                <a:off x="3258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5" name="直接连接符 785"/>
                            <wps:cNvSpPr/>
                            <wps:spPr>
                              <a:xfrm flipH="1">
                                <a:off x="3345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6" name="直接连接符 786"/>
                            <wps:cNvSpPr/>
                            <wps:spPr>
                              <a:xfrm flipH="1">
                                <a:off x="3434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7" name="直接连接符 787"/>
                            <wps:cNvSpPr/>
                            <wps:spPr>
                              <a:xfrm flipH="1">
                                <a:off x="3524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8" name="直接连接符 788"/>
                            <wps:cNvSpPr/>
                            <wps:spPr>
                              <a:xfrm flipH="1">
                                <a:off x="3612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89" name="直接连接符 789"/>
                            <wps:cNvSpPr/>
                            <wps:spPr>
                              <a:xfrm flipH="1">
                                <a:off x="3700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0" name="直接连接符 790"/>
                            <wps:cNvSpPr/>
                            <wps:spPr>
                              <a:xfrm flipH="1">
                                <a:off x="3787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1" name="直接连接符 791"/>
                            <wps:cNvSpPr/>
                            <wps:spPr>
                              <a:xfrm flipH="1">
                                <a:off x="3875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2" name="直接连接符 792"/>
                            <wps:cNvSpPr/>
                            <wps:spPr>
                              <a:xfrm flipH="1">
                                <a:off x="3962" y="8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3" name="直接连接符 793"/>
                            <wps:cNvSpPr/>
                            <wps:spPr>
                              <a:xfrm flipH="1">
                                <a:off x="4051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4" name="直接连接符 794"/>
                            <wps:cNvSpPr/>
                            <wps:spPr>
                              <a:xfrm flipH="1">
                                <a:off x="4138" y="8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5" name="直接连接符 795"/>
                            <wps:cNvSpPr/>
                            <wps:spPr>
                              <a:xfrm flipH="1">
                                <a:off x="4226" y="8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6" name="直接连接符 796"/>
                            <wps:cNvSpPr/>
                            <wps:spPr>
                              <a:xfrm flipH="1">
                                <a:off x="4318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7" name="直接连接符 797"/>
                            <wps:cNvSpPr/>
                            <wps:spPr>
                              <a:xfrm flipH="1">
                                <a:off x="4406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8" name="直接连接符 798"/>
                            <wps:cNvSpPr/>
                            <wps:spPr>
                              <a:xfrm flipH="1">
                                <a:off x="4494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9" name="直接连接符 799"/>
                            <wps:cNvSpPr/>
                            <wps:spPr>
                              <a:xfrm flipH="1">
                                <a:off x="4581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0" name="直接连接符 800"/>
                            <wps:cNvSpPr/>
                            <wps:spPr>
                              <a:xfrm flipH="1">
                                <a:off x="4669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1" name="直接连接符 801"/>
                            <wps:cNvSpPr/>
                            <wps:spPr>
                              <a:xfrm flipH="1">
                                <a:off x="4756" y="0"/>
                                <a:ext cx="89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2" name="直接连接符 802"/>
                            <wps:cNvSpPr/>
                            <wps:spPr>
                              <a:xfrm flipH="1">
                                <a:off x="4845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3" name="直接连接符 803"/>
                            <wps:cNvSpPr/>
                            <wps:spPr>
                              <a:xfrm flipH="1">
                                <a:off x="4932" y="0"/>
                                <a:ext cx="88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4" name="直接连接符 804"/>
                            <wps:cNvSpPr/>
                            <wps:spPr>
                              <a:xfrm flipH="1">
                                <a:off x="5020" y="0"/>
                                <a:ext cx="87" cy="88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12" name="组合 812"/>
                          <wpg:cNvGrpSpPr/>
                          <wpg:grpSpPr>
                            <a:xfrm>
                              <a:off x="2040" y="264"/>
                              <a:ext cx="986" cy="500"/>
                              <a:chOff x="0" y="0"/>
                              <a:chExt cx="986" cy="500"/>
                            </a:xfrm>
                          </wpg:grpSpPr>
                          <wpg:grpSp>
                            <wpg:cNvPr id="808" name="组合 808"/>
                            <wpg:cNvGrpSpPr/>
                            <wpg:grpSpPr>
                              <a:xfrm>
                                <a:off x="0" y="0"/>
                                <a:ext cx="986" cy="165"/>
                                <a:chOff x="0" y="0"/>
                                <a:chExt cx="986" cy="165"/>
                              </a:xfrm>
                            </wpg:grpSpPr>
                            <wps:wsp>
                              <wps:cNvPr id="806" name="直接连接符 806"/>
                              <wps:cNvSpPr/>
                              <wps:spPr>
                                <a:xfrm>
                                  <a:off x="0" y="90"/>
                                  <a:ext cx="986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arrow" w="sm" len="sm"/>
                                  <a:tailEnd type="arrow" w="sm" len="sm"/>
                                </a:ln>
                              </wps:spPr>
                              <wps:bodyPr upright="1"/>
                            </wps:wsp>
                            <wps:wsp>
                              <wps:cNvPr id="807" name="矩形 807"/>
                              <wps:cNvSpPr/>
                              <wps:spPr>
                                <a:xfrm>
                                  <a:off x="378" y="0"/>
                                  <a:ext cx="283" cy="1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11" name="组合 811"/>
                            <wpg:cNvGrpSpPr/>
                            <wpg:grpSpPr>
                              <a:xfrm>
                                <a:off x="6" y="30"/>
                                <a:ext cx="980" cy="470"/>
                                <a:chOff x="0" y="0"/>
                                <a:chExt cx="0" cy="0"/>
                              </a:xfrm>
                            </wpg:grpSpPr>
                            <wps:wsp>
                              <wps:cNvPr id="809" name="直接连接符 809"/>
                              <wps:cNvSpPr/>
                              <wps:spPr>
                                <a:xfrm>
                                  <a:off x="100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0" name="直接连接符 810"/>
                              <wps:cNvSpPr/>
                              <wps:spPr>
                                <a:xfrm>
                                  <a:off x="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19" name="组合 819"/>
                          <wpg:cNvGrpSpPr/>
                          <wpg:grpSpPr>
                            <a:xfrm>
                              <a:off x="3222" y="264"/>
                              <a:ext cx="986" cy="500"/>
                              <a:chOff x="0" y="0"/>
                              <a:chExt cx="986" cy="500"/>
                            </a:xfrm>
                          </wpg:grpSpPr>
                          <wpg:grpSp>
                            <wpg:cNvPr id="815" name="组合 815"/>
                            <wpg:cNvGrpSpPr/>
                            <wpg:grpSpPr>
                              <a:xfrm>
                                <a:off x="0" y="0"/>
                                <a:ext cx="986" cy="165"/>
                                <a:chOff x="0" y="0"/>
                                <a:chExt cx="986" cy="165"/>
                              </a:xfrm>
                            </wpg:grpSpPr>
                            <wps:wsp>
                              <wps:cNvPr id="813" name="直接连接符 813"/>
                              <wps:cNvSpPr/>
                              <wps:spPr>
                                <a:xfrm>
                                  <a:off x="0" y="90"/>
                                  <a:ext cx="986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arrow" w="sm" len="sm"/>
                                  <a:tailEnd type="arrow" w="sm" len="sm"/>
                                </a:ln>
                              </wps:spPr>
                              <wps:bodyPr upright="1"/>
                            </wps:wsp>
                            <wps:wsp>
                              <wps:cNvPr id="814" name="矩形 814"/>
                              <wps:cNvSpPr/>
                              <wps:spPr>
                                <a:xfrm>
                                  <a:off x="378" y="0"/>
                                  <a:ext cx="283" cy="1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18" name="组合 818"/>
                            <wpg:cNvGrpSpPr/>
                            <wpg:grpSpPr>
                              <a:xfrm>
                                <a:off x="6" y="30"/>
                                <a:ext cx="980" cy="470"/>
                                <a:chOff x="0" y="0"/>
                                <a:chExt cx="0" cy="0"/>
                              </a:xfrm>
                            </wpg:grpSpPr>
                            <wps:wsp>
                              <wps:cNvPr id="816" name="直接连接符 816"/>
                              <wps:cNvSpPr/>
                              <wps:spPr>
                                <a:xfrm>
                                  <a:off x="100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7" name="直接连接符 817"/>
                              <wps:cNvSpPr/>
                              <wps:spPr>
                                <a:xfrm>
                                  <a:off x="0" y="0"/>
                                  <a:ext cx="0" cy="15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22" name="组合 822"/>
                          <wpg:cNvGrpSpPr/>
                          <wpg:grpSpPr>
                            <a:xfrm>
                              <a:off x="4404" y="264"/>
                              <a:ext cx="986" cy="165"/>
                              <a:chOff x="0" y="0"/>
                              <a:chExt cx="986" cy="165"/>
                            </a:xfrm>
                          </wpg:grpSpPr>
                          <wps:wsp>
                            <wps:cNvPr id="820" name="直接连接符 820"/>
                            <wps:cNvSpPr/>
                            <wps:spPr>
                              <a:xfrm>
                                <a:off x="0" y="90"/>
                                <a:ext cx="986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arrow" w="sm" len="sm"/>
                                <a:tailEnd type="arrow" w="sm" len="sm"/>
                              </a:ln>
                            </wps:spPr>
                            <wps:bodyPr upright="1"/>
                          </wps:wsp>
                          <wps:wsp>
                            <wps:cNvPr id="821" name="矩形 821"/>
                            <wps:cNvSpPr/>
                            <wps:spPr>
                              <a:xfrm>
                                <a:off x="378" y="0"/>
                                <a:ext cx="283" cy="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823" name="直接连接符 823"/>
                          <wps:cNvSpPr/>
                          <wps:spPr>
                            <a:xfrm>
                              <a:off x="5390" y="294"/>
                              <a:ext cx="0" cy="94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24" name="直接连接符 824"/>
                          <wps:cNvSpPr/>
                          <wps:spPr>
                            <a:xfrm>
                              <a:off x="4410" y="294"/>
                              <a:ext cx="0" cy="47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843" name="组合 843"/>
                          <wpg:cNvGrpSpPr/>
                          <wpg:grpSpPr>
                            <a:xfrm>
                              <a:off x="963" y="424"/>
                              <a:ext cx="1070" cy="821"/>
                              <a:chOff x="0" y="0"/>
                              <a:chExt cx="1070" cy="821"/>
                            </a:xfrm>
                          </wpg:grpSpPr>
                          <wpg:grpSp>
                            <wpg:cNvPr id="839" name="组合 839"/>
                            <wpg:cNvGrpSpPr/>
                            <wpg:grpSpPr>
                              <a:xfrm>
                                <a:off x="207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25" name="椭圆 825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6" name="任意多边形 826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7" name="直接连接符 827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8" name="直接连接符 828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9" name="直接连接符 829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0" name="直接连接符 830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1" name="直接连接符 831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2" name="直接连接符 832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3" name="任意多边形 833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4" name="任意多边形 834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5" name="任意多边形 835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6" name="任意多边形 836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7" name="椭圆 837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8" name="任意多边形 838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42" name="组合 842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40" name="任意多边形 840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1" name="椭圆 841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62" name="组合 862"/>
                          <wpg:cNvGrpSpPr/>
                          <wpg:grpSpPr>
                            <a:xfrm>
                              <a:off x="2133" y="424"/>
                              <a:ext cx="1084" cy="821"/>
                              <a:chOff x="0" y="0"/>
                              <a:chExt cx="1084" cy="821"/>
                            </a:xfrm>
                          </wpg:grpSpPr>
                          <wpg:grpSp>
                            <wpg:cNvPr id="858" name="组合 858"/>
                            <wpg:cNvGrpSpPr/>
                            <wpg:grpSpPr>
                              <a:xfrm>
                                <a:off x="221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44" name="椭圆 844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5" name="任意多边形 845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6" name="直接连接符 846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7" name="直接连接符 847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8" name="直接连接符 848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9" name="直接连接符 849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0" name="直接连接符 850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1" name="直接连接符 851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2" name="任意多边形 852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3" name="任意多边形 853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4" name="任意多边形 854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5" name="任意多边形 855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6" name="椭圆 856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7" name="任意多边形 857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61" name="组合 861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59" name="任意多边形 859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0" name="椭圆 860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81" name="组合 881"/>
                          <wpg:cNvGrpSpPr/>
                          <wpg:grpSpPr>
                            <a:xfrm>
                              <a:off x="3303" y="424"/>
                              <a:ext cx="1098" cy="821"/>
                              <a:chOff x="0" y="0"/>
                              <a:chExt cx="1098" cy="821"/>
                            </a:xfrm>
                          </wpg:grpSpPr>
                          <wpg:grpSp>
                            <wpg:cNvPr id="877" name="组合 877"/>
                            <wpg:cNvGrpSpPr/>
                            <wpg:grpSpPr>
                              <a:xfrm>
                                <a:off x="235" y="91"/>
                                <a:ext cx="863" cy="730"/>
                                <a:chOff x="0" y="0"/>
                                <a:chExt cx="863" cy="730"/>
                              </a:xfrm>
                            </wpg:grpSpPr>
                            <wps:wsp>
                              <wps:cNvPr id="863" name="椭圆 863"/>
                              <wps:cNvSpPr/>
                              <wps:spPr>
                                <a:xfrm>
                                  <a:off x="115" y="571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4" name="任意多边形 864"/>
                              <wps:cNvSpPr/>
                              <wps:spPr>
                                <a:xfrm>
                                  <a:off x="0" y="0"/>
                                  <a:ext cx="863" cy="51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090" h="547">
                                      <a:moveTo>
                                        <a:pt x="0" y="0"/>
                                      </a:moveTo>
                                      <a:lnTo>
                                        <a:pt x="126" y="547"/>
                                      </a:lnTo>
                                      <a:lnTo>
                                        <a:pt x="1078" y="472"/>
                                      </a:lnTo>
                                      <a:lnTo>
                                        <a:pt x="1090" y="23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5" name="直接连接符 865"/>
                              <wps:cNvSpPr/>
                              <wps:spPr>
                                <a:xfrm>
                                  <a:off x="673" y="174"/>
                                  <a:ext cx="0" cy="28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6" name="直接连接符 866"/>
                              <wps:cNvSpPr/>
                              <wps:spPr>
                                <a:xfrm>
                                  <a:off x="133" y="49"/>
                                  <a:ext cx="113" cy="43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7" name="直接连接符 867"/>
                              <wps:cNvSpPr/>
                              <wps:spPr>
                                <a:xfrm>
                                  <a:off x="292" y="85"/>
                                  <a:ext cx="98" cy="39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8" name="直接连接符 868"/>
                              <wps:cNvSpPr/>
                              <wps:spPr>
                                <a:xfrm>
                                  <a:off x="451" y="121"/>
                                  <a:ext cx="84" cy="34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9" name="直接连接符 869"/>
                              <wps:cNvSpPr/>
                              <wps:spPr>
                                <a:xfrm>
                                  <a:off x="610" y="158"/>
                                  <a:ext cx="54" cy="2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0" name="直接连接符 870"/>
                              <wps:cNvSpPr/>
                              <wps:spPr>
                                <a:xfrm>
                                  <a:off x="759" y="194"/>
                                  <a:ext cx="48" cy="25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1" name="任意多边形 871"/>
                              <wps:cNvSpPr/>
                              <wps:spPr>
                                <a:xfrm rot="21540000">
                                  <a:off x="31" y="194"/>
                                  <a:ext cx="638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2" name="任意多边形 872"/>
                              <wps:cNvSpPr/>
                              <wps:spPr>
                                <a:xfrm rot="21540000">
                                  <a:off x="89" y="314"/>
                                  <a:ext cx="765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3" name="任意多边形 873"/>
                              <wps:cNvSpPr/>
                              <wps:spPr>
                                <a:xfrm rot="21540000">
                                  <a:off x="92" y="446"/>
                                  <a:ext cx="5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4" name="任意多边形 874"/>
                              <wps:cNvSpPr/>
                              <wps:spPr>
                                <a:xfrm rot="21540000">
                                  <a:off x="32" y="85"/>
                                  <a:ext cx="259" cy="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826" h="1">
                                      <a:moveTo>
                                        <a:pt x="0" y="0"/>
                                      </a:moveTo>
                                      <a:lnTo>
                                        <a:pt x="8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80808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5" name="椭圆 875"/>
                              <wps:cNvSpPr/>
                              <wps:spPr>
                                <a:xfrm>
                                  <a:off x="583" y="580"/>
                                  <a:ext cx="15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6" name="任意多边形 876"/>
                              <wps:cNvSpPr/>
                              <wps:spPr>
                                <a:xfrm>
                                  <a:off x="192" y="476"/>
                                  <a:ext cx="478" cy="1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8" h="303">
                                      <a:moveTo>
                                        <a:pt x="0" y="303"/>
                                      </a:moveTo>
                                      <a:cubicBezTo>
                                        <a:pt x="103" y="151"/>
                                        <a:pt x="206" y="0"/>
                                        <a:pt x="309" y="0"/>
                                      </a:cubicBezTo>
                                      <a:cubicBezTo>
                                        <a:pt x="412" y="0"/>
                                        <a:pt x="515" y="151"/>
                                        <a:pt x="618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80" name="组合 880"/>
                            <wpg:cNvGrpSpPr/>
                            <wpg:grpSpPr>
                              <a:xfrm>
                                <a:off x="0" y="0"/>
                                <a:ext cx="350" cy="131"/>
                                <a:chOff x="0" y="0"/>
                                <a:chExt cx="310" cy="131"/>
                              </a:xfrm>
                            </wpg:grpSpPr>
                            <wps:wsp>
                              <wps:cNvPr id="878" name="任意多边形 878"/>
                              <wps:cNvSpPr/>
                              <wps:spPr>
                                <a:xfrm>
                                  <a:off x="0" y="0"/>
                                  <a:ext cx="310" cy="13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721" h="303">
                                      <a:moveTo>
                                        <a:pt x="0" y="0"/>
                                      </a:moveTo>
                                      <a:cubicBezTo>
                                        <a:pt x="35" y="41"/>
                                        <a:pt x="92" y="194"/>
                                        <a:pt x="212" y="244"/>
                                      </a:cubicBezTo>
                                      <a:cubicBezTo>
                                        <a:pt x="332" y="294"/>
                                        <a:pt x="615" y="291"/>
                                        <a:pt x="721" y="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9" name="椭圆 879"/>
                              <wps:cNvSpPr/>
                              <wps:spPr>
                                <a:xfrm>
                                  <a:off x="0" y="0"/>
                                  <a:ext cx="44" cy="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882" name="任意多边形 882"/>
                          <wps:cNvSpPr/>
                          <wps:spPr>
                            <a:xfrm>
                              <a:off x="60" y="0"/>
                              <a:ext cx="894" cy="123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909" h="5242">
                                  <a:moveTo>
                                    <a:pt x="1937" y="721"/>
                                  </a:moveTo>
                                  <a:cubicBezTo>
                                    <a:pt x="1933" y="640"/>
                                    <a:pt x="1834" y="519"/>
                                    <a:pt x="1834" y="418"/>
                                  </a:cubicBezTo>
                                  <a:cubicBezTo>
                                    <a:pt x="1834" y="317"/>
                                    <a:pt x="1896" y="182"/>
                                    <a:pt x="1937" y="115"/>
                                  </a:cubicBezTo>
                                  <a:cubicBezTo>
                                    <a:pt x="1978" y="48"/>
                                    <a:pt x="2020" y="32"/>
                                    <a:pt x="2079" y="16"/>
                                  </a:cubicBezTo>
                                  <a:cubicBezTo>
                                    <a:pt x="2138" y="0"/>
                                    <a:pt x="2229" y="0"/>
                                    <a:pt x="2291" y="16"/>
                                  </a:cubicBezTo>
                                  <a:cubicBezTo>
                                    <a:pt x="2353" y="32"/>
                                    <a:pt x="2425" y="61"/>
                                    <a:pt x="2452" y="115"/>
                                  </a:cubicBezTo>
                                  <a:cubicBezTo>
                                    <a:pt x="2479" y="169"/>
                                    <a:pt x="2443" y="281"/>
                                    <a:pt x="2454" y="342"/>
                                  </a:cubicBezTo>
                                  <a:cubicBezTo>
                                    <a:pt x="2465" y="403"/>
                                    <a:pt x="2521" y="442"/>
                                    <a:pt x="2517" y="479"/>
                                  </a:cubicBezTo>
                                  <a:cubicBezTo>
                                    <a:pt x="2513" y="516"/>
                                    <a:pt x="2446" y="527"/>
                                    <a:pt x="2429" y="567"/>
                                  </a:cubicBezTo>
                                  <a:cubicBezTo>
                                    <a:pt x="2412" y="607"/>
                                    <a:pt x="2430" y="691"/>
                                    <a:pt x="2417" y="717"/>
                                  </a:cubicBezTo>
                                  <a:cubicBezTo>
                                    <a:pt x="2404" y="743"/>
                                    <a:pt x="2377" y="670"/>
                                    <a:pt x="2349" y="721"/>
                                  </a:cubicBezTo>
                                  <a:cubicBezTo>
                                    <a:pt x="2321" y="772"/>
                                    <a:pt x="2229" y="974"/>
                                    <a:pt x="2246" y="1024"/>
                                  </a:cubicBezTo>
                                  <a:cubicBezTo>
                                    <a:pt x="2263" y="1074"/>
                                    <a:pt x="2401" y="1024"/>
                                    <a:pt x="2452" y="1024"/>
                                  </a:cubicBezTo>
                                  <a:cubicBezTo>
                                    <a:pt x="2503" y="1024"/>
                                    <a:pt x="2504" y="974"/>
                                    <a:pt x="2555" y="1024"/>
                                  </a:cubicBezTo>
                                  <a:cubicBezTo>
                                    <a:pt x="2606" y="1074"/>
                                    <a:pt x="2658" y="1226"/>
                                    <a:pt x="2761" y="1327"/>
                                  </a:cubicBezTo>
                                  <a:cubicBezTo>
                                    <a:pt x="2864" y="1428"/>
                                    <a:pt x="3058" y="1548"/>
                                    <a:pt x="3173" y="1630"/>
                                  </a:cubicBezTo>
                                  <a:cubicBezTo>
                                    <a:pt x="3288" y="1712"/>
                                    <a:pt x="3365" y="1785"/>
                                    <a:pt x="3450" y="1819"/>
                                  </a:cubicBezTo>
                                  <a:cubicBezTo>
                                    <a:pt x="3535" y="1853"/>
                                    <a:pt x="3614" y="1838"/>
                                    <a:pt x="3681" y="1832"/>
                                  </a:cubicBezTo>
                                  <a:cubicBezTo>
                                    <a:pt x="3748" y="1826"/>
                                    <a:pt x="3813" y="1769"/>
                                    <a:pt x="3851" y="1782"/>
                                  </a:cubicBezTo>
                                  <a:cubicBezTo>
                                    <a:pt x="3889" y="1795"/>
                                    <a:pt x="3909" y="1872"/>
                                    <a:pt x="3907" y="1907"/>
                                  </a:cubicBezTo>
                                  <a:cubicBezTo>
                                    <a:pt x="3905" y="1942"/>
                                    <a:pt x="3877" y="1971"/>
                                    <a:pt x="3838" y="1994"/>
                                  </a:cubicBezTo>
                                  <a:cubicBezTo>
                                    <a:pt x="3799" y="2017"/>
                                    <a:pt x="3721" y="2035"/>
                                    <a:pt x="3675" y="2045"/>
                                  </a:cubicBezTo>
                                  <a:cubicBezTo>
                                    <a:pt x="3629" y="2055"/>
                                    <a:pt x="3615" y="2061"/>
                                    <a:pt x="3563" y="2057"/>
                                  </a:cubicBezTo>
                                  <a:cubicBezTo>
                                    <a:pt x="3511" y="2053"/>
                                    <a:pt x="3441" y="2040"/>
                                    <a:pt x="3362" y="2019"/>
                                  </a:cubicBezTo>
                                  <a:cubicBezTo>
                                    <a:pt x="3283" y="1998"/>
                                    <a:pt x="3160" y="1970"/>
                                    <a:pt x="3087" y="1932"/>
                                  </a:cubicBezTo>
                                  <a:cubicBezTo>
                                    <a:pt x="3014" y="1894"/>
                                    <a:pt x="2987" y="1832"/>
                                    <a:pt x="2924" y="1794"/>
                                  </a:cubicBezTo>
                                  <a:cubicBezTo>
                                    <a:pt x="2861" y="1756"/>
                                    <a:pt x="2782" y="1762"/>
                                    <a:pt x="2711" y="1706"/>
                                  </a:cubicBezTo>
                                  <a:cubicBezTo>
                                    <a:pt x="2640" y="1650"/>
                                    <a:pt x="2544" y="1464"/>
                                    <a:pt x="2498" y="1456"/>
                                  </a:cubicBezTo>
                                  <a:cubicBezTo>
                                    <a:pt x="2452" y="1448"/>
                                    <a:pt x="2473" y="1604"/>
                                    <a:pt x="2436" y="1656"/>
                                  </a:cubicBezTo>
                                  <a:cubicBezTo>
                                    <a:pt x="2399" y="1708"/>
                                    <a:pt x="2333" y="1731"/>
                                    <a:pt x="2273" y="1769"/>
                                  </a:cubicBezTo>
                                  <a:cubicBezTo>
                                    <a:pt x="2213" y="1807"/>
                                    <a:pt x="2131" y="1828"/>
                                    <a:pt x="2073" y="1882"/>
                                  </a:cubicBezTo>
                                  <a:cubicBezTo>
                                    <a:pt x="2015" y="1936"/>
                                    <a:pt x="1958" y="2030"/>
                                    <a:pt x="1922" y="2095"/>
                                  </a:cubicBezTo>
                                  <a:cubicBezTo>
                                    <a:pt x="1886" y="2160"/>
                                    <a:pt x="1831" y="2184"/>
                                    <a:pt x="1860" y="2270"/>
                                  </a:cubicBezTo>
                                  <a:cubicBezTo>
                                    <a:pt x="1889" y="2356"/>
                                    <a:pt x="2031" y="2500"/>
                                    <a:pt x="2098" y="2608"/>
                                  </a:cubicBezTo>
                                  <a:cubicBezTo>
                                    <a:pt x="2165" y="2716"/>
                                    <a:pt x="2187" y="2810"/>
                                    <a:pt x="2260" y="2921"/>
                                  </a:cubicBezTo>
                                  <a:cubicBezTo>
                                    <a:pt x="2333" y="3032"/>
                                    <a:pt x="2469" y="3193"/>
                                    <a:pt x="2536" y="3272"/>
                                  </a:cubicBezTo>
                                  <a:cubicBezTo>
                                    <a:pt x="2603" y="3351"/>
                                    <a:pt x="2632" y="3360"/>
                                    <a:pt x="2661" y="3397"/>
                                  </a:cubicBezTo>
                                  <a:cubicBezTo>
                                    <a:pt x="2690" y="3434"/>
                                    <a:pt x="2703" y="3453"/>
                                    <a:pt x="2711" y="3497"/>
                                  </a:cubicBezTo>
                                  <a:cubicBezTo>
                                    <a:pt x="2719" y="3541"/>
                                    <a:pt x="2688" y="3576"/>
                                    <a:pt x="2711" y="3660"/>
                                  </a:cubicBezTo>
                                  <a:cubicBezTo>
                                    <a:pt x="2734" y="3744"/>
                                    <a:pt x="2811" y="3898"/>
                                    <a:pt x="2849" y="3998"/>
                                  </a:cubicBezTo>
                                  <a:cubicBezTo>
                                    <a:pt x="2887" y="4098"/>
                                    <a:pt x="2895" y="4173"/>
                                    <a:pt x="2937" y="4261"/>
                                  </a:cubicBezTo>
                                  <a:cubicBezTo>
                                    <a:pt x="2979" y="4349"/>
                                    <a:pt x="3037" y="4411"/>
                                    <a:pt x="3099" y="4524"/>
                                  </a:cubicBezTo>
                                  <a:cubicBezTo>
                                    <a:pt x="3161" y="4637"/>
                                    <a:pt x="3220" y="4854"/>
                                    <a:pt x="3312" y="4937"/>
                                  </a:cubicBezTo>
                                  <a:cubicBezTo>
                                    <a:pt x="3404" y="5020"/>
                                    <a:pt x="3581" y="4985"/>
                                    <a:pt x="3650" y="5025"/>
                                  </a:cubicBezTo>
                                  <a:cubicBezTo>
                                    <a:pt x="3719" y="5065"/>
                                    <a:pt x="3733" y="5142"/>
                                    <a:pt x="3725" y="5175"/>
                                  </a:cubicBezTo>
                                  <a:cubicBezTo>
                                    <a:pt x="3717" y="5208"/>
                                    <a:pt x="3717" y="5217"/>
                                    <a:pt x="3600" y="5225"/>
                                  </a:cubicBezTo>
                                  <a:cubicBezTo>
                                    <a:pt x="3483" y="5233"/>
                                    <a:pt x="3134" y="5242"/>
                                    <a:pt x="3024" y="5225"/>
                                  </a:cubicBezTo>
                                  <a:cubicBezTo>
                                    <a:pt x="2914" y="5208"/>
                                    <a:pt x="2951" y="5198"/>
                                    <a:pt x="2937" y="5125"/>
                                  </a:cubicBezTo>
                                  <a:cubicBezTo>
                                    <a:pt x="2923" y="5052"/>
                                    <a:pt x="2975" y="4889"/>
                                    <a:pt x="2937" y="4787"/>
                                  </a:cubicBezTo>
                                  <a:cubicBezTo>
                                    <a:pt x="2899" y="4685"/>
                                    <a:pt x="2786" y="4603"/>
                                    <a:pt x="2711" y="4511"/>
                                  </a:cubicBezTo>
                                  <a:cubicBezTo>
                                    <a:pt x="2636" y="4419"/>
                                    <a:pt x="2540" y="4349"/>
                                    <a:pt x="2486" y="4236"/>
                                  </a:cubicBezTo>
                                  <a:cubicBezTo>
                                    <a:pt x="2432" y="4123"/>
                                    <a:pt x="2424" y="3935"/>
                                    <a:pt x="2386" y="3835"/>
                                  </a:cubicBezTo>
                                  <a:cubicBezTo>
                                    <a:pt x="2348" y="3735"/>
                                    <a:pt x="2333" y="3725"/>
                                    <a:pt x="2260" y="3635"/>
                                  </a:cubicBezTo>
                                  <a:cubicBezTo>
                                    <a:pt x="2187" y="3545"/>
                                    <a:pt x="2033" y="3404"/>
                                    <a:pt x="1947" y="3297"/>
                                  </a:cubicBezTo>
                                  <a:cubicBezTo>
                                    <a:pt x="1861" y="3190"/>
                                    <a:pt x="1814" y="2973"/>
                                    <a:pt x="1747" y="2996"/>
                                  </a:cubicBezTo>
                                  <a:cubicBezTo>
                                    <a:pt x="1680" y="3019"/>
                                    <a:pt x="1620" y="3288"/>
                                    <a:pt x="1547" y="3434"/>
                                  </a:cubicBezTo>
                                  <a:cubicBezTo>
                                    <a:pt x="1474" y="3580"/>
                                    <a:pt x="1361" y="3783"/>
                                    <a:pt x="1309" y="3873"/>
                                  </a:cubicBezTo>
                                  <a:cubicBezTo>
                                    <a:pt x="1257" y="3963"/>
                                    <a:pt x="1282" y="3963"/>
                                    <a:pt x="1234" y="3973"/>
                                  </a:cubicBezTo>
                                  <a:cubicBezTo>
                                    <a:pt x="1186" y="3983"/>
                                    <a:pt x="1127" y="3931"/>
                                    <a:pt x="1021" y="3935"/>
                                  </a:cubicBezTo>
                                  <a:cubicBezTo>
                                    <a:pt x="915" y="3939"/>
                                    <a:pt x="706" y="3979"/>
                                    <a:pt x="595" y="3998"/>
                                  </a:cubicBezTo>
                                  <a:cubicBezTo>
                                    <a:pt x="484" y="4017"/>
                                    <a:pt x="422" y="4006"/>
                                    <a:pt x="357" y="4048"/>
                                  </a:cubicBezTo>
                                  <a:cubicBezTo>
                                    <a:pt x="292" y="4090"/>
                                    <a:pt x="243" y="4171"/>
                                    <a:pt x="207" y="4248"/>
                                  </a:cubicBezTo>
                                  <a:cubicBezTo>
                                    <a:pt x="171" y="4325"/>
                                    <a:pt x="175" y="4507"/>
                                    <a:pt x="144" y="4511"/>
                                  </a:cubicBezTo>
                                  <a:cubicBezTo>
                                    <a:pt x="113" y="4515"/>
                                    <a:pt x="38" y="4346"/>
                                    <a:pt x="19" y="4273"/>
                                  </a:cubicBezTo>
                                  <a:cubicBezTo>
                                    <a:pt x="0" y="4200"/>
                                    <a:pt x="22" y="4152"/>
                                    <a:pt x="32" y="4073"/>
                                  </a:cubicBezTo>
                                  <a:cubicBezTo>
                                    <a:pt x="42" y="3994"/>
                                    <a:pt x="45" y="3844"/>
                                    <a:pt x="82" y="3798"/>
                                  </a:cubicBezTo>
                                  <a:cubicBezTo>
                                    <a:pt x="119" y="3752"/>
                                    <a:pt x="182" y="3811"/>
                                    <a:pt x="257" y="3798"/>
                                  </a:cubicBezTo>
                                  <a:cubicBezTo>
                                    <a:pt x="332" y="3785"/>
                                    <a:pt x="444" y="3758"/>
                                    <a:pt x="532" y="3722"/>
                                  </a:cubicBezTo>
                                  <a:cubicBezTo>
                                    <a:pt x="620" y="3686"/>
                                    <a:pt x="710" y="3608"/>
                                    <a:pt x="783" y="3585"/>
                                  </a:cubicBezTo>
                                  <a:cubicBezTo>
                                    <a:pt x="856" y="3562"/>
                                    <a:pt x="925" y="3637"/>
                                    <a:pt x="971" y="3585"/>
                                  </a:cubicBezTo>
                                  <a:cubicBezTo>
                                    <a:pt x="1017" y="3533"/>
                                    <a:pt x="1044" y="3360"/>
                                    <a:pt x="1058" y="3272"/>
                                  </a:cubicBezTo>
                                  <a:cubicBezTo>
                                    <a:pt x="1072" y="3184"/>
                                    <a:pt x="1058" y="3140"/>
                                    <a:pt x="1058" y="3059"/>
                                  </a:cubicBezTo>
                                  <a:cubicBezTo>
                                    <a:pt x="1058" y="2978"/>
                                    <a:pt x="1060" y="2869"/>
                                    <a:pt x="1058" y="2783"/>
                                  </a:cubicBezTo>
                                  <a:cubicBezTo>
                                    <a:pt x="1056" y="2697"/>
                                    <a:pt x="1019" y="2645"/>
                                    <a:pt x="1046" y="2545"/>
                                  </a:cubicBezTo>
                                  <a:cubicBezTo>
                                    <a:pt x="1073" y="2445"/>
                                    <a:pt x="1167" y="2290"/>
                                    <a:pt x="1221" y="2182"/>
                                  </a:cubicBezTo>
                                  <a:cubicBezTo>
                                    <a:pt x="1275" y="2074"/>
                                    <a:pt x="1338" y="1971"/>
                                    <a:pt x="1371" y="1894"/>
                                  </a:cubicBezTo>
                                  <a:cubicBezTo>
                                    <a:pt x="1404" y="1817"/>
                                    <a:pt x="1411" y="1800"/>
                                    <a:pt x="1421" y="1719"/>
                                  </a:cubicBezTo>
                                  <a:cubicBezTo>
                                    <a:pt x="1431" y="1638"/>
                                    <a:pt x="1436" y="1525"/>
                                    <a:pt x="1434" y="1406"/>
                                  </a:cubicBezTo>
                                  <a:cubicBezTo>
                                    <a:pt x="1432" y="1287"/>
                                    <a:pt x="1386" y="1088"/>
                                    <a:pt x="1409" y="1005"/>
                                  </a:cubicBezTo>
                                  <a:cubicBezTo>
                                    <a:pt x="1432" y="922"/>
                                    <a:pt x="1516" y="924"/>
                                    <a:pt x="1572" y="905"/>
                                  </a:cubicBezTo>
                                  <a:cubicBezTo>
                                    <a:pt x="1628" y="886"/>
                                    <a:pt x="1699" y="893"/>
                                    <a:pt x="1747" y="893"/>
                                  </a:cubicBezTo>
                                  <a:cubicBezTo>
                                    <a:pt x="1795" y="893"/>
                                    <a:pt x="1829" y="932"/>
                                    <a:pt x="1860" y="905"/>
                                  </a:cubicBezTo>
                                  <a:cubicBezTo>
                                    <a:pt x="1891" y="878"/>
                                    <a:pt x="1941" y="802"/>
                                    <a:pt x="1937" y="72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943" name="组合 943"/>
                        <wpg:cNvGrpSpPr/>
                        <wpg:grpSpPr>
                          <a:xfrm>
                            <a:off x="0" y="2128"/>
                            <a:ext cx="4215" cy="74"/>
                            <a:chOff x="0" y="0"/>
                            <a:chExt cx="5107" cy="96"/>
                          </a:xfrm>
                        </wpg:grpSpPr>
                        <wps:wsp>
                          <wps:cNvPr id="884" name="直接连接符 884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5" name="直接连接符 885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6" name="直接连接符 886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7" name="直接连接符 887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8" name="直接连接符 888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89" name="直接连接符 889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0" name="直接连接符 890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1" name="直接连接符 891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2" name="直接连接符 892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3" name="直接连接符 893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4" name="直接连接符 894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5" name="直接连接符 895"/>
                          <wps:cNvSpPr/>
                          <wps:spPr>
                            <a:xfrm>
                              <a:off x="17" y="2"/>
                              <a:ext cx="5071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6" name="直接连接符 896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7" name="直接连接符 897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8" name="直接连接符 898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99" name="直接连接符 899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0" name="直接连接符 900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1" name="直接连接符 901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2" name="直接连接符 902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3" name="直接连接符 903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4" name="直接连接符 904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5" name="直接连接符 905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6" name="直接连接符 906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7" name="直接连接符 907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8" name="直接连接符 908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9" name="直接连接符 909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0" name="直接连接符 910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1" name="直接连接符 911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2" name="直接连接符 912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3" name="直接连接符 913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4" name="直接连接符 914"/>
                          <wps:cNvSpPr/>
                          <wps:spPr>
                            <a:xfrm flipH="1">
                              <a:off x="25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5" name="直接连接符 915"/>
                          <wps:cNvSpPr/>
                          <wps:spPr>
                            <a:xfrm flipH="1">
                              <a:off x="264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6" name="直接连接符 916"/>
                          <wps:cNvSpPr/>
                          <wps:spPr>
                            <a:xfrm flipH="1">
                              <a:off x="273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7" name="直接连接符 917"/>
                          <wps:cNvSpPr/>
                          <wps:spPr>
                            <a:xfrm flipH="1">
                              <a:off x="2819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8" name="直接连接符 918"/>
                          <wps:cNvSpPr/>
                          <wps:spPr>
                            <a:xfrm flipH="1">
                              <a:off x="290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19" name="直接连接符 919"/>
                          <wps:cNvSpPr/>
                          <wps:spPr>
                            <a:xfrm flipH="1">
                              <a:off x="2994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0" name="直接连接符 920"/>
                          <wps:cNvSpPr/>
                          <wps:spPr>
                            <a:xfrm flipH="1">
                              <a:off x="3083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1" name="直接连接符 921"/>
                          <wps:cNvSpPr/>
                          <wps:spPr>
                            <a:xfrm flipH="1">
                              <a:off x="317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2" name="直接连接符 922"/>
                          <wps:cNvSpPr/>
                          <wps:spPr>
                            <a:xfrm flipH="1">
                              <a:off x="325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3" name="直接连接符 923"/>
                          <wps:cNvSpPr/>
                          <wps:spPr>
                            <a:xfrm flipH="1">
                              <a:off x="3345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4" name="直接连接符 924"/>
                          <wps:cNvSpPr/>
                          <wps:spPr>
                            <a:xfrm flipH="1">
                              <a:off x="343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5" name="直接连接符 925"/>
                          <wps:cNvSpPr/>
                          <wps:spPr>
                            <a:xfrm flipH="1">
                              <a:off x="352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6" name="直接连接符 926"/>
                          <wps:cNvSpPr/>
                          <wps:spPr>
                            <a:xfrm flipH="1">
                              <a:off x="361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7" name="直接连接符 927"/>
                          <wps:cNvSpPr/>
                          <wps:spPr>
                            <a:xfrm flipH="1">
                              <a:off x="370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8" name="直接连接符 928"/>
                          <wps:cNvSpPr/>
                          <wps:spPr>
                            <a:xfrm flipH="1">
                              <a:off x="3787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29" name="直接连接符 929"/>
                          <wps:cNvSpPr/>
                          <wps:spPr>
                            <a:xfrm flipH="1">
                              <a:off x="387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0" name="直接连接符 930"/>
                          <wps:cNvSpPr/>
                          <wps:spPr>
                            <a:xfrm flipH="1">
                              <a:off x="3962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1" name="直接连接符 931"/>
                          <wps:cNvSpPr/>
                          <wps:spPr>
                            <a:xfrm flipH="1">
                              <a:off x="40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2" name="直接连接符 932"/>
                          <wps:cNvSpPr/>
                          <wps:spPr>
                            <a:xfrm flipH="1">
                              <a:off x="413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3" name="直接连接符 933"/>
                          <wps:cNvSpPr/>
                          <wps:spPr>
                            <a:xfrm flipH="1">
                              <a:off x="422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4" name="直接连接符 934"/>
                          <wps:cNvSpPr/>
                          <wps:spPr>
                            <a:xfrm flipH="1">
                              <a:off x="4318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5" name="直接连接符 935"/>
                          <wps:cNvSpPr/>
                          <wps:spPr>
                            <a:xfrm flipH="1">
                              <a:off x="440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6" name="直接连接符 936"/>
                          <wps:cNvSpPr/>
                          <wps:spPr>
                            <a:xfrm flipH="1">
                              <a:off x="449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7" name="直接连接符 937"/>
                          <wps:cNvSpPr/>
                          <wps:spPr>
                            <a:xfrm flipH="1">
                              <a:off x="4581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8" name="直接连接符 938"/>
                          <wps:cNvSpPr/>
                          <wps:spPr>
                            <a:xfrm flipH="1">
                              <a:off x="466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9" name="直接连接符 939"/>
                          <wps:cNvSpPr/>
                          <wps:spPr>
                            <a:xfrm flipH="1">
                              <a:off x="4756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0" name="直接连接符 940"/>
                          <wps:cNvSpPr/>
                          <wps:spPr>
                            <a:xfrm flipH="1">
                              <a:off x="4845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1" name="直接连接符 941"/>
                          <wps:cNvSpPr/>
                          <wps:spPr>
                            <a:xfrm flipH="1">
                              <a:off x="493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2" name="直接连接符 942"/>
                          <wps:cNvSpPr/>
                          <wps:spPr>
                            <a:xfrm flipH="1">
                              <a:off x="5020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944" name="直接连接符 944"/>
                        <wps:cNvSpPr/>
                        <wps:spPr>
                          <a:xfrm>
                            <a:off x="4165" y="937"/>
                            <a:ext cx="0" cy="11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963" name="组合 963"/>
                        <wpg:cNvGrpSpPr/>
                        <wpg:grpSpPr>
                          <a:xfrm>
                            <a:off x="3051" y="1500"/>
                            <a:ext cx="825" cy="633"/>
                            <a:chOff x="0" y="0"/>
                            <a:chExt cx="1070" cy="821"/>
                          </a:xfrm>
                        </wpg:grpSpPr>
                        <wpg:grpSp>
                          <wpg:cNvPr id="959" name="组合 959"/>
                          <wpg:cNvGrpSpPr/>
                          <wpg:grpSpPr>
                            <a:xfrm>
                              <a:off x="207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45" name="椭圆 945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6" name="任意多边形 946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7" name="直接连接符 947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8" name="直接连接符 948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9" name="直接连接符 949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0" name="直接连接符 950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1" name="直接连接符 951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2" name="直接连接符 952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3" name="任意多边形 953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4" name="任意多边形 954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5" name="任意多边形 955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6" name="任意多边形 956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7" name="椭圆 957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8" name="任意多边形 958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62" name="组合 962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60" name="任意多边形 960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1" name="椭圆 961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982" name="组合 982"/>
                        <wpg:cNvGrpSpPr/>
                        <wpg:grpSpPr>
                          <a:xfrm>
                            <a:off x="3181" y="1500"/>
                            <a:ext cx="836" cy="633"/>
                            <a:chOff x="0" y="0"/>
                            <a:chExt cx="1084" cy="821"/>
                          </a:xfrm>
                        </wpg:grpSpPr>
                        <wpg:grpSp>
                          <wpg:cNvPr id="978" name="组合 978"/>
                          <wpg:cNvGrpSpPr/>
                          <wpg:grpSpPr>
                            <a:xfrm>
                              <a:off x="221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64" name="椭圆 964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5" name="任意多边形 965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6" name="直接连接符 966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7" name="直接连接符 967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8" name="直接连接符 968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9" name="直接连接符 969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0" name="直接连接符 970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1" name="直接连接符 971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2" name="任意多边形 972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3" name="任意多边形 973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4" name="任意多边形 974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5" name="任意多边形 975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6" name="椭圆 976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7" name="任意多边形 977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81" name="组合 981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79" name="任意多边形 979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0" name="椭圆 980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1001" name="组合 1001"/>
                        <wpg:cNvGrpSpPr/>
                        <wpg:grpSpPr>
                          <a:xfrm>
                            <a:off x="3319" y="1500"/>
                            <a:ext cx="846" cy="633"/>
                            <a:chOff x="0" y="0"/>
                            <a:chExt cx="1098" cy="821"/>
                          </a:xfrm>
                        </wpg:grpSpPr>
                        <wpg:grpSp>
                          <wpg:cNvPr id="997" name="组合 997"/>
                          <wpg:cNvGrpSpPr/>
                          <wpg:grpSpPr>
                            <a:xfrm>
                              <a:off x="235" y="91"/>
                              <a:ext cx="863" cy="730"/>
                              <a:chOff x="0" y="0"/>
                              <a:chExt cx="863" cy="730"/>
                            </a:xfrm>
                          </wpg:grpSpPr>
                          <wps:wsp>
                            <wps:cNvPr id="983" name="椭圆 983"/>
                            <wps:cNvSpPr/>
                            <wps:spPr>
                              <a:xfrm>
                                <a:off x="115" y="571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4" name="任意多边形 984"/>
                            <wps:cNvSpPr/>
                            <wps:spPr>
                              <a:xfrm>
                                <a:off x="0" y="0"/>
                                <a:ext cx="863" cy="51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1090" h="547">
                                    <a:moveTo>
                                      <a:pt x="0" y="0"/>
                                    </a:moveTo>
                                    <a:lnTo>
                                      <a:pt x="126" y="547"/>
                                    </a:lnTo>
                                    <a:lnTo>
                                      <a:pt x="1078" y="472"/>
                                    </a:lnTo>
                                    <a:lnTo>
                                      <a:pt x="1090" y="234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5" name="直接连接符 985"/>
                            <wps:cNvSpPr/>
                            <wps:spPr>
                              <a:xfrm>
                                <a:off x="673" y="174"/>
                                <a:ext cx="0" cy="2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6" name="直接连接符 986"/>
                            <wps:cNvSpPr/>
                            <wps:spPr>
                              <a:xfrm>
                                <a:off x="133" y="49"/>
                                <a:ext cx="113" cy="4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7" name="直接连接符 987"/>
                            <wps:cNvSpPr/>
                            <wps:spPr>
                              <a:xfrm>
                                <a:off x="292" y="85"/>
                                <a:ext cx="98" cy="39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8" name="直接连接符 988"/>
                            <wps:cNvSpPr/>
                            <wps:spPr>
                              <a:xfrm>
                                <a:off x="451" y="121"/>
                                <a:ext cx="84" cy="34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9" name="直接连接符 989"/>
                            <wps:cNvSpPr/>
                            <wps:spPr>
                              <a:xfrm>
                                <a:off x="610" y="158"/>
                                <a:ext cx="54" cy="2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0" name="直接连接符 990"/>
                            <wps:cNvSpPr/>
                            <wps:spPr>
                              <a:xfrm>
                                <a:off x="759" y="194"/>
                                <a:ext cx="48" cy="25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1" name="任意多边形 991"/>
                            <wps:cNvSpPr/>
                            <wps:spPr>
                              <a:xfrm rot="21540000">
                                <a:off x="31" y="194"/>
                                <a:ext cx="638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2" name="任意多边形 992"/>
                            <wps:cNvSpPr/>
                            <wps:spPr>
                              <a:xfrm rot="21540000">
                                <a:off x="89" y="314"/>
                                <a:ext cx="765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3" name="任意多边形 993"/>
                            <wps:cNvSpPr/>
                            <wps:spPr>
                              <a:xfrm rot="21540000">
                                <a:off x="92" y="446"/>
                                <a:ext cx="5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4" name="任意多边形 994"/>
                            <wps:cNvSpPr/>
                            <wps:spPr>
                              <a:xfrm rot="21540000">
                                <a:off x="32" y="85"/>
                                <a:ext cx="259" cy="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826" h="1">
                                    <a:moveTo>
                                      <a:pt x="0" y="0"/>
                                    </a:moveTo>
                                    <a:lnTo>
                                      <a:pt x="826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80808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5" name="椭圆 995"/>
                            <wps:cNvSpPr/>
                            <wps:spPr>
                              <a:xfrm>
                                <a:off x="583" y="580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6" name="任意多边形 996"/>
                            <wps:cNvSpPr/>
                            <wps:spPr>
                              <a:xfrm>
                                <a:off x="192" y="476"/>
                                <a:ext cx="478" cy="1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8" h="303">
                                    <a:moveTo>
                                      <a:pt x="0" y="303"/>
                                    </a:moveTo>
                                    <a:cubicBezTo>
                                      <a:pt x="103" y="151"/>
                                      <a:pt x="206" y="0"/>
                                      <a:pt x="309" y="0"/>
                                    </a:cubicBezTo>
                                    <a:cubicBezTo>
                                      <a:pt x="412" y="0"/>
                                      <a:pt x="515" y="151"/>
                                      <a:pt x="618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000" name="组合 1000"/>
                          <wpg:cNvGrpSpPr/>
                          <wpg:grpSpPr>
                            <a:xfrm>
                              <a:off x="0" y="0"/>
                              <a:ext cx="350" cy="131"/>
                              <a:chOff x="0" y="0"/>
                              <a:chExt cx="310" cy="131"/>
                            </a:xfrm>
                          </wpg:grpSpPr>
                          <wps:wsp>
                            <wps:cNvPr id="998" name="任意多边形 998"/>
                            <wps:cNvSpPr/>
                            <wps:spPr>
                              <a:xfrm>
                                <a:off x="0" y="0"/>
                                <a:ext cx="310" cy="13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721" h="303">
                                    <a:moveTo>
                                      <a:pt x="0" y="0"/>
                                    </a:moveTo>
                                    <a:cubicBezTo>
                                      <a:pt x="35" y="41"/>
                                      <a:pt x="92" y="194"/>
                                      <a:pt x="212" y="244"/>
                                    </a:cubicBezTo>
                                    <a:cubicBezTo>
                                      <a:pt x="332" y="294"/>
                                      <a:pt x="615" y="291"/>
                                      <a:pt x="721" y="303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9" name="椭圆 999"/>
                            <wps:cNvSpPr/>
                            <wps:spPr>
                              <a:xfrm>
                                <a:off x="0" y="0"/>
                                <a:ext cx="44" cy="44"/>
                              </a:xfrm>
                              <a:prstGeom prst="ellipse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1002" name="任意多边形 1002"/>
                        <wps:cNvSpPr/>
                        <wps:spPr>
                          <a:xfrm>
                            <a:off x="46" y="1173"/>
                            <a:ext cx="689" cy="95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909" h="5242">
                                <a:moveTo>
                                  <a:pt x="1937" y="721"/>
                                </a:moveTo>
                                <a:cubicBezTo>
                                  <a:pt x="1933" y="640"/>
                                  <a:pt x="1834" y="519"/>
                                  <a:pt x="1834" y="418"/>
                                </a:cubicBezTo>
                                <a:cubicBezTo>
                                  <a:pt x="1834" y="317"/>
                                  <a:pt x="1896" y="182"/>
                                  <a:pt x="1937" y="115"/>
                                </a:cubicBezTo>
                                <a:cubicBezTo>
                                  <a:pt x="1978" y="48"/>
                                  <a:pt x="2020" y="32"/>
                                  <a:pt x="2079" y="16"/>
                                </a:cubicBezTo>
                                <a:cubicBezTo>
                                  <a:pt x="2138" y="0"/>
                                  <a:pt x="2229" y="0"/>
                                  <a:pt x="2291" y="16"/>
                                </a:cubicBezTo>
                                <a:cubicBezTo>
                                  <a:pt x="2353" y="32"/>
                                  <a:pt x="2425" y="61"/>
                                  <a:pt x="2452" y="115"/>
                                </a:cubicBezTo>
                                <a:cubicBezTo>
                                  <a:pt x="2479" y="169"/>
                                  <a:pt x="2443" y="281"/>
                                  <a:pt x="2454" y="342"/>
                                </a:cubicBezTo>
                                <a:cubicBezTo>
                                  <a:pt x="2465" y="403"/>
                                  <a:pt x="2521" y="442"/>
                                  <a:pt x="2517" y="479"/>
                                </a:cubicBezTo>
                                <a:cubicBezTo>
                                  <a:pt x="2513" y="516"/>
                                  <a:pt x="2446" y="527"/>
                                  <a:pt x="2429" y="567"/>
                                </a:cubicBezTo>
                                <a:cubicBezTo>
                                  <a:pt x="2412" y="607"/>
                                  <a:pt x="2430" y="691"/>
                                  <a:pt x="2417" y="717"/>
                                </a:cubicBezTo>
                                <a:cubicBezTo>
                                  <a:pt x="2404" y="743"/>
                                  <a:pt x="2377" y="670"/>
                                  <a:pt x="2349" y="721"/>
                                </a:cubicBezTo>
                                <a:cubicBezTo>
                                  <a:pt x="2321" y="772"/>
                                  <a:pt x="2229" y="974"/>
                                  <a:pt x="2246" y="1024"/>
                                </a:cubicBezTo>
                                <a:cubicBezTo>
                                  <a:pt x="2263" y="1074"/>
                                  <a:pt x="2401" y="1024"/>
                                  <a:pt x="2452" y="1024"/>
                                </a:cubicBezTo>
                                <a:cubicBezTo>
                                  <a:pt x="2503" y="1024"/>
                                  <a:pt x="2504" y="974"/>
                                  <a:pt x="2555" y="1024"/>
                                </a:cubicBezTo>
                                <a:cubicBezTo>
                                  <a:pt x="2606" y="1074"/>
                                  <a:pt x="2658" y="1226"/>
                                  <a:pt x="2761" y="1327"/>
                                </a:cubicBezTo>
                                <a:cubicBezTo>
                                  <a:pt x="2864" y="1428"/>
                                  <a:pt x="3058" y="1548"/>
                                  <a:pt x="3173" y="1630"/>
                                </a:cubicBezTo>
                                <a:cubicBezTo>
                                  <a:pt x="3288" y="1712"/>
                                  <a:pt x="3365" y="1785"/>
                                  <a:pt x="3450" y="1819"/>
                                </a:cubicBezTo>
                                <a:cubicBezTo>
                                  <a:pt x="3535" y="1853"/>
                                  <a:pt x="3614" y="1838"/>
                                  <a:pt x="3681" y="1832"/>
                                </a:cubicBezTo>
                                <a:cubicBezTo>
                                  <a:pt x="3748" y="1826"/>
                                  <a:pt x="3813" y="1769"/>
                                  <a:pt x="3851" y="1782"/>
                                </a:cubicBezTo>
                                <a:cubicBezTo>
                                  <a:pt x="3889" y="1795"/>
                                  <a:pt x="3909" y="1872"/>
                                  <a:pt x="3907" y="1907"/>
                                </a:cubicBezTo>
                                <a:cubicBezTo>
                                  <a:pt x="3905" y="1942"/>
                                  <a:pt x="3877" y="1971"/>
                                  <a:pt x="3838" y="1994"/>
                                </a:cubicBezTo>
                                <a:cubicBezTo>
                                  <a:pt x="3799" y="2017"/>
                                  <a:pt x="3721" y="2035"/>
                                  <a:pt x="3675" y="2045"/>
                                </a:cubicBezTo>
                                <a:cubicBezTo>
                                  <a:pt x="3629" y="2055"/>
                                  <a:pt x="3615" y="2061"/>
                                  <a:pt x="3563" y="2057"/>
                                </a:cubicBezTo>
                                <a:cubicBezTo>
                                  <a:pt x="3511" y="2053"/>
                                  <a:pt x="3441" y="2040"/>
                                  <a:pt x="3362" y="2019"/>
                                </a:cubicBezTo>
                                <a:cubicBezTo>
                                  <a:pt x="3283" y="1998"/>
                                  <a:pt x="3160" y="1970"/>
                                  <a:pt x="3087" y="1932"/>
                                </a:cubicBezTo>
                                <a:cubicBezTo>
                                  <a:pt x="3014" y="1894"/>
                                  <a:pt x="2987" y="1832"/>
                                  <a:pt x="2924" y="1794"/>
                                </a:cubicBezTo>
                                <a:cubicBezTo>
                                  <a:pt x="2861" y="1756"/>
                                  <a:pt x="2782" y="1762"/>
                                  <a:pt x="2711" y="1706"/>
                                </a:cubicBezTo>
                                <a:cubicBezTo>
                                  <a:pt x="2640" y="1650"/>
                                  <a:pt x="2544" y="1464"/>
                                  <a:pt x="2498" y="1456"/>
                                </a:cubicBezTo>
                                <a:cubicBezTo>
                                  <a:pt x="2452" y="1448"/>
                                  <a:pt x="2473" y="1604"/>
                                  <a:pt x="2436" y="1656"/>
                                </a:cubicBezTo>
                                <a:cubicBezTo>
                                  <a:pt x="2399" y="1708"/>
                                  <a:pt x="2333" y="1731"/>
                                  <a:pt x="2273" y="1769"/>
                                </a:cubicBezTo>
                                <a:cubicBezTo>
                                  <a:pt x="2213" y="1807"/>
                                  <a:pt x="2131" y="1828"/>
                                  <a:pt x="2073" y="1882"/>
                                </a:cubicBezTo>
                                <a:cubicBezTo>
                                  <a:pt x="2015" y="1936"/>
                                  <a:pt x="1958" y="2030"/>
                                  <a:pt x="1922" y="2095"/>
                                </a:cubicBezTo>
                                <a:cubicBezTo>
                                  <a:pt x="1886" y="2160"/>
                                  <a:pt x="1831" y="2184"/>
                                  <a:pt x="1860" y="2270"/>
                                </a:cubicBezTo>
                                <a:cubicBezTo>
                                  <a:pt x="1889" y="2356"/>
                                  <a:pt x="2031" y="2500"/>
                                  <a:pt x="2098" y="2608"/>
                                </a:cubicBezTo>
                                <a:cubicBezTo>
                                  <a:pt x="2165" y="2716"/>
                                  <a:pt x="2187" y="2810"/>
                                  <a:pt x="2260" y="2921"/>
                                </a:cubicBezTo>
                                <a:cubicBezTo>
                                  <a:pt x="2333" y="3032"/>
                                  <a:pt x="2469" y="3193"/>
                                  <a:pt x="2536" y="3272"/>
                                </a:cubicBezTo>
                                <a:cubicBezTo>
                                  <a:pt x="2603" y="3351"/>
                                  <a:pt x="2632" y="3360"/>
                                  <a:pt x="2661" y="3397"/>
                                </a:cubicBezTo>
                                <a:cubicBezTo>
                                  <a:pt x="2690" y="3434"/>
                                  <a:pt x="2703" y="3453"/>
                                  <a:pt x="2711" y="3497"/>
                                </a:cubicBezTo>
                                <a:cubicBezTo>
                                  <a:pt x="2719" y="3541"/>
                                  <a:pt x="2688" y="3576"/>
                                  <a:pt x="2711" y="3660"/>
                                </a:cubicBezTo>
                                <a:cubicBezTo>
                                  <a:pt x="2734" y="3744"/>
                                  <a:pt x="2811" y="3898"/>
                                  <a:pt x="2849" y="3998"/>
                                </a:cubicBezTo>
                                <a:cubicBezTo>
                                  <a:pt x="2887" y="4098"/>
                                  <a:pt x="2895" y="4173"/>
                                  <a:pt x="2937" y="4261"/>
                                </a:cubicBezTo>
                                <a:cubicBezTo>
                                  <a:pt x="2979" y="4349"/>
                                  <a:pt x="3037" y="4411"/>
                                  <a:pt x="3099" y="4524"/>
                                </a:cubicBezTo>
                                <a:cubicBezTo>
                                  <a:pt x="3161" y="4637"/>
                                  <a:pt x="3220" y="4854"/>
                                  <a:pt x="3312" y="4937"/>
                                </a:cubicBezTo>
                                <a:cubicBezTo>
                                  <a:pt x="3404" y="5020"/>
                                  <a:pt x="3581" y="4985"/>
                                  <a:pt x="3650" y="5025"/>
                                </a:cubicBezTo>
                                <a:cubicBezTo>
                                  <a:pt x="3719" y="5065"/>
                                  <a:pt x="3733" y="5142"/>
                                  <a:pt x="3725" y="5175"/>
                                </a:cubicBezTo>
                                <a:cubicBezTo>
                                  <a:pt x="3717" y="5208"/>
                                  <a:pt x="3717" y="5217"/>
                                  <a:pt x="3600" y="5225"/>
                                </a:cubicBezTo>
                                <a:cubicBezTo>
                                  <a:pt x="3483" y="5233"/>
                                  <a:pt x="3134" y="5242"/>
                                  <a:pt x="3024" y="5225"/>
                                </a:cubicBezTo>
                                <a:cubicBezTo>
                                  <a:pt x="2914" y="5208"/>
                                  <a:pt x="2951" y="5198"/>
                                  <a:pt x="2937" y="5125"/>
                                </a:cubicBezTo>
                                <a:cubicBezTo>
                                  <a:pt x="2923" y="5052"/>
                                  <a:pt x="2975" y="4889"/>
                                  <a:pt x="2937" y="4787"/>
                                </a:cubicBezTo>
                                <a:cubicBezTo>
                                  <a:pt x="2899" y="4685"/>
                                  <a:pt x="2786" y="4603"/>
                                  <a:pt x="2711" y="4511"/>
                                </a:cubicBezTo>
                                <a:cubicBezTo>
                                  <a:pt x="2636" y="4419"/>
                                  <a:pt x="2540" y="4349"/>
                                  <a:pt x="2486" y="4236"/>
                                </a:cubicBezTo>
                                <a:cubicBezTo>
                                  <a:pt x="2432" y="4123"/>
                                  <a:pt x="2424" y="3935"/>
                                  <a:pt x="2386" y="3835"/>
                                </a:cubicBezTo>
                                <a:cubicBezTo>
                                  <a:pt x="2348" y="3735"/>
                                  <a:pt x="2333" y="3725"/>
                                  <a:pt x="2260" y="3635"/>
                                </a:cubicBezTo>
                                <a:cubicBezTo>
                                  <a:pt x="2187" y="3545"/>
                                  <a:pt x="2033" y="3404"/>
                                  <a:pt x="1947" y="3297"/>
                                </a:cubicBezTo>
                                <a:cubicBezTo>
                                  <a:pt x="1861" y="3190"/>
                                  <a:pt x="1814" y="2973"/>
                                  <a:pt x="1747" y="2996"/>
                                </a:cubicBezTo>
                                <a:cubicBezTo>
                                  <a:pt x="1680" y="3019"/>
                                  <a:pt x="1620" y="3288"/>
                                  <a:pt x="1547" y="3434"/>
                                </a:cubicBezTo>
                                <a:cubicBezTo>
                                  <a:pt x="1474" y="3580"/>
                                  <a:pt x="1361" y="3783"/>
                                  <a:pt x="1309" y="3873"/>
                                </a:cubicBezTo>
                                <a:cubicBezTo>
                                  <a:pt x="1257" y="3963"/>
                                  <a:pt x="1282" y="3963"/>
                                  <a:pt x="1234" y="3973"/>
                                </a:cubicBezTo>
                                <a:cubicBezTo>
                                  <a:pt x="1186" y="3983"/>
                                  <a:pt x="1127" y="3931"/>
                                  <a:pt x="1021" y="3935"/>
                                </a:cubicBezTo>
                                <a:cubicBezTo>
                                  <a:pt x="915" y="3939"/>
                                  <a:pt x="706" y="3979"/>
                                  <a:pt x="595" y="3998"/>
                                </a:cubicBezTo>
                                <a:cubicBezTo>
                                  <a:pt x="484" y="4017"/>
                                  <a:pt x="422" y="4006"/>
                                  <a:pt x="357" y="4048"/>
                                </a:cubicBezTo>
                                <a:cubicBezTo>
                                  <a:pt x="292" y="4090"/>
                                  <a:pt x="243" y="4171"/>
                                  <a:pt x="207" y="4248"/>
                                </a:cubicBezTo>
                                <a:cubicBezTo>
                                  <a:pt x="171" y="4325"/>
                                  <a:pt x="175" y="4507"/>
                                  <a:pt x="144" y="4511"/>
                                </a:cubicBezTo>
                                <a:cubicBezTo>
                                  <a:pt x="113" y="4515"/>
                                  <a:pt x="38" y="4346"/>
                                  <a:pt x="19" y="4273"/>
                                </a:cubicBezTo>
                                <a:cubicBezTo>
                                  <a:pt x="0" y="4200"/>
                                  <a:pt x="22" y="4152"/>
                                  <a:pt x="32" y="4073"/>
                                </a:cubicBezTo>
                                <a:cubicBezTo>
                                  <a:pt x="42" y="3994"/>
                                  <a:pt x="45" y="3844"/>
                                  <a:pt x="82" y="3798"/>
                                </a:cubicBezTo>
                                <a:cubicBezTo>
                                  <a:pt x="119" y="3752"/>
                                  <a:pt x="182" y="3811"/>
                                  <a:pt x="257" y="3798"/>
                                </a:cubicBezTo>
                                <a:cubicBezTo>
                                  <a:pt x="332" y="3785"/>
                                  <a:pt x="444" y="3758"/>
                                  <a:pt x="532" y="3722"/>
                                </a:cubicBezTo>
                                <a:cubicBezTo>
                                  <a:pt x="620" y="3686"/>
                                  <a:pt x="710" y="3608"/>
                                  <a:pt x="783" y="3585"/>
                                </a:cubicBezTo>
                                <a:cubicBezTo>
                                  <a:pt x="856" y="3562"/>
                                  <a:pt x="925" y="3637"/>
                                  <a:pt x="971" y="3585"/>
                                </a:cubicBezTo>
                                <a:cubicBezTo>
                                  <a:pt x="1017" y="3533"/>
                                  <a:pt x="1044" y="3360"/>
                                  <a:pt x="1058" y="3272"/>
                                </a:cubicBezTo>
                                <a:cubicBezTo>
                                  <a:pt x="1072" y="3184"/>
                                  <a:pt x="1058" y="3140"/>
                                  <a:pt x="1058" y="3059"/>
                                </a:cubicBezTo>
                                <a:cubicBezTo>
                                  <a:pt x="1058" y="2978"/>
                                  <a:pt x="1060" y="2869"/>
                                  <a:pt x="1058" y="2783"/>
                                </a:cubicBezTo>
                                <a:cubicBezTo>
                                  <a:pt x="1056" y="2697"/>
                                  <a:pt x="1019" y="2645"/>
                                  <a:pt x="1046" y="2545"/>
                                </a:cubicBezTo>
                                <a:cubicBezTo>
                                  <a:pt x="1073" y="2445"/>
                                  <a:pt x="1167" y="2290"/>
                                  <a:pt x="1221" y="2182"/>
                                </a:cubicBezTo>
                                <a:cubicBezTo>
                                  <a:pt x="1275" y="2074"/>
                                  <a:pt x="1338" y="1971"/>
                                  <a:pt x="1371" y="1894"/>
                                </a:cubicBezTo>
                                <a:cubicBezTo>
                                  <a:pt x="1404" y="1817"/>
                                  <a:pt x="1411" y="1800"/>
                                  <a:pt x="1421" y="1719"/>
                                </a:cubicBezTo>
                                <a:cubicBezTo>
                                  <a:pt x="1431" y="1638"/>
                                  <a:pt x="1436" y="1525"/>
                                  <a:pt x="1434" y="1406"/>
                                </a:cubicBezTo>
                                <a:cubicBezTo>
                                  <a:pt x="1432" y="1287"/>
                                  <a:pt x="1386" y="1088"/>
                                  <a:pt x="1409" y="1005"/>
                                </a:cubicBezTo>
                                <a:cubicBezTo>
                                  <a:pt x="1432" y="922"/>
                                  <a:pt x="1516" y="924"/>
                                  <a:pt x="1572" y="905"/>
                                </a:cubicBezTo>
                                <a:cubicBezTo>
                                  <a:pt x="1628" y="886"/>
                                  <a:pt x="1699" y="893"/>
                                  <a:pt x="1747" y="893"/>
                                </a:cubicBezTo>
                                <a:cubicBezTo>
                                  <a:pt x="1795" y="893"/>
                                  <a:pt x="1829" y="932"/>
                                  <a:pt x="1860" y="905"/>
                                </a:cubicBezTo>
                                <a:cubicBezTo>
                                  <a:pt x="1891" y="878"/>
                                  <a:pt x="1941" y="802"/>
                                  <a:pt x="1937" y="72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3" name="文本框 1003"/>
                        <wps:cNvSpPr txBox="1"/>
                        <wps:spPr>
                          <a:xfrm>
                            <a:off x="1814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4" name="文本框 1004"/>
                        <wps:cNvSpPr txBox="1"/>
                        <wps:spPr>
                          <a:xfrm>
                            <a:off x="2734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5" name="文本框 1005"/>
                        <wps:cNvSpPr txBox="1"/>
                        <wps:spPr>
                          <a:xfrm>
                            <a:off x="3628" y="5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6" name="文本框 1006"/>
                        <wps:cNvSpPr txBox="1"/>
                        <wps:spPr>
                          <a:xfrm>
                            <a:off x="696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7" name="文本框 1007"/>
                        <wps:cNvSpPr txBox="1"/>
                        <wps:spPr>
                          <a:xfrm>
                            <a:off x="1603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8" name="文本框 1008"/>
                        <wps:cNvSpPr txBox="1"/>
                        <wps:spPr>
                          <a:xfrm>
                            <a:off x="2536" y="56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09" name="文本框 1009"/>
                        <wps:cNvSpPr txBox="1"/>
                        <wps:spPr>
                          <a:xfrm>
                            <a:off x="1700" y="961"/>
                            <a:ext cx="721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面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10" name="文本框 1010"/>
                        <wps:cNvSpPr txBox="1"/>
                        <wps:spPr>
                          <a:xfrm>
                            <a:off x="1712" y="2107"/>
                            <a:ext cx="721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面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0.3pt;margin-top:8.35pt;height:127.9pt;width:211.85pt;mso-wrap-distance-bottom:0pt;mso-wrap-distance-left:9pt;mso-wrap-distance-right:9pt;mso-wrap-distance-top:0pt;z-index:251695104;mso-width-relative:page;mso-height-relative:page;" coordsize="4237,2558" o:gfxdata="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">
                <o:lock v:ext="edit" grouping="f" rotation="f" text="f" aspectratio="f"/>
                <v:group id="_x0000_s1026" o:spid="_x0000_s1026" o:spt="203" style="position:absolute;left:22;top:0;height:1029;width:4215;" coordsize="5467,1334" o:gfxdata="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kVlK+AAAA3A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_x0000_s1026" o:spid="_x0000_s1026" o:spt="203" style="position:absolute;left:0;top:1238;height:96;width:5467;" coordsize="5107,96" o:gfxdata="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RJo57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_x0000_s1026" o:spid="_x0000_s1026" o:spt="20" style="position:absolute;left:0;top:8;flip:x;height:88;width:88;" filled="f" stroked="t" coordsize="21600,21600" o:gfxdata="UEsDBAoAAAAAAIdO4kAAAAAAAAAAAAAAAAAEAAAAZHJzL1BLAwQUAAAACACHTuJAyGMTcr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z2kO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YxNy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8;top:8;flip:x;height:88;width:88;" filled="f" stroked="t" coordsize="21600,21600" o:gfxdata="UEsDBAoAAAAAAIdO4kAAAAAAAAAAAAAAAAAEAAAAZHJzL1BLAwQUAAAACACHTuJApy+26b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QsZ0v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L7b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;top:8;flip:x;height:88;width:87;" filled="f" stroked="t" coordsize="21600,21600" o:gfxdata="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CKb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3;top:8;flip:x;height:88;width:88;" filled="f" stroked="t" coordsize="21600,21600" o:gfxdata="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fyHA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1;top:8;flip:x;height:88;width:87;" filled="f" stroked="t" coordsize="21600,21600" o:gfxdata="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H7h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8;top:8;flip:x;height:88;width:89;" filled="f" stroked="t" coordsize="21600,21600" o:gfxdata="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Ux3b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27;top:8;flip:x;height:88;width:87;" filled="f" stroked="t" coordsize="21600,21600" o:gfxdata="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Bg6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14;top:8;flip:x;height:88;width:88;" filled="f" stroked="t" coordsize="21600,21600" o:gfxdata="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3NJj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02;top:8;flip:x;height:88;width:87;" filled="f" stroked="t" coordsize="21600,21600" o:gfxdata="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iS+Q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789;top:8;flip:x;height:88;width:89;" filled="f" stroked="t" coordsize="21600,21600" o:gfxdata="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oG9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878;top:8;flip:x;height:88;width:87;" filled="f" stroked="t" coordsize="21600,21600" o:gfxdata="UEsDBAoAAAAAAIdO4kAAAAAAAAAAAAAAAAAEAAAAZHJzL1BLAwQUAAAACACHTuJATbqFr7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Qs8wX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6ha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;top:2;height:0;width:5071;" filled="f" stroked="t" coordsize="21600,21600" o:gfxdata="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/1j2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968;top:8;flip:x;height:88;width:88;" filled="f" stroked="t" coordsize="21600,21600" o:gfxdata="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abRG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56;top:8;flip:x;height:88;width:88;" filled="f" stroked="t" coordsize="21600,21600" o:gfxdata="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JRH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44;top:8;flip:x;height:88;width:87;" filled="f" stroked="t" coordsize="21600,21600" o:gfxdata="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c3L9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1;top:8;flip:x;height:88;width:88;" filled="f" stroked="t" coordsize="21600,21600" o:gfxdata="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/12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19;top:8;flip:x;height:88;width:87;" filled="f" stroked="t" coordsize="21600,21600" o:gfxdata="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tSR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06;top:8;flip:x;height:88;width:89;" filled="f" stroked="t" coordsize="21600,21600" o:gfxdata="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oey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95;top:8;flip:x;height:88;width:87;" filled="f" stroked="t" coordsize="21600,21600" o:gfxdata="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SHT+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82;top:8;flip:x;height:88;width:88;" filled="f" stroked="t" coordsize="21600,21600" o:gfxdata="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E0W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70;top:8;flip:x;height:88;width:87;" filled="f" stroked="t" coordsize="21600,21600" o:gfxdata="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1k8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2;top:0;flip:x;height:88;width:88;" filled="f" stroked="t" coordsize="21600,21600" o:gfxdata="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mu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0;top:0;flip:x;height:88;width:88;" filled="f" stroked="t" coordsize="21600,21600" o:gfxdata="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BX77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38;top:0;flip:x;height:88;width:87;" filled="f" stroked="t" coordsize="21600,21600" o:gfxdata="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Sdtg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025;top:0;flip:x;height:88;width:88;" filled="f" stroked="t" coordsize="21600,21600" o:gfxdata="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qrkI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113;top:0;flip:x;height:88;width:87;" filled="f" stroked="t" coordsize="21600,21600" o:gfxdata="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eZBu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00;top:0;flip:x;height:88;width:89;" filled="f" stroked="t" coordsize="21600,21600" o:gfxdata="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NN/M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289;top:0;flip:x;height:88;width:87;" filled="f" stroked="t" coordsize="21600,21600" o:gfxdata="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eHpX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376;top:0;flip:x;height:88;width:88;" filled="f" stroked="t" coordsize="21600,21600" o:gfxdata="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keIj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464;top:0;flip:x;height:88;width:87;" filled="f" stroked="t" coordsize="21600,21600" o:gfxdata="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3Ue4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556;top:8;flip:x;height:88;width:88;" filled="f" stroked="t" coordsize="21600,21600" o:gfxdata="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9n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644;top:8;flip:x;height:88;width:88;" filled="f" stroked="t" coordsize="21600,21600" o:gfxdata="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Q3xU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732;top:8;flip:x;height:88;width:87;" filled="f" stroked="t" coordsize="21600,21600" o:gfxdata="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NzoJ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819;top:8;flip:x;height:88;width:88;" filled="f" stroked="t" coordsize="21600,21600" o:gfxdata="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5BNv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07;top:8;flip:x;height:88;width:87;" filled="f" stroked="t" coordsize="21600,21600" o:gfxdata="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3+UB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2994;top:8;flip:x;height:88;width:89;" filled="f" stroked="t" coordsize="21600,21600" o:gfxdata="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DMxn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083;top:8;flip:x;height:88;width:87;" filled="f" stroked="t" coordsize="21600,21600" o:gfxdata="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4a/r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170;top:8;flip:x;height:88;width:88;" filled="f" stroked="t" coordsize="21600,21600" o:gfxdata="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rQpw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258;top:8;flip:x;height:88;width:87;" filled="f" stroked="t" coordsize="21600,21600" o:gfxdata="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RJIE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345;top:8;flip:x;height:88;width:89;" filled="f" stroked="t" coordsize="21600,21600" o:gfxdata="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CDef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434;top:8;flip:x;height:88;width:87;" filled="f" stroked="t" coordsize="21600,21600" o:gfxdata="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2qno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524;top:8;flip:x;height:88;width:88;" filled="f" stroked="t" coordsize="21600,21600" o:gfxdata="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WDH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612;top:8;flip:x;height:88;width:88;" filled="f" stroked="t" coordsize="21600,21600" o:gfxdata="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mYA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700;top:8;flip:x;height:88;width:87;" filled="f" stroked="t" coordsize="21600,21600" o:gfxdata="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U9m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787;top:8;flip:x;height:88;width:88;" filled="f" stroked="t" coordsize="21600,21600" o:gfxdata="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pgLa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875;top:8;flip:x;height:88;width:87;" filled="f" stroked="t" coordsize="21600,21600" o:gfxdata="UEsDBAoAAAAAAIdO4kAAAAAAAAAAAAAAAAAEAAAAZHJzL1BLAwQUAAAACACHTuJAOeqnQb4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Fu8Z/J1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eqnQ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3962;top:8;flip:x;height:88;width:89;" filled="f" stroked="t" coordsize="21600,21600" o:gfxdata="UEsDBAoAAAAAAIdO4kAAAAAAAAAAAAAAAAAEAAAAZHJzL1BLAwQUAAAACACHTuJAyTg5N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iYfeX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ODk2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051;top:8;flip:x;height:88;width:87;" filled="f" stroked="t" coordsize="21600,21600" o:gfxdata="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dJy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138;top:8;flip:x;height:88;width:88;" filled="f" stroked="t" coordsize="21600,21600" o:gfxdata="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0E2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226;top:8;flip:x;height:88;width:87;" filled="f" stroked="t" coordsize="21600,21600" o:gfxdata="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0aFC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318;top:0;flip:x;height:88;width:88;" filled="f" stroked="t" coordsize="21600,21600" o:gfxdata="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Az8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406;top:0;flip:x;height:88;width:88;" filled="f" stroked="t" coordsize="21600,21600" o:gfxdata="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U+ar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494;top:0;flip:x;height:88;width:87;" filled="f" stroked="t" coordsize="21600,21600" o:gfxdata="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0A7c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581;top:0;flip:x;height:88;width:88;" filled="f" stroked="t" coordsize="21600,21600" o:gfxdata="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nKtH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669;top:0;flip:x;height:88;width:87;" filled="f" stroked="t" coordsize="21600,21600" o:gfxdata="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gYAwu2AAAA3AAAAA8A&#10;AAAAAAAAAQAgAAAAIgAAAGRycy9kb3ducmV2LnhtbFBLAQIUABQAAAAIAIdO4kAzLwWeOwAAADkA&#10;AAAQAAAAAAAAAAEAIAAAAAUBAABkcnMvc2hhcGV4bWwueG1sUEsFBgAAAAAGAAYAWwEAAK8DAAAA&#10;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6;top:0;flip:x;height:88;width:89;" filled="f" stroked="t" coordsize="21600,21600" o:gfxdata="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Upp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845;top:0;flip:x;height:88;width:87;" filled="f" stroked="t" coordsize="21600,21600" o:gfxdata="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hjjn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932;top:0;flip:x;height:88;width:88;" filled="f" stroked="t" coordsize="21600,21600" o:gfxdata="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yp18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20;top:0;flip:x;height:88;width:87;" filled="f" stroked="t" coordsize="21600,21600" o:gfxdata="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IwU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2040;top:264;height:500;width:986;" coordsize="986,500" o:gfxdata="UEsDBAoAAAAAAIdO4kAAAAAAAAAAAAAAAAAEAAAAZHJzL1BLAwQUAAAACACHTuJA1yJmTr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0LNYP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ImZO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165;width:986;" coordsize="986,165" o:gfxdata="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E8d5vAAAANw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line id="_x0000_s1026" o:spid="_x0000_s1026" o:spt="20" style="position:absolute;left:0;top:90;height:0;width:986;" filled="f" stroked="t" coordsize="21600,21600" o:gfxdata="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j7n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startarrow="open" startarrowwidth="narrow" startarrowlength="short" endarrow="open" endarrowwidth="narrow" endarrowlength="short"/>
                        <v:imagedata o:title=""/>
                        <o:lock v:ext="edit" aspectratio="f"/>
                      </v:line>
  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ekBpZ70AAADc&#10;AAAADwAAAGRycy9kb3ducmV2LnhtbEWPT4vCMBTE7wt+h/AEb2ui7latRg+CIOzuwT/g9dE822Lz&#10;Upuo9dtvBMHjMDO/YebL1lbiRo0vHWsY9BUI4syZknMNh/36cwLCB2SDlWPS8CAPy0XnY46pcXfe&#10;0m0XchEh7FPUUIRQp1L6rCCLvu9q4uidXGMxRNnk0jR4j3BbyaFSibRYclwosKZVQdl5d7UaMPky&#10;l7/T6Hf/c01wmrdq/X1UWve6AzUDEagN7/CrvTEaJmoMzzPxCM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QGln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6;top:30;height:470;width:980;" coordsize="0,0" o:gfxdata="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fw+Dm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line id="_x0000_s1026" o:spid="_x0000_s1026" o:spt="20" style="position:absolute;left:1000;top:0;height:150;width:0;" filled="f" stroked="t" coordsize="21600,21600" o:gfxdata="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yiq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0;top:0;height:150;width:0;" filled="f" stroked="t" coordsize="21600,21600" o:gfxdata="UEsDBAoAAAAAAIdO4kAAAAAAAAAAAAAAAAAEAAAAZHJzL1BLAwQUAAAACACHTuJAhlG167oAAADc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o3z45l4BOTm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UbX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3222;top:264;height:500;width:986;" coordsize="986,500" o:gfxdata="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hvQ/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0;top:0;height:165;width:986;" coordsize="986,165" o:gfxdata="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Yy/46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line id="_x0000_s1026" o:spid="_x0000_s1026" o:spt="20" style="position:absolute;left:0;top:90;height:0;width:986;" filled="f" stroked="t" coordsize="21600,21600" o:gfxdata="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IYy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startarrow="open" startarrowwidth="narrow" startarrowlength="short" endarrow="open" endarrowwidth="narrow" endarrowlength="short"/>
                        <v:imagedata o:title=""/>
                        <o:lock v:ext="edit" aspectratio="f"/>
                      </v:line>
  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D0thzb4AAADc&#10;AAAADwAAAGRycy9kb3ducmV2LnhtbEWPQWvCQBSE7wX/w/KE3upuWhts6iYHQShYD1Wh10f2mYRm&#10;38bsmsR/3xUKPQ4z8w2zLibbioF63zjWkCwUCOLSmYYrDafj9mkFwgdkg61j0nAjD0U+e1hjZtzI&#10;XzQcQiUihH2GGuoQukxKX9Zk0S9cRxy9s+sthij7Spoexwi3rXxWKpUWG44LNXa0qan8OVytBkyX&#10;5rI/v3wed9cU36pJbV+/ldaP80S9gwg0hf/wX/vDaFglS7ifiUd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0thz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_x0000_s1026" o:spid="_x0000_s1026" o:spt="203" style="position:absolute;left:6;top:30;height:470;width:980;" coordsize="0,0" o:gfxdata="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bKUaS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line id="_x0000_s1026" o:spid="_x0000_s1026" o:spt="20" style="position:absolute;left:1000;top:0;height:150;width:0;" filled="f" stroked="t" coordsize="21600,21600" o:gfxdata="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0iA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_x0000_s1026" o:spid="_x0000_s1026" o:spt="20" style="position:absolute;left:0;top:0;height:150;width:0;" filled="f" stroked="t" coordsize="21600,21600" o:gfxdata="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bgtn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4404;top:264;height:165;width:986;" coordsize="986,165" o:gfxdata="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lOrPO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90;height:0;width:986;" filled="f" stroked="t" coordsize="21600,21600" o:gfxdata="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n9h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startarrow="open" startarrowwidth="narrow" startarrowlength="short" endarrow="open" endarrowwidth="narrow" endarrowlength="short"/>
                      <v:imagedata o:title=""/>
                      <o:lock v:ext="edit" aspectratio="f"/>
                    </v:line>
                    <v:rect id="_x0000_s1026" o:spid="_x0000_s1026" o:spt="1" style="position:absolute;left:378;top:0;height:165;width:283;" fillcolor="#FFFFFF" filled="t" stroked="f" coordsize="21600,21600" o:gfxdata="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VAI6L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line id="_x0000_s1026" o:spid="_x0000_s1026" o:spt="20" style="position:absolute;left:5390;top:294;height:940;width:0;" filled="f" stroked="t" coordsize="21600,21600" o:gfxdata="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v4S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4410;top:294;height:470;width:0;" filled="f" stroked="t" coordsize="21600,21600" o:gfxdata="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GeV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group id="_x0000_s1026" o:spid="_x0000_s1026" o:spt="203" style="position:absolute;left:963;top:424;height:821;width:1070;" coordsize="1070,821" o:gfxdata="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r3ezI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207;top:91;height:730;width:863;" coordsize="863,730" o:gfxdata="UEsDBAoAAAAAAIdO4kAAAAAAAAAAAAAAAAAEAAAAZHJzL1BLAwQUAAAACACHTuJAkjOoX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tYzt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jOoX8AAAADc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PMLHNb0AAADc&#10;AAAADwAAAGRycy9kb3ducmV2LnhtbEWPQWvCQBSE70L/w/IKvekmhoikrlIqBT14aGzvj+wzCWbf&#10;huxr1H/vCkKPw8x8w6w2V9epkYbQejaQzhJQxJW3LdcGfo5f0yWoIMgWO89k4EYBNuuXyQoL6y/8&#10;TWMptYoQDgUaaET6QutQNeQwzHxPHL2THxxKlEOt7YCXCHednifJQjtsOS402NNnQ9W5/HMGtvVH&#10;uRh1Jnl22u4kP/8e9llqzNtrmryDErrKf/jZ3lkDy3kOjzPxCO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wsc1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g4vxCb0AAADc&#10;AAAADwAAAGRycy9kb3ducmV2LnhtbEWPT4vCMBTE78J+h/AW9qapHkSqUdjFontaWgWvj+bZVpuX&#10;msQ/66c3guBxmJnfMLPFzbTiQs43lhUMBwkI4tLqhisF203Wn4DwAVlja5kU/JOHxfyjN8NU2yvn&#10;dClCJSKEfYoK6hC6VEpf1mTQD2xHHL29dQZDlK6S2uE1wk0rR0kylgYbjgs1dvRTU3kszkbBfZmf&#10;Otznv99Fdtit/jLHvHRKfX0OkymIQLfwDr/aa61gMhrD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i/EJ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YF4Lnb4AAADc&#10;AAAADwAAAGRycy9kb3ducmV2LnhtbEWPzYvCMBTE74L/Q3iCF9HELqhUowd3C3vYi194fTTPtti8&#10;1CZ+7P71G0HwOMzMb5jF6mFrcaPWV441jEcKBHHuTMWFhv0uG85A+IBssHZMGn7Jw2rZ7SwwNe7O&#10;G7ptQyEihH2KGsoQmlRKn5dk0Y9cQxy9k2sthijbQpoW7xFua5koNZEWK44LJTa0Lik/b69Wg88O&#10;dMn+BvlAHT8KR8nl8+cLte73xmoOItAjvMOv9rfRMEu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F4Ln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TrFl+LoAAADc&#10;AAAADwAAAGRycy9kb3ducmV2LnhtbEVPy4rCMBTdC/MP4Q6400QXKh3TIoIgjOBrhtlemmtbp7kp&#10;TbT1781CcHk472XW21rcqfWVYw2TsQJBnDtTcaHh57wZLUD4gGywdkwaHuQhSz8GS0yM6/hI91Mo&#10;RAxhn6CGMoQmkdLnJVn0Y9cQR+7iWoshwraQpsUuhttaTpWaSYsVx4YSG1qXlP+fblZDvf/dHXHV&#10;fa94vv1T13694cND6+HnRH2BCNSHt/jl3hoNi2lcG8/EIyDT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WX4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If3AY7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PJzA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/cB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NR7/I7kAAADc&#10;AAAADwAAAGRycy9kb3ducmV2LnhtbEVPy4rCMBTdC/5DuII7TVQYpRpFBEGYgfGJ20tzbavNTWky&#10;tv79ZCG4PJz3YtXaUjyp9oVjDaOhAkGcOlNwpuF82g5mIHxANlg6Jg0v8rBadjsLTIxr+EDPY8hE&#10;DGGfoIY8hCqR0qc5WfRDVxFH7uZqiyHCOpOmxiaG21KOlfqSFguODTlWtMkpfRz/rIby9/JzwHXz&#10;vebp7qru7WbL+5fW/d5IzUEEasNH/HbvjIbZJM6P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Ue/yO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WlJauL4AAADc&#10;AAAADwAAAGRycy9kb3ducmV2LnhtbEWPQWvCQBSE70L/w/IK3nQ3FTSkriKCIChYtaXXR/Y1SZt9&#10;G7Krif/eLQgeh5n5hpkve1uLK7W+cqwhGSsQxLkzFRcaPs+bUQrCB2SDtWPScCMPy8XLYI6ZcR0f&#10;6XoKhYgQ9hlqKENoMil9XpJFP3YNcfR+XGsxRNkW0rTYRbit5ZtSU2mx4rhQYkPrkvK/08VqqA9f&#10;+yOuut2KZ9tv9duvN/xx03r4mqh3EIH68Aw/2lujIZ0k8H8mHgG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Jau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qoDEz78AAADc&#10;AAAADwAAAGRycy9kb3ducmV2LnhtbEWPQWvCQBSE7wX/w/KE3upuLLSSuooEBMFCG1vx+si+JtHs&#10;25BdTfLvu4WCx2FmvmGW68E24kadrx1rSGYKBHHhTM2lhu+v7dMChA/IBhvHpGEkD+vV5GGJqXE9&#10;53Q7hFJECPsUNVQhtKmUvqjIop+5ljh6P66zGKLsSmk67CPcNnKu1Iu0WHNcqLClrKLicrhaDc3H&#10;8T3HTb/f8OvupM5DtuXPUevHaaLeQAQawj38394ZDYvnO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AxM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0zLFQ78AAADc&#10;AAAADwAAAGRycy9kb3ducmV2LnhtbEWPQWvCQBSE74X+h+UJXkrdaKBI6iYHIUUQLNX0/pp9JsHs&#10;23R3m+i/dwuFHoeZ+YbZFFfTi5Gc7ywrWC4SEMS11R03CqpT+bwG4QOyxt4yKbiRhyJ/fNhgpu3E&#10;HzQeQyMihH2GCtoQhkxKX7dk0C/sQBy9s3UGQ5SukdrhFOGml6skeZEGO44LLQ60bam+HH+Mgml6&#10;2lX76uCG01s5fpap/3r/9krNZ8vkFUSga/gP/7V3WsE6TeH3TDwCMr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yxUO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XNtdN74AAADc&#10;AAAADwAAAGRycy9kb3ducmV2LnhtbEWPQWvCQBSE74L/YXkFL1I3VhGJrh6EiCC0qPH+mn0modm3&#10;cXeb2H/fLRQ8DjPzDbPePkwjOnK+tqxgOklAEBdW11wqyC/Z6xKED8gaG8uk4Ic8bDfDwRpTbXs+&#10;UXcOpYgQ9ikqqEJoUyl9UZFBP7EtcfRu1hkMUbpSaod9hJtGviXJQhqsOS5U2NKuouLr/G0U9P34&#10;kB/zd9de9ll3zWb+8+PulRq9TJMViECP8Az/tw9awXI2h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NtdN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M5f4rL4AAADc&#10;AAAADwAAAGRycy9kb3ducmV2LnhtbEWPQWvCQBSE74L/YXkFL1I3VhSJrh6EiCC0qPH+mn0modm3&#10;cXeb2H/fLRQ8DjPzDbPePkwjOnK+tqxgOklAEBdW11wqyC/Z6xKED8gaG8uk4Ic8bDfDwRpTbXs+&#10;UXcOpYgQ9ikqqEJoUyl9UZFBP7EtcfRu1hkMUbpSaod9hJtGviXJQhqsOS5U2NKuouLr/G0U9P34&#10;kB/zd9de9ll3zWb+8+PulRq9TJMViECP8Az/tw9awXI2h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5f4rL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w0Vm274AAADc&#10;AAAADwAAAGRycy9kb3ducmV2LnhtbEWPQWvCQBSE7wX/w/KEXopurCASXT0IEaFgUeP9mX0mwezb&#10;uLtN9N93hUKPw8x8wyzXD9OIjpyvLSuYjBMQxIXVNZcK8lM2moPwAVljY5kUPMnDejV4W2Kqbc8H&#10;6o6hFBHCPkUFVQhtKqUvKjLox7Yljt7VOoMhSldK7bCPcNPIzySZSYM1x4UKW9pUVNyOP0ZB33/s&#10;8q9879rTNuvO2dRfvu9eqffhJFmACPQI/+G/9k4rmE9n8DoTj4B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0Vm2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JoVqBL0AAADc&#10;AAAADwAAAGRycy9kb3ducmV2LnhtbEWPQWvCQBSE74L/YXlCb7pJg1ZSVymVgh56MLb3R/aZBLNv&#10;Q/Y16r93hYLHYWa+YVabq2vVQH1oPBtIZwko4tLbhisDP8ev6RJUEGSLrWcycKMAm/V4tMLc+gsf&#10;aCikUhHCIUcDtUiXax3KmhyGme+Io3fyvUOJsq+07fES4a7Vr0my0A4bjgs1dvRZU3ku/pyBbfVR&#10;LAadyTw7bXcyP/9+77PUmJdJmryDErrKM/zf3lkDy+wN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hWoE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KrNPV7wAAADc&#10;AAAADwAAAGRycy9kb3ducmV2LnhtbEVPPW/CMBDdK/EfrEPq1ji0pQoBg0TVRp1QgQyMR3wkEfE5&#10;st1A/n09VOr49L5Xm7vpxEDOt5YVzJIUBHFldcu1gvL4+ZSB8AFZY2eZFIzkYbOePKww1/bGexoO&#10;oRYxhH2OCpoQ+lxKXzVk0Ce2J47cxTqDIUJXS+3wFsNNJ5/T9E0abDk2NNjTe0PV9fBjFOzObsfl&#10;af/6MSz8d1eU8+1YzJV6nM7SJYhA9/Av/nN/aQXZS1wbz8Qj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zT1e8AAAA&#10;3AAAAA8AAAAAAAAAAQAgAAAAIgAAAGRycy9kb3ducmV2LnhtbFBLAQIUABQAAAAIAIdO4kAzLwWe&#10;OwAAADkAAAAQAAAAAAAAAAEAIAAAAAsBAABkcnMvc2hhcGV4bWwueG1sUEsFBgAAAAAGAAYAWwEA&#10;ALUDAAAAAA==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xJFJU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Jcg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kUlT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mJ7dSbsAAADc&#10;AAAADwAAAGRycy9kb3ducmV2LnhtbEVPy2oCMRTdF/yHcIXuajJSi0yNQgWx0E19oNvL5HZmanIz&#10;JKkz7debhdDl4bwXq8FZcaUQW88aiokCQVx503Kt4XjYPM1BxIRs0HomDb8UYbUcPSywNL7nHV33&#10;qRY5hGOJGpqUulLKWDXkME58R5y5Lx8cpgxDLU3APoc7K6dKvUiHLeeGBjtaN1Rd9j9OwxT/+s/i&#10;YsNgZ+eP03b99m3UoPXjuFCvIBIN6V98d78bDfPnPD+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7dSbsAAADc&#10;AAAADwAAAAAAAAABACAAAAAiAAAAZHJzL2Rvd25yZXYueG1sUEsBAhQAFAAAAAgAh07iQDMvBZ47&#10;AAAAOQAAABAAAAAAAAAAAQAgAAAACgEAAGRycy9zaGFwZXhtbC54bWxQSwUGAAAAAAYABgBbAQAA&#10;tA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oF6+krwAAADc&#10;AAAADwAAAGRycy9kb3ducmV2LnhtbEWPQYvCMBSE7wv+h/AEL4umFVdKNXooKF6368Hjs3m2xeal&#10;JNHaf79ZWPA4zMw3zHb/Mp14kvOtZQXpIgFBXFndcq3g/HOYZyB8QNbYWSYFI3nY7yYfW8y1Hfib&#10;nmWoRYSwz1FBE0KfS+mrhgz6he2Jo3ezzmCI0tVSOxwi3HRymSRrabDluNBgT0VD1b18GAXusx+L&#10;8VQc0isfy68h05f1WSs1m6bJBkSgV3iH/9snrSBbpfB3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evpK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2133;top:424;height:821;width:1084;" coordsize="1084,821" o:gfxdata="UEsDBAoAAAAAAIdO4kAAAAAAAAAAAAAAAAAEAAAAZHJzL1BLAwQUAAAACACHTuJAjyQVM7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1gu5v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JBUz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group id="_x0000_s1026" o:spid="_x0000_s1026" o:spt="203" style="position:absolute;left:221;top:91;height:730;width:863;" coordsize="863,730" o:gfxdata="UEsDBAoAAAAAAIdO4kAAAAAAAAAAAAAAAAAEAAAAZHJzL1BLAwQUAAAACACHTuJAIKDoZL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bBLWhj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KDoZLoAAADcAAAADwAAAAAAAAABACAAAAAiAAAAZHJzL2Rvd25yZXYueG1sUEsB&#10;AhQAFAAAAAgAh07iQDMvBZ47AAAAOQAAABUAAAAAAAAAAQAgAAAACQEAAGRycy9ncm91cHNoYXBl&#10;eG1sLnhtbFBLBQYAAAAABgAGAGABAADGAwAAAAA=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jlGHDr4AAADc&#10;AAAADwAAAGRycy9kb3ducmV2LnhtbEWPT2vCQBTE7wW/w/KE3uomjUpIXaVUCnrowbS9P7IvfzD7&#10;NmRfo/32XaHgcZiZ3zCb3dX1aqIxdJ4NpIsEFHHlbceNga/P96ccVBBki71nMvBLAXbb2cMGC+sv&#10;fKKplEZFCIcCDbQiQ6F1qFpyGBZ+II5e7UeHEuXYaDviJcJdr5+TZK0ddhwXWhzoraXqXP44A/vm&#10;tVxPOpNVVu8Psjp/fxyz1JjHeZq8gBK6yj383z5YA/lyCbcz8Qjo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GHD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roaK3r0AAADc&#10;AAAADwAAAGRycy9kb3ducmV2LnhtbEWPT2vCQBTE7wW/w/IKvdWNUotEV6FiUE8lacHrI/tMotm3&#10;cXf9++ndQsHjMDO/Yabzq2nFmZxvLCsY9BMQxKXVDVcKfn+y9zEIH5A1tpZJwY08zGe9lymm2l44&#10;p3MRKhEh7FNUUIfQpVL6siaDvm874ujtrDMYonSV1A4vEW5aOUyST2mw4bhQY0eLmspDcTIK7sv8&#10;2OEu33wV2X67+s4c89Ip9fY6SCYgAl3DM/zfXmsF448R/J2JR0DO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hore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0s1Lpr8AAADc&#10;AAAADwAAAGRycy9kb3ducmV2LnhtbEWPzWrDMBCE74W+g9hALqGW4hZjnCg5tDXk0EvzQ6+LtbFN&#10;rJVjKXHSp68KhR6HmfmGWa5vthNXGnzrWMM8USCIK2darjXsd+VTDsIHZIOdY9JwJw/r1ePDEgvj&#10;Rv6k6zbUIkLYF6ihCaEvpPRVQxZ94nri6B3dYDFEOdTSDDhGuO1kqlQmLbYcFxrs6bWh6rS9WA2+&#10;PNC5/J5VM/X1XDtKz28f76j1dDJXCxCBbuE//NfeGA35Sw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NS6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4vEUKr0AAADc&#10;AAAADwAAAGRycy9kb3ducmV2LnhtbEWP3YrCMBSE74V9h3AWvNPERVSqUUQQBAV/l709NMe2u81J&#10;abK2vr0RBC+HmfmGmS1aW4ob1b5wrGHQVyCIU2cKzjRczuveBIQPyAZLx6ThTh4W84/ODBPjGj7S&#10;7RQyESHsE9SQh1AlUvo0J4u+7yri6F1dbTFEWWfS1NhEuC3ll1IjabHguJBjRauc0r/Tv9VQ7r93&#10;R1w22yWPNz/qt12t+XDXuvs5UFMQgdrwDr/aG6NhMhzD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8RQ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k26AWLkAAADc&#10;AAAADwAAAGRycy9kb3ducmV2LnhtbEVPy4rCMBTdC/5DuII7TRQZpRpFBEGYgfGJ20tzbavNTWky&#10;tv79ZCG4PJz3YtXaUjyp9oVjDaOhAkGcOlNwpuF82g5mIHxANlg6Jg0v8rBadjsLTIxr+EDPY8hE&#10;DGGfoIY8hCqR0qc5WfRDVxFH7uZqiyHCOpOmxiaG21KOlfqSFguODTlWtMkpfRz/rIby9/JzwHXz&#10;vebp7qru7WbL+5fW/d5IzUEEasNH/HbvjIbZJK6N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NugFi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/CIlw74AAADc&#10;AAAADwAAAGRycy9kb3ducmV2LnhtbEWP3WrCQBSE7wu+w3KE3tVdS/EndRURBEFBTS29PWRPk2j2&#10;bMhuTXx7VxB6OczMN8xs0dlKXKnxpWMNw4ECQZw5U3Ku4fS1fpuA8AHZYOWYNNzIw2Lee5lhYlzL&#10;R7qmIRcRwj5BDUUIdSKlzwqy6AeuJo7er2sshiibXJoG2wi3lXxXaiQtlhwXCqxpVVB2Sf+shmr/&#10;vTvist0uebz5UedutebDTevX/lB9ggjUhf/ws70xGiYfU3iciUdAz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CIlw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6MEag7kAAADc&#10;AAAADwAAAGRycy9kb3ducmV2LnhtbEVPy4rCMBTdC/5DuII7TRQcpRpFBEGYgfGJ20tzbavNTWky&#10;tv79ZCG4PJz3YtXaUjyp9oVjDaOhAkGcOlNwpuF82g5mIHxANlg6Jg0v8rBadjsLTIxr+EDPY8hE&#10;DGGfoIY8hCqR0qc5WfRDVxFH7uZqiyHCOpOmxiaG21KOlfqSFguODTlWtMkpfRz/rIby9/JzwHXz&#10;vebp7qru7WbL+5fW/d5IzUEEasNH/HbvjIbZJM6PZ+IRkM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jBGoO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h42/GL4AAADc&#10;AAAADwAAAGRycy9kb3ducmV2LnhtbEWPQWvCQBSE70L/w/IK3nQ3BTWkriKCIChYtaXXR/Y1SZt9&#10;G7Krif/eLQgeh5n5hpkve1uLK7W+cqwhGSsQxLkzFRcaPs+bUQrCB2SDtWPScCMPy8XLYI6ZcR0f&#10;6XoKhYgQ9hlqKENoMil9XpJFP3YNcfR+XGsxRNkW0rTYRbit5ZtSU2mx4rhQYkPrkvK/08VqqA9f&#10;+yOuut2KZ9tv9duvN/xx03r4mqh3EIH68Aw/2lujIZ0k8H8mHgG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2/G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YaGFeL8AAADc&#10;AAAADwAAAGRycy9kb3ducmV2LnhtbEWPQWvCQBSE7wX/w/IKvZS60aJIdJODEBEKLWq8v2afSWj2&#10;bdzdJvbfdwsFj8PMfMNs8pvpxEDOt5YVzKYJCOLK6pZrBeWpeFmB8AFZY2eZFPyQhzybPGww1Xbk&#10;Aw3HUIsIYZ+igiaEPpXSVw0Z9FPbE0fvYp3BEKWrpXY4Rrjp5DxJltJgy3GhwZ62DVVfx2+jYByf&#10;9+Vb+e76064YzsWr//y4eqWeHmfJGkSgW7iH/9t7rWC1mM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hhXi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Du0g474AAADc&#10;AAAADwAAAGRycy9kb3ducmV2LnhtbEWPQWvCQBSE74L/YXkFL1I3VhSJrh6EiCC0qPH+mn0modm3&#10;cXeb2H/fLRQ8DjPzDbPePkwjOnK+tqxgOklAEBdW11wqyC/Z6xKED8gaG8uk4Ic8bDfDwRpTbXs+&#10;UXcOpYgQ9ikqqEJoUyl9UZFBP7EtcfRu1hkMUbpSaod9hJtGviXJQhqsOS5U2NKuouLr/G0U9P34&#10;kB/zd9de9ll3zWb+8+PulRq9TJMViECP8Az/tw9awXI+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0g4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gQS4l78AAADc&#10;AAAADwAAAGRycy9kb3ducmV2LnhtbEWPQWvCQBSE7wX/w/KEXoputFUkunoQIkKhRY33Z/aZBLNv&#10;4+42sf++Wyj0OMzMN8xq8zCN6Mj52rKCyTgBQVxYXXOpID9lowUIH5A1NpZJwTd52KwHTytMte35&#10;QN0xlCJC2KeooAqhTaX0RUUG/di2xNG7WmcwROlKqR32EW4aOU2SuTRYc1yosKVtRcXt+GUU9P3L&#10;Pn/PP1x72mXdOXv1l8+7V+p5OEmWIAI9wn/4r73XChaz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EEuJe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7kgdDL8AAADc&#10;AAAADwAAAGRycy9kb3ducmV2LnhtbEWPQWvCQBSE7wX/w/IKvZS6sUWR6CYHISIUWtR4f80+k9Ds&#10;27i7Tey/7xYEj8PMfMOs86vpxEDOt5YVzKYJCOLK6pZrBeWxeFmC8AFZY2eZFPyShzybPKwx1Xbk&#10;PQ2HUIsIYZ+igiaEPpXSVw0Z9FPbE0fvbJ3BEKWrpXY4Rrjp5GuSLKTBluNCgz1tGqq+Dz9GwTg+&#10;78r38sP1x20xnIo3//V58Uo9Pc6SFYhA13AP39o7rWA5n8P/mXgEZP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5IHQy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lBYqP74AAADc&#10;AAAADwAAAGRycy9kb3ducmV2LnhtbEWPwWrDMBBE74X+g9hAb43sGhvjRAmhoZAceqjb3BdrY5tY&#10;K2NtnfTvq0Chx2Fm3jDr7c0NaqYp9J4NpMsEFHHjbc+tga/Pt+cSVBBki4NnMvBDAbabx4c1VtZf&#10;+YPmWloVIRwqNNCJjJXWoenIYVj6kTh6Zz85lCinVtsJrxHuBv2SJIV22HNc6HCk146aS/3tDOzb&#10;XV3MOpM8O+8Pkl9O78csNeZpkSYrUEI3+Q//tQ/WQJkXcD8Tj4D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YqP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hvM+hb4AAADc&#10;AAAADwAAAGRycy9kb3ducmV2LnhtbEWPQWvCQBSE74L/YXlCb7pRGmujq2BpxZOozaHHZ/Y1Cc2+&#10;DbvbqP/eFQSPw8x8wyxWF9OIjpyvLSsYjxIQxIXVNZcK8u+v4QyED8gaG8uk4EoeVst+b4GZtmc+&#10;UHcMpYgQ9hkqqEJoMyl9UZFBP7ItcfR+rTMYonSl1A7PEW4aOUmSqTRYc1yosKWPioq/479RsDu5&#10;Hec/h9fP7t3vm02erq+bVKmXwTiZgwh0Cc/wo73VCmbpG9zPx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M+hb4A&#10;AADcAAAADwAAAAAAAAABACAAAAAiAAAAZHJzL2Rvd25yZXYueG1sUEsBAhQAFAAAAAgAh07iQDMv&#10;BZ47AAAAOQAAABAAAAAAAAAAAQAgAAAADQEAAGRycy9zaGFwZXhtbC54bWxQSwUGAAAAAAYABgBb&#10;AQAAtwMAAAAA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f/aLRL8AAADc&#10;AAAADwAAAGRycy9kb3ducmV2LnhtbEWPQWvCQBSE70L/w/IKvZnNWiohdQ0l1OJBhGqh9PbIPpNg&#10;9m3IbhP9925B6HGYmW+YVXGxnRhp8K1jDSpJQRBXzrRca/g6buYZCB+QDXaOScOVPBTrh9kKc+Mm&#10;/qTxEGoRIexz1NCE0OdS+qohiz5xPXH0Tm6wGKIcamkGnCLcdnKRpktpseW40GBPZUPV+fBrNXxM&#10;OL09q/dxdz6V15/jy/57p0jrp0eVvoIIdAn/4Xt7azRkSwV/Z+IRkO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9otEvwAAANwAAAAPAAAAAAAAAAEAIAAAACIAAABkcnMvZG93bnJldi54&#10;bWxQSwECFAAUAAAACACHTuJAMy8FnjsAAAA5AAAAFQAAAAAAAAABACAAAAAOAQAAZHJzL2dyb3Vw&#10;c2hhcGV4bWwueG1sUEsFBgAAAAAGAAYAYAEAAMsDAAAAAA==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jH3iCb4AAADc&#10;AAAADwAAAGRycy9kb3ducmV2LnhtbEWPQUsDMRSE7wX/Q3iCtzbZQqWuTRcsiIIXraLXx+Z1d7vJ&#10;y5LE7uqvN0Khx2FmvmE21eSsOFGInWcNxUKBIK696bjR8PH+OF+DiAnZoPVMGn4oQrW9mm2wNH7k&#10;NzrtUyMyhGOJGtqUhlLKWLfkMC78QJy9gw8OU5ahkSbgmOHOyqVSt9Jhx3mhxYF2LdX9/ttpWOLv&#10;+Fr0Nkx29fXy+bR7OBo1aX1zXah7EImmdAmf289Gw3p1B/9n8hGQ2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H3iCb4A&#10;AADcAAAADwAAAAAAAAABACAAAAAiAAAAZHJzL2Rvd25yZXYueG1sUEsBAhQAFAAAAAgAh07iQDMv&#10;BZ47AAAAOQAAABAAAAAAAAAAAQAgAAAADQEAAGRycy9zaGFwZXhtbC54bWxQSwUGAAAAAAYABgBb&#10;AQAAtw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hKdHabgAAADc&#10;AAAADwAAAGRycy9kb3ducmV2LnhtbEVPTYvCMBC9L/gfwgheFk0rWEo1eii4eLV62OPYjG2xmZQk&#10;WvvvNwdhj4/3vTu8TS9e5HxnWUG6SkAQ11Z33Ci4Xo7LHIQPyBp7y6RgIg+H/exrh4W2I5/pVYVG&#10;xBD2BSpoQxgKKX3dkkG/sgNx5O7WGQwRukZqh2MMN71cJ0kmDXYcG1ocqGypflRPo8B9D1M5ncpj&#10;euOfajPm+je7aqUW8zTZggj0Dv/ij/ukFeRZnB/PxCMg9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dHabgAAADcAAAA&#10;DwAAAAAAAAABACAAAAAiAAAAZHJzL2Rvd25yZXYueG1sUEsBAhQAFAAAAAgAh07iQDMvBZ47AAAA&#10;OQAAABAAAAAAAAAAAQAgAAAABwEAAGRycy9zaGFwZXhtbC54bWxQSwUGAAAAAAYABgBbAQAAsQMA&#10;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_x0000_s1026" o:spid="_x0000_s1026" o:spt="203" style="position:absolute;left:3303;top:424;height:821;width:1098;" coordsize="1098,821" o:gfxdata="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/6bb6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235;top:91;height:730;width:863;" coordsize="863,730" o:gfxdata="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qKIHa+AAAA3A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shape id="_x0000_s1026" o:spid="_x0000_s1026" o:spt="3" type="#_x0000_t3" style="position:absolute;left:115;top:571;height:150;width:150;" fillcolor="#FFFFFF" filled="t" stroked="t" coordsize="21600,21600" o:gfxdata="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DUMa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0;top:0;height:511;width:863;" fillcolor="#FFFFFF" filled="t" stroked="t" coordsize="1090,547" o:gfxdata="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f3MlvQAA&#10;ANwAAAAPAAAAAAAAAAEAIAAAACIAAABkcnMvZG93bnJldi54bWxQSwECFAAUAAAACACHTuJAMy8F&#10;njsAAAA5AAAAEAAAAAAAAAABACAAAAAMAQAAZHJzL3NoYXBleG1sLnhtbFBLBQYAAAAABgAGAFsB&#10;AAC2AwAAAAA=&#10;" path="m0,0l126,547,1078,472,1090,234,0,0xe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673;top:174;height:280;width:0;" filled="f" stroked="t" coordsize="21600,21600" o:gfxdata="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qib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3;top:49;height:435;width:113;" filled="f" stroked="t" coordsize="21600,21600" o:gfxdata="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CO3R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92;top:85;height:398;width:98;" filled="f" stroked="t" coordsize="21600,21600" o:gfxdata="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ESE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451;top:121;height:342;width:84;" filled="f" stroked="t" coordsize="21600,21600" o:gfxdata="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b3D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610;top:158;height:285;width:54;" filled="f" stroked="t" coordsize="21600,21600" o:gfxdata="UEsDBAoAAAAAAIdO4kAAAAAAAAAAAAAAAAAEAAAAZHJzL1BLAwQUAAAACACHTuJAt5d5o7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PJrA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l3m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line id="_x0000_s1026" o:spid="_x0000_s1026" o:spt="20" style="position:absolute;left:759;top:194;height:253;width:48;" filled="f" stroked="t" coordsize="21600,21600" o:gfxdata="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dEb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808080" joinstyle="round"/>
                        <v:imagedata o:title=""/>
                        <o:lock v:ext="edit" aspectratio="f"/>
                      </v:line>
                      <v:shape id="_x0000_s1026" o:spid="_x0000_s1026" o:spt="100" style="position:absolute;left:31;top:194;height:1;width:638;rotation:-65536f;" filled="f" stroked="t" coordsize="826,1" o:gfxdata="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sZHb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89;top:314;height:1;width:765;rotation:-65536f;" filled="f" stroked="t" coordsize="826,1" o:gfxdata="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U2Ri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92;top:446;height:1;width:559;rotation:-65536f;" filled="f" stroked="t" coordsize="826,1" o:gfxdata="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h8g74A&#10;AADcAAAADwAAAAAAAAABACAAAAAiAAAAZHJzL2Rvd25yZXYueG1sUEsBAhQAFAAAAAgAh07iQDMv&#10;BZ47AAAAOQAAABAAAAAAAAAAAQAgAAAADQEAAGRycy9zaGFwZXhtbC54bWxQSwUGAAAAAAYABgBb&#10;AQAAtwMAAAAA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32;top:85;height:1;width:259;rotation:-65536f;" filled="f" stroked="t" coordsize="826,1" o:gfxdata="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x5Pe/&#10;AAAA3AAAAA8AAAAAAAAAAQAgAAAAIgAAAGRycy9kb3ducmV2LnhtbFBLAQIUABQAAAAIAIdO4kAz&#10;LwWeOwAAADkAAAAQAAAAAAAAAAEAIAAAAA4BAABkcnMvc2hhcGV4bWwueG1sUEsFBgAAAAAGAAYA&#10;WwEAALgDAAAAAA==&#10;" path="m0,0l826,0e">
                        <v:fill on="f" focussize="0,0"/>
                        <v:stroke color="#80808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583;top:580;height:150;width:150;" fillcolor="#FFFFFF" filled="t" stroked="t" coordsize="21600,21600" o:gfxdata="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3HoK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92;top:476;height:183;width:478;" filled="f" stroked="t" coordsize="618,303" o:gfxdata="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Kx36/&#10;AAAA3AAAAA8AAAAAAAAAAQAgAAAAIgAAAGRycy9kb3ducmV2LnhtbFBLAQIUABQAAAAIAIdO4kAz&#10;LwWeOwAAADkAAAAQAAAAAAAAAAEAIAAAAA4BAABkcnMvc2hhcGV4bWwueG1sUEsFBgAAAAAGAAYA&#10;WwEAALgDAAAAAA==&#10;" path="m0,303c103,151,206,0,309,0c412,0,515,151,618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0;top:0;height:131;width:350;" coordsize="310,131" o:gfxdata="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C2yCW7AAAA3AAAAA8AAAAAAAAAAQAgAAAAIgAAAGRycy9kb3ducmV2LnhtbFBL&#10;AQIUABQAAAAIAIdO4kAzLwWeOwAAADkAAAAVAAAAAAAAAAEAIAAAAAoBAABkcnMvZ3JvdXBzaGFw&#10;ZXhtbC54bWxQSwUGAAAAAAYABgBgAQAAxwMAAAAA&#10;">
                      <o:lock v:ext="edit" grouping="f" rotation="f" text="f" aspectratio="f"/>
                      <v:shape id="_x0000_s1026" o:spid="_x0000_s1026" o:spt="100" style="position:absolute;left:0;top:0;height:131;width:310;" filled="f" stroked="t" coordsize="721,303" o:gfxdata="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Qb8rsAAADc&#10;AAAADwAAAAAAAAABACAAAAAiAAAAZHJzL2Rvd25yZXYueG1sUEsBAhQAFAAAAAgAh07iQDMvBZ47&#10;AAAAOQAAABAAAAAAAAAAAQAgAAAACgEAAGRycy9zaGFwZXhtbC54bWxQSwUGAAAAAAYABgBbAQAA&#10;tAMAAAAA&#10;" path="m0,0c35,41,92,194,212,244c332,294,615,291,721,303e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0;top:0;height:44;width:44;" fillcolor="#000000" filled="t" stroked="t" coordsize="21600,21600" o:gfxdata="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RHgp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_x0000_s1026" o:spid="_x0000_s1026" o:spt="100" style="position:absolute;left:60;top:0;height:1234;width:894;" fillcolor="#C0C0C0" filled="t" stroked="t" coordsize="3909,5242" o:gfxdata="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46h2r4A&#10;AADcAAAADwAAAAAAAAABACAAAAAiAAAAZHJzL2Rvd25yZXYueG1sUEsBAhQAFAAAAAgAh07iQDMv&#10;BZ47AAAAOQAAABAAAAAAAAAAAQAgAAAADQEAAGRycy9zaGFwZXhtbC54bWxQSwUGAAAAAAYABgBb&#10;AQAAtwMAAAAA&#10;" path="m1937,721c1933,640,1834,519,1834,418c1834,317,1896,182,1937,115c1978,48,2020,32,2079,16c2138,0,2229,0,2291,16c2353,32,2425,61,2452,115c2479,169,2443,281,2454,342c2465,403,2521,442,2517,479c2513,516,2446,527,2429,567c2412,607,2430,691,2417,717c2404,743,2377,670,2349,721c2321,772,2229,974,2246,1024c2263,1074,2401,1024,2452,1024c2503,1024,2504,974,2555,1024c2606,1074,2658,1226,2761,1327c2864,1428,3058,1548,3173,1630c3288,1712,3365,1785,3450,1819c3535,1853,3614,1838,3681,1832c3748,1826,3813,1769,3851,1782c3889,1795,3909,1872,3907,1907c3905,1942,3877,1971,3838,1994c3799,2017,3721,2035,3675,2045c3629,2055,3615,2061,3563,2057c3511,2053,3441,2040,3362,2019c3283,1998,3160,1970,3087,1932c3014,1894,2987,1832,2924,1794c2861,1756,2782,1762,2711,1706c2640,1650,2544,1464,2498,1456c2452,1448,2473,1604,2436,1656c2399,1708,2333,1731,2273,1769c2213,1807,2131,1828,2073,1882c2015,1936,1958,2030,1922,2095c1886,2160,1831,2184,1860,2270c1889,2356,2031,2500,2098,2608c2165,2716,2187,2810,2260,2921c2333,3032,2469,3193,2536,3272c2603,3351,2632,3360,2661,3397c2690,3434,2703,3453,2711,3497c2719,3541,2688,3576,2711,3660c2734,3744,2811,3898,2849,3998c2887,4098,2895,4173,2937,4261c2979,4349,3037,4411,3099,4524c3161,4637,3220,4854,3312,4937c3404,5020,3581,4985,3650,5025c3719,5065,3733,5142,3725,5175c3717,5208,3717,5217,3600,5225c3483,5233,3134,5242,3024,5225c2914,5208,2951,5198,2937,5125c2923,5052,2975,4889,2937,4787c2899,4685,2786,4603,2711,4511c2636,4419,2540,4349,2486,4236c2432,4123,2424,3935,2386,3835c2348,3735,2333,3725,2260,3635c2187,3545,2033,3404,1947,3297c1861,3190,1814,2973,1747,2996c1680,3019,1620,3288,1547,3434c1474,3580,1361,3783,1309,3873c1257,3963,1282,3963,1234,3973c1186,3983,1127,3931,1021,3935c915,3939,706,3979,595,3998c484,4017,422,4006,357,4048c292,4090,243,4171,207,4248c171,4325,175,4507,144,4511c113,4515,38,4346,19,4273c0,4200,22,4152,32,4073c42,3994,45,3844,82,3798c119,3752,182,3811,257,3798c332,3785,444,3758,532,3722c620,3686,710,3608,783,3585c856,3562,925,3637,971,3585c1017,3533,1044,3360,1058,3272c1072,3184,1058,3140,1058,3059c1058,2978,1060,2869,1058,2783c1056,2697,1019,2645,1046,2545c1073,2445,1167,2290,1221,2182c1275,2074,1338,1971,1371,1894c1404,1817,1411,1800,1421,1719c1431,1638,1436,1525,1434,1406c1432,1287,1386,1088,1409,1005c1432,922,1516,924,1572,905c1628,886,1699,893,1747,893c1795,893,1829,932,1860,905c1891,878,1941,802,1937,721xe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_x0000_s1026" o:spid="_x0000_s1026" o:spt="203" style="position:absolute;left:0;top:2128;height:74;width:4215;" coordsize="5107,96" o:gfxdata="UEsDBAoAAAAAAIdO4kAAAAAAAAAAAAAAAAAEAAAAZHJzL1BLAwQUAAAACACHTuJA3TzjV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aweE3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TzjVc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WvAGUr4AAADc&#10;AAAADwAAAGRycy9kb3ducmV2LnhtbEWPzWrDMBCE74W8g9hCbo3k/BTjRvHBoRDoqWkhOS7WxjKx&#10;VsZSY+ftq0Kgx2FmvmG25eQ6caMhtJ41ZAsFgrj2puVGw/fX+0sOIkRkg51n0nCnAOVu9rTFwviR&#10;P+l2jI1IEA4FarAx9oWUobbkMCx8T5y8ix8cxiSHRpoBxwR3nVwq9SodtpwWLPZUWaqvxx+nYV/f&#10;N5tzv2pWKqtO1qnT8uPKWs+fM/UGItIU/8OP9sFoyPM1/J1JR0D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AGU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NbyjybwAAADc&#10;AAAADwAAAGRycy9kb3ducmV2LnhtbEWPT4vCMBTE7wt+h/AEb2tSpUupRg8uguBpVajHR/Nsis1L&#10;abL++fYbQdjjMDO/YZbrh+vEjYbQetaQTRUI4tqblhsNp+P2swARIrLBzjNpeFKA9Wr0scTS+Dv/&#10;0O0QG5EgHErUYGPsSylDbclhmPqeOHkXPziMSQ6NNAPeE9x1cqbUl3TYclqw2NPGUn09/DoN3/Uz&#10;z8/9vJmrbFNZp6rZ/spaT8aZWoCI9Ij/4Xd7ZzQURQ6vM+kI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8o8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xW49vrwAAADc&#10;AAAADwAAAGRycy9kb3ducmV2LnhtbEWPT4vCMBTE78J+h/AW9qZJFaVUUw8uguBpVdDjo3nblDYv&#10;pYn/vv1mQfA4zMxvmNX64TpxoyE0njVkEwWCuPKm4VrD6bgd5yBCRDbYeSYNTwqwLj9GKyyMv/MP&#10;3Q6xFgnCoUANNsa+kDJUlhyGie+Jk/frB4cxyaGWZsB7grtOTpVaSIcNpwWLPW0sVe3h6jR8V8/5&#10;/NLP6pnKNmfr1Hm6b1nrr89MLUFEesR3+NXeGQ15voD/M+kI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uPb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qiKYJb0AAADc&#10;AAAADwAAAGRycy9kb3ducmV2LnhtbEWPQWvCQBSE7wX/w/IK3prdKLYhzepBEYSeagv2+Mi+ZoPZ&#10;tyG7mvjvuwXB4zAz3zDVZnKduNIQWs8a8kyBIK69abnR8P21fylAhIhssPNMGm4UYLOePVVYGj/y&#10;J12PsREJwqFEDTbGvpQy1JYchsz3xMn79YPDmOTQSDPgmOCukwulXqXDltOCxZ62lurz8eI07Orb&#10;avXTL5ulyrcn69Rp8XFmrefPuXoHEWmKj/C9fTAaiuIN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Ipgl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270MV7oAAADc&#10;AAAADwAAAGRycy9kb3ducmV2LnhtbEVPz2vCMBS+D/wfwhO8zaQWR+mMPVQGgifdwB0fzbMpNi+l&#10;ydT+9+Yg7Pjx/d5UD9eLG42h86whWyoQxI03Hbcafr6/3gsQISIb7D2ThokCVNvZ2wZL4+98pNsp&#10;tiKFcChRg41xKKUMjSWHYekH4sRd/OgwJji20ox4T+GulyulPqTDjlODxYFqS8319Oc07Jppvf4d&#10;8jZXWX22Tp1XhytrvZhn6hNEpEf8F7/ce6OhKNLadCYdAb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vQxX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tPGpzL0AAADc&#10;AAAADwAAAGRycy9kb3ducmV2LnhtbEWPQWvCQBSE7wX/w/IK3prdKJY0zepBEYSeagv2+Mi+ZoPZ&#10;tyG7mvjvuwXB4zAz3zDVZnKduNIQWs8a8kyBIK69abnR8P21fylAhIhssPNMGm4UYLOePVVYGj/y&#10;J12PsREJwqFEDTbGvpQy1JYchsz3xMn79YPDmOTQSDPgmOCukwulXqXDltOCxZ62lurz8eI07Orb&#10;avXTL5ulyrcn69Rp8XFmrefPuXoHEWmKj/C9fTAaiuIN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8anM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oBKWjLsAAADc&#10;AAAADwAAAGRycy9kb3ducmV2LnhtbEVPPWvDMBDdC/0P4grdGskxCa4b2UNKoZCpSSAdD+tqmVgn&#10;Y6m28++rIdDx8b539eJ6MdEYOs8aspUCQdx403Gr4Xz6eClAhIhssPdMGm4UoK4eH3ZYGj/zF03H&#10;2IoUwqFEDTbGoZQyNJYchpUfiBP340eHMcGxlWbEOYW7Xq6V2kqHHacGiwPtLTXX46/T8N7cNpvv&#10;IW9zle0v1qnL+nBlrZ+fMvUGItIS/8V396fRULym+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BKWj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z14zF74AAADc&#10;AAAADwAAAGRycy9kb3ducmV2LnhtbEWPwWrDMBBE74H+g9hCb4nkmJTEjZxDSqHQU9JCelysjWVs&#10;rYylxvbfV4FCj8PMvGH2h8l14kZDaDxryFYKBHHlTcO1hq/Pt+UWRIjIBjvPpGGmAIfyYbHHwviR&#10;T3Q7x1okCIcCNdgY+0LKUFlyGFa+J07e1Q8OY5JDLc2AY4K7Tq6VepYOG04LFns6Wqra84/T8FrN&#10;m813n9e5yo4X69Rl/dGy1k+PmXoBEWmK/+G/9rvRsN1lcD+TjoA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4zF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P4ytYL0AAADc&#10;AAAADwAAAGRycy9kb3ducmV2LnhtbEWPzWrDMBCE74W8g9hCbo1kB5fUjZJDQiDQU91CelykrWVi&#10;rYyl/L19VQjkOMzMN8xyffW9ONMYu8AaipkCQWyC7bjV8P21e1mAiAnZYh+YNNwowno1eVpibcOF&#10;P+ncpFZkCMcaNbiUhlrKaBx5jLMwEGfvN4weU5ZjK+2Ilwz3vSyVepUeO84LDgfaODLH5uQ1bM2t&#10;qn6GeTtXxebgvDqUH0fWevpcqHcQia7pEb6391bD4q2E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jK1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UMAI+70AAADc&#10;AAAADwAAAGRycy9kb3ducmV2LnhtbEWPQWvCQBSE74X+h+UJvdXdGCIaXT1YCgVPjQV7fGSf2WD2&#10;bchuNfn3bqHQ4zAz3zDb/eg6caMhtJ41ZHMFgrj2puVGw9fp/XUFIkRkg51n0jBRgP3u+WmLpfF3&#10;/qRbFRuRIBxK1GBj7EspQ23JYZj7njh5Fz84jEkOjTQD3hPcdXKh1FI6bDktWOzpYKm+Vj9Ow1s9&#10;FcV3nze5yg5n69R5cbyy1i+zTG1ARBrjf/iv/WE0rNY5/J5JR0D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wAj7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3ymQj70AAADc&#10;AAAADwAAAGRycy9kb3ducmV2LnhtbEWPS4sCMRCE74L/IbTgTZPxhTsaPbgIgqdVYfbYTNrJ4KQz&#10;TLI+/r1ZWNhjUVVfUevt0zXiTl2oPWvIxgoEcelNzZWGy3k/WoIIEdlg45k0vCjAdtPvrTE3/sFf&#10;dD/FSiQIhxw12BjbXMpQWnIYxr4lTt7Vdw5jkl0lTYePBHeNnCi1kA5rTgsWW9pZKm+nH6fhs3zN&#10;59/ttJqqbFdYp4rJ8cZaDweZWoGI9Iz/4b/2wWhYfszg90w6An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KZC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5071;" filled="f" stroked="t" coordsize="21600,21600" o:gfxdata="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2bE3W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QLerY70AAADc&#10;AAAADwAAAGRycy9kb3ducmV2LnhtbEWPT4vCMBTE74LfITzBmyZVFLeaenBZWPC0KrjHR/NsSpuX&#10;0mT98+2NsOBxmJnfMJvt3bXiSn2oPWvIpgoEcelNzZWG0/FrsgIRIrLB1jNpeFCAbTEcbDA3/sY/&#10;dD3ESiQIhxw12Bi7XMpQWnIYpr4jTt7F9w5jkn0lTY+3BHetnCm1lA5rTgsWO9pZKpvDn9PwWT4W&#10;i99uXs1Vtjtbp86zfcNaj0eZWoOIdI/v8H/722hYfSzhdSYdAVk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t6tj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L/sO+L4AAADc&#10;AAAADwAAAGRycy9kb3ducmV2LnhtbEWPzWrDMBCE74W8g9hAb43khLSJa9mHhEKhpySF5LhYW8vY&#10;WhlL+Xv7qhDocZiZb5iiurleXGgMrWcN2UyBIK69abnR8H34eFmBCBHZYO+ZNNwpQFVOngrMjb/y&#10;ji772IgE4ZCjBhvjkEsZaksOw8wPxMn78aPDmOTYSDPiNcFdL+dKvUqHLacFiwNtLNXd/uw0bOv7&#10;cnkaFs1CZZujdeo4/+pY6+dppt5BRLrF//Cj/Wk0rNZv8HcmHQ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/sO+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XmSairsAAADc&#10;AAAADwAAAGRycy9kb3ducmV2LnhtbEVPPWvDMBDdC/0P4grdGskxCa4b2UNKoZCpSSAdD+tqmVgn&#10;Y6m28++rIdDx8b539eJ6MdEYOs8aspUCQdx403Gr4Xz6eClAhIhssPdMGm4UoK4eH3ZYGj/zF03H&#10;2IoUwqFEDTbGoZQyNJYchpUfiBP340eHMcGxlWbEOYW7Xq6V2kqHHacGiwPtLTXX46/T8N7cNpvv&#10;IW9zle0v1qnL+nBlrZ+fMvUGItIS/8V396fRULymtelMOgKy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Sai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MSg/EbwAAADc&#10;AAAADwAAAGRycy9kb3ducmV2LnhtbEWPT4vCMBTE78J+h/AWvGlSxUW7jR5cBGFPuoIeH82zKW1e&#10;ShP/ffuNIHgcZuY3TLG6u1ZcqQ+1Zw3ZWIEgLr2pudJw+NuM5iBCRDbYeiYNDwqwWn4MCsyNv/GO&#10;rvtYiQThkKMGG2OXSxlKSw7D2HfEyTv73mFMsq+k6fGW4K6VE6W+pMOa04LFjtaWymZ/cRp+ysds&#10;duqm1VRl66N16jj5bVjr4WemvkFEusd3+NXeGg3zxQKeZ9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oPx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PvkMlr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qVK89OZdAT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vkMlr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UbWpDb0AAADc&#10;AAAADwAAAGRycy9kb3ducmV2LnhtbEWPQWvCQBSE74X+h+UJvdXdGBQbXT1YCgVPVUGPj+xrNph9&#10;G7LbJP57tyB4HGbmG2a9HV0jeupC7VlDNlUgiEtvaq40nI5f70sQISIbbDyThhsF2G5eX9ZYGD/w&#10;D/WHWIkE4VCgBhtjW0gZSksOw9S3xMn79Z3DmGRXSdPhkOCukTOlFtJhzWnBYks7S+X18Oc0fJa3&#10;+fzS5lWust3ZOnWe7a+s9dskUysQkcb4DD/a30bDh8rg/0w6An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tak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oWc3er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Vzm8z6QjIF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nN3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ziuS4b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b6qA/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5L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QcIKlb0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tQb3M6kI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gq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Lo6vDr0AAADc&#10;AAAADwAAAGRycy9kb3ducmV2LnhtbEWPQWvCQBSE74X+h+UJvTW7USJtzOrBUih4qgr2+Mi+ZoPZ&#10;tyG7NfHfuwXB4zAz3zDVZnKduNAQWs8a8kyBIK69abnRcDx8vr6BCBHZYOeZNFwpwGb9/FRhafzI&#10;33TZx0YkCIcSNdgY+1LKUFtyGDLfEyfv1w8OY5JDI82AY4K7Ts6VWkqHLacFiz1tLdXn/Z/T8FFf&#10;i+KnXzQLlW9P1qnTfHdmrV9muVqBiDTFR/je/jIa3lUB/2fSEZ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jq8O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3lwxeb0AAADc&#10;AAAADwAAAGRycy9kb3ducmV2LnhtbEWPzYvCMBTE74L/Q3iCN01aUdyu0UOXhQVPfoB7fDRvm2Lz&#10;UpqsH/+9EQSPw8z8hlltbq4VF+pD41lDNlUgiCtvGq41HA/fkyWIEJENtp5Jw50CbNbDwQoL46+8&#10;o8s+1iJBOBSowcbYFVKGypLDMPUdcfL+fO8wJtnX0vR4TXDXylyphXTYcFqw2FFpqTrv/52Gr+o+&#10;n/92s3qmsvJknTrl2zNrPR5l6hNEpFt8h1/tH6PhQy3geSYdAb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XDF5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sRCU4r0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3tUC/s6kI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JTi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wI8AkL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qVKa9OZdATk5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I8AkL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r8OlC7wAAADc&#10;AAAADwAAAGRycy9kb3ducmV2LnhtbEWPT4vCMBTE78J+h/AWvGlSxUW7ph5cBMGTruAeH83bprR5&#10;KU389+2NIHgcZuY3zHJ1c624UB9qzxqysQJBXHpTc6Xh+LsZzUGEiGyw9Uwa7hRgVXwMlpgbf+U9&#10;XQ6xEgnCIUcNNsYulzKUlhyGse+Ik/fve4cxyb6SpsdrgrtWTpT6kg5rTgsWO1pbKpvD2Wn4Ke+z&#10;2V83raYqW5+sU6fJrmGth5+Z+gYR6Rbf4Vd7azQs1AKeZ9IRk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/DpQ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uyCaS7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mWW5qcz6QjI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yCaS7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1Gw/0LwAAADc&#10;AAAADwAAAGRycy9kb3ducmV2LnhtbEWPzYoCMRCE78K+Q2jBmyZRXNzR6MFFEPakK+ixmfROBied&#10;YRL/3n4jCB6LqvqKWqzuvhFX6mId2IAeKRDEZbA1VwYOv5vhDERMyBabwGTgQRFWy4/eAgsbbryj&#10;6z5VIkM4FmjApdQWUsbSkcc4Ci1x9v5C5zFl2VXSdnjLcN/IsVKf0mPNecFhS2tH5Xl/8Qa+y8d0&#10;emon1UTp9dF5dRz/nNmYQV+rOYhE9/QOv9pba+BLa3ie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sP9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JL6hp7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z3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+oa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S/IEP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Ewz3J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yBDy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56;top:8;flip:x;height:88;width:88;" filled="f" stroked="t" coordsize="21600,21600" o:gfxdata="UEsDBAoAAAAAAIdO4kAAAAAAAAAAAAAAAAAEAAAAZHJzL1BLAwQUAAAACACHTuJAxBucSL4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rI3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uc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44;top:8;flip:x;height:88;width:88;" filled="f" stroked="t" coordsize="21600,21600" o:gfxdata="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VznT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32;top:8;flip:x;height:88;width:87;" filled="f" stroked="t" coordsize="21600,21600" o:gfxdata="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Fp6S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19;top:8;flip:x;height:88;width:88;" filled="f" stroked="t" coordsize="21600,21600" o:gfxdata="UEsDBAoAAAAAAIdO4kAAAAAAAAAAAAAAAAAEAAAAZHJzL1BLAwQUAAAACACHTuJANMkCP74AAADc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3rMF/J1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kC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07;top:8;flip:x;height:88;width:87;" filled="f" stroked="t" coordsize="21600,21600" o:gfxdata="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VaWTb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94;top:8;flip:x;height:88;width:89;" filled="f" stroked="t" coordsize="21600,21600" o:gfxdata="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hoz1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3;top:8;flip:x;height:88;width:87;" filled="f" stroked="t" coordsize="21600,21600" o:gfxdata="UEsDBAoAAAAAAIdO4kAAAAAAAAAAAAAAAAAEAAAAZHJzL1BLAwQUAAAACACHTuJAdUxQ9r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hY5ml+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TFD2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70;top:8;flip:x;height:88;width:88;" filled="f" stroked="t" coordsize="21600,21600" o:gfxdata="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oA9W2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58;top:8;flip:x;height:88;width:87;" filled="f" stroked="t" coordsize="21600,21600" o:gfxdata="UEsDBAoAAAAAAIdO4kAAAAAAAAAAAAAAAAAEAAAAZHJzL1BLAwQUAAAACACHTuJA6tJrGr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b0UB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0msa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45;top:8;flip:x;height:88;width:89;" filled="f" stroked="t" coordsize="21600,21600" o:gfxdata="UEsDBAoAAAAAAIdO4kAAAAAAAAAAAAAAAAAEAAAAZHJzL1BLAwQUAAAACACHTuJAhZ7Ogb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bDPC/g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s6B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434;top:8;flip:x;height:88;width:87;" filled="f" stroked="t" coordsize="21600,21600" o:gfxdata="UEsDBAoAAAAAAIdO4kAAAAAAAAAAAAAAAAAEAAAAZHJzL1BLAwQUAAAACACHTuJACndW9b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LB/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d1b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24;top:8;flip:x;height:88;width:88;" filled="f" stroked="t" coordsize="21600,21600" o:gfxdata="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782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2;top:8;flip:x;height:88;width:88;" filled="f" stroked="t" coordsize="21600,21600" o:gfxdata="UEsDBAoAAAAAAIdO4kAAAAAAAAAAAAAAAAAEAAAAZHJzL1BLAwQUAAAACACHTuJAleltG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w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pbR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00;top:8;flip:x;height:88;width:87;" filled="f" stroked="t" coordsize="21600,21600" o:gfxdata="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pci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87;top:8;flip:x;height:88;width:88;" filled="f" stroked="t" coordsize="21600,21600" o:gfxdata="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Olzw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875;top:8;flip:x;height:88;width:87;" filled="f" stroked="t" coordsize="21600,21600" o:gfxdata="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dvl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62;top:8;flip:x;height:88;width:89;" filled="f" stroked="t" coordsize="21600,21600" o:gfxdata="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CVxiu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051;top:8;flip:x;height:88;width:87;" filled="f" stroked="t" coordsize="21600,21600" o:gfxdata="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ZY7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38;top:8;flip:x;height:88;width:88;" filled="f" stroked="t" coordsize="21600,21600" o:gfxdata="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C/3H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226;top:8;flip:x;height:88;width:87;" filled="f" stroked="t" coordsize="21600,21600" o:gfxdata="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R1hc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18;top:0;flip:x;height:88;width:88;" filled="f" stroked="t" coordsize="21600,21600" o:gfxdata="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67AK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06;top:0;flip:x;height:88;width:88;" filled="f" stroked="t" coordsize="21600,21600" o:gfxdata="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iZb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94;top:0;flip:x;height:88;width:87;" filled="f" stroked="t" coordsize="21600,21600" o:gfxdata="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MPv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581;top:0;flip:x;height:88;width:88;" filled="f" stroked="t" coordsize="21600,21600" o:gfxdata="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fF5f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69;top:0;flip:x;height:88;width:87;" filled="f" stroked="t" coordsize="21600,21600" o:gfxdata="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7jyi2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756;top:0;flip:x;height:88;width:89;" filled="f" stroked="t" coordsize="21600,21600" o:gfxdata="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r2+2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45;top:0;flip:x;height:88;width:87;" filled="f" stroked="t" coordsize="21600,21600" o:gfxdata="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k7VW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932;top:0;flip:x;height:88;width:88;" filled="f" stroked="t" coordsize="21600,21600" o:gfxdata="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98Qz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020;top:0;flip:x;height:88;width:87;" filled="f" stroked="t" coordsize="21600,21600" o:gfxdata="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Y66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4165;top:937;height:1189;width:0;" filled="f" stroked="t" coordsize="21600,21600" o:gfxdata="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OJNo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group id="_x0000_s1026" o:spid="_x0000_s1026" o:spt="203" style="position:absolute;left:3051;top:1500;height:633;width:825;" coordsize="1070,821" o:gfxdata="UEsDBAoAAAAAAIdO4kAAAAAAAAAAAAAAAAAEAAAAZHJzL1BLAwQUAAAACACHTuJAlom/Nc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4W8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om/Nc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207;top:91;height:730;width:863;" coordsize="863,730" o:gfxdata="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kNQmK+AAAA3A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IigLyb8AAADc&#10;AAAADwAAAGRycy9kb3ducmV2LnhtbEWPQWsCMRSE7wX/Q3gFL0WzihVdzXooFHoo1Ko/4Ll5Zre7&#10;eVmT1N3++6ZQ8DjMzDfMdjfYVtzIh9qxgtk0A0FcOl2zUXA6vk5WIEJE1tg6JgU/FGBXjB62mGvX&#10;8yfdDtGIBOGQo4Iqxi6XMpQVWQxT1xEn7+K8xZikN1J77BPctnKeZUtpsea0UGFHLxWVzeHbKjif&#10;T26QV/+xfzKNx8VX35n3vVLjx1m2ARFpiPfwf/tNK1gvnuH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oC8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1XgsaL4AAADc&#10;AAAADwAAAGRycy9kb3ducmV2LnhtbEWP3YrCMBSE74V9h3CEvZE1cRFxq1FYQRRR/AVvD82xLW1O&#10;SpNV9+2NIHg5zMw3zHh6t5W4UuMLxxp6XQWCOHWm4EzD6Tj/GoLwAdlg5Zg0/JOH6eSjNcbEuBvv&#10;6XoImYgQ9glqyEOoEyl9mpNF33U1cfQurrEYomwyaRq8Rbit5LdSA2mx4LiQY02znNLy8Gc17H7L&#10;chOWndVKbWlWHRfDS/+81vqz3VMjEIHu4R1+tZdGw09/AM8z8QjIy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XgsaL4A&#10;AADcAAAADwAAAAAAAAABACAAAAAiAAAAZHJzL2Rvd25yZXYueG1sUEsBAhQAFAAAAAgAh07iQDMv&#10;BZ47AAAAOQAAABAAAAAAAAAAAQAgAAAADQEAAGRycy9zaGFwZXhtbC54bWxQSwUGAAAAAAYABgBb&#10;AQAAtwMAAAAA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y2Dho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ZPh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2Dho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5Y+PxbwAAADc&#10;AAAADwAAAGRycy9kb3ducmV2LnhtbEVPW2vCMBR+F/wP4Qh708QxNtcZpRQEYYNNnfh6aM7aanNS&#10;mqyXf788DHz8+O7r7WBr0VHrK8calgsFgjh3puJCw/dpN1+B8AHZYO2YNIzkYbuZTtaYGNfzgbpj&#10;KEQMYZ+ghjKEJpHS5yVZ9AvXEEfux7UWQ4RtIU2LfQy3tXxU6llarDg2lNhQVlJ+O/5aDfXn+eOA&#10;af+e8sv+oq5DtuOvUeuH2VK9gQg0hLv43703Gl6f4tp4Jh4B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Pj8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isMqXr4AAADc&#10;AAAADwAAAGRycy9kb3ducmV2LnhtbEWPQWvCQBSE70L/w/KE3nQ3pWhNXYMIgqBQtS29PrKvSWr2&#10;bciuJv77riB4HGbmG2ae9bYWF2p95VhDMlYgiHNnKi40fH2uR28gfEA2WDsmDVfykC2eBnNMjev4&#10;QJdjKESEsE9RQxlCk0rp85Is+rFriKP361qLIcq2kKbFLsJtLV+UmkiLFceFEhtalZSfjmerof74&#10;3h1w2W2XPN38qL9+teb9VevnYaLeQQTqwyN8b2+MhtnrDG5n4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MqX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niAVHrwAAADc&#10;AAAADwAAAGRycy9kb3ducmV2LnhtbEVPW2vCMBR+F/wP4Qh708TBNtcZpRQEYYNNnfh6aM7aanNS&#10;mqyXf788DHz8+O7r7WBr0VHrK8calgsFgjh3puJCw/dpN1+B8AHZYO2YNIzkYbuZTtaYGNfzgbpj&#10;KEQMYZ+ghjKEJpHS5yVZ9AvXEEfux7UWQ4RtIU2LfQy3tXxU6llarDg2lNhQVlJ+O/5aDfXn+eOA&#10;af+e8sv+oq5DtuOvUeuH2VK9gQg0hLv43703Gl6f4vx4Jh4B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gFR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8Wywhb4AAADc&#10;AAAADwAAAGRycy9kb3ducmV2LnhtbEWPzWrDMBCE74W8g9hCb43kQNvEtRxCIBBIofml18Xa2m6t&#10;lbGU2Hn7KlDIcZiZb5hsPthGXKjztWMNyViBIC6cqbnUcDysnqcgfEA22DgmDVfyMM9HDxmmxvW8&#10;o8s+lCJC2KeooQqhTaX0RUUW/di1xNH7dp3FEGVXStNhH+G2kROlXqXFmuNChS0tKyp+92erofk8&#10;fexw0W8W/Lb+Uj/DcsXbq9ZPj4l6BxFoCPfwf3ttNMxeErid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Wyw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Ab4u8r8AAADc&#10;AAAADwAAAGRycy9kb3ducmV2LnhtbEWP3WrCQBSE7wu+w3KE3tXdCG01uhERBKGF1j+8PWSPSTR7&#10;NmS3Jr59t1DwcpiZb5j5ore1uFHrK8cakpECQZw7U3Gh4bBfv0xA+IBssHZMGu7kYZENnuaYGtfx&#10;lm67UIgIYZ+ihjKEJpXS5yVZ9CPXEEfv7FqLIcq2kKbFLsJtLcdKvUmLFceFEhtalZRfdz9WQ/11&#10;/NzisvtY8vvmpC79as3fd62fh4magQjUh0f4v70xGqavY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+Lv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eAwvfr8AAADc&#10;AAAADwAAAGRycy9kb3ducmV2LnhtbEWPQWvCQBSE7wX/w/IKXopuVFpqdPUgpAiCRY33Z/aZhGbf&#10;prtrYv99Vyj0OMzMN8xyfTeN6Mj52rKCyTgBQVxYXXOpID9lo3cQPiBrbCyTgh/ysF4NnpaYatvz&#10;gbpjKEWEsE9RQRVCm0rpi4oM+rFtiaN3tc5giNKVUjvsI9w0cpokb9JgzXGhwpY2FRVfx5tR0Pcv&#10;23yX7117+si6czbzl89vr9TweZIsQAS6h//wX3urFcxfZ/A4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ML36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9+W3Cr8AAADc&#10;AAAADwAAAGRycy9kb3ducmV2LnhtbEWPQWvCQBSE7wX/w/IEL0U31lZs6uqhEBEKSjXeX7OvSTD7&#10;Nu6uif33bqHQ4zAz3zDL9c00oiPna8sKppMEBHFhdc2lgvyYjRcgfEDW2FgmBT/kYb0aPCwx1bbn&#10;T+oOoRQRwj5FBVUIbSqlLyoy6Ce2JY7et3UGQ5SulNphH+GmkU9JMpcGa44LFbb0XlFxPlyNgr5/&#10;3OYf+c61x03WnbKZ/9pfvFKj4TR5AxHoFv7Df+2tVvD68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ltwq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mKkSkb8AAADc&#10;AAAADwAAAGRycy9kb3ducmV2LnhtbEWPQWvCQBSE7wX/w/IKXoputFhqdPUgpAiCRY33Z/aZhGbf&#10;prtrYv+9Wyj0OMzMN8xyfTeN6Mj52rKCyTgBQVxYXXOpID9lo3cQPiBrbCyTgh/ysF4NnpaYatvz&#10;gbpjKEWEsE9RQRVCm0rpi4oM+rFtiaN3tc5giNKVUjvsI9w0cpokb9JgzXGhwpY2FRVfx5tR0Pcv&#10;23yX7117+si6c/bqL5/fXqnh8yRZgAh0D//hv/ZWK5jPZvB7Jh4BuXo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pEpG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aHuM5r8AAADc&#10;AAAADwAAAGRycy9kb3ducmV2LnhtbEWPQWvCQBSE7wX/w/IKXoputFRqdPUgpAiCpRrvz+wzCc2+&#10;TXfXxP57t1DwOMzMN8xyfTON6Mj52rKCyTgBQVxYXXOpID9mo3cQPiBrbCyTgl/ysF4NnpaYatvz&#10;F3WHUIoIYZ+igiqENpXSFxUZ9GPbEkfvYp3BEKUrpXbYR7hp5DRJZtJgzXGhwpY2FRXfh6tR0Pcv&#10;23yX7117/Mi6U/bqz58/Xqnh8yRZgAh0C4/wf3urFczfZvB3Jh4Bub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h7jOa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OG+m+L8AAADc&#10;AAAADwAAAGRycy9kb3ducmV2LnhtbEWPQWsCMRSE7wX/Q3hCL1KzlqrtavQgFHooVFd/wHPzml3d&#10;vKxJ6m7/fSMIPQ4z8w2zXPe2EVfyoXasYDLOQBCXTtdsFBz270+vIEJE1tg4JgW/FGC9GjwsMdeu&#10;4x1di2hEgnDIUUEVY5tLGcqKLIaxa4mT9+28xZikN1J77BLcNvI5y2bSYs1pocKWNhWV5+LHKjge&#10;D66XF/+1HZmzx5dT15rPrVKPw0m2ABGpj//he/tDK3ibzuF2Jh0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vpv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gY2larwAAADc&#10;AAAADwAAAGRycy9kb3ducmV2LnhtbEVPz2vCMBS+D/wfwhN2m6ljHdoZBWXKTrLWHjy+NW9tWfNS&#10;kljb/345DHb8+H5vdqPpxEDOt5YVLBcJCOLK6pZrBeXl+LQC4QOyxs4yKZjIw247e9hgpu2dcxqK&#10;UIsYwj5DBU0IfSalrxoy6Be2J47ct3UGQ4SultrhPYabTj4nyas02HJsaLCnQ0PVT3EzCs5f7szl&#10;NX95H9b+szuV6X46pUo9zpfJG4hAY/gX/7k/tIJ1GtfGM/EIyO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NpWq8AAAA&#10;3AAAAA8AAAAAAAAAAQAgAAAAIgAAAGRycy9kb3ducmV2LnhtbFBLAQIUABQAAAAIAIdO4kAzLwWe&#10;OwAAADkAAAAQAAAAAAAAAAEAIAAAAAsBAABkcnMvc2hhcGV4bWwueG1sUEsFBgAAAAAGAAYAWwEA&#10;ALUDAAAAAA==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+cUarr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VY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xRqu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pcqOtLsAAADc&#10;AAAADwAAAGRycy9kb3ducmV2LnhtbEVPTWsCMRC9F/wPYYTearKCUrdGQUEUerG22Ouwme5uTSZL&#10;Et1tf705FHp8vO/lenBW3CjE1rOGYqJAEFfetFxr+HjfPT2DiAnZoPVMGn4owno1elhiaXzPb3Q7&#10;pVrkEI4lamhS6kopY9WQwzjxHXHmvnxwmDIMtTQB+xzurJwqNZcOW84NDXa0bai6nK5OwxR/+2Nx&#10;sWGws8/X8367+TZq0PpxXKgXEImG9C/+cx+MhsU8z89n8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qOtLsAAADc&#10;AAAADwAAAAAAAAABACAAAAAiAAAAZHJzL2Rvd25yZXYueG1sUEsBAhQAFAAAAAgAh07iQDMvBZ47&#10;AAAAOQAAABAAAAAAAAAAAQAgAAAACgEAAGRycy9zaGFwZXhtbC54bWxQSwUGAAAAAAYABgBbAQAA&#10;tAMAAAAA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FqZRqr8AAADc&#10;AAAADwAAAGRycy9kb3ducmV2LnhtbEWPQWvCQBSE74X+h+UVeil1kyKi0Y0HodBDQav+gGf2dROT&#10;fRt3tyb+e7dQ6HGYmW+Y1Xq0nbiSD41jBfkkA0FcOd2wUXA8vL/OQYSIrLFzTApuFGBdPj6ssNBu&#10;4C+67qMRCcKhQAV1jH0hZahqshgmridO3rfzFmOS3kjtcUhw28m3LJtJiw2nhRp72tRUtfsfq+B0&#10;OrpRXvx292Jaj9Pz0JvPnVLPT3m2BBFpjP/hv/aHVrCY5fB7Jh0BW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mUa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_x0000_s1026" o:spid="_x0000_s1026" o:spt="203" style="position:absolute;left:3181;top:1500;height:633;width:836;" coordsize="1084,821" o:gfxdata="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cn8VMAAAADc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group id="_x0000_s1026" o:spid="_x0000_s1026" o:spt="203" style="position:absolute;left:221;top:91;height:730;width:863;" coordsize="863,730" o:gfxdata="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fS7mb0AAADc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BtHyMr4AAADc&#10;AAAADwAAAGRycy9kb3ducmV2LnhtbEWPQWsCMRSE74L/IbxCL6JZRaRujR4EwYNQa/cHPDev2a2b&#10;lzWJ7vrvTaHQ4zAz3zCrTW8bcScfascKppMMBHHpdM1GQfG1G7+BCBFZY+OYFDwowGY9HKww167j&#10;T7qfohEJwiFHBVWMbS5lKCuyGCauJU7et/MWY5LeSO2xS3DbyFmWLaTFmtNChS1tKyovp5tVcD4X&#10;rpdX/3EcmYvH+U/XmsNRqdeXafYOIlIf/8N/7b1WsFzM4fdMOgJy/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HyM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bh/uf78AAADc&#10;AAAADwAAAGRycy9kb3ducmV2LnhtbEWPW2sCMRSE3wv+h3AEX0pNlFbsahQUpCKKt0JfD5vj7rKb&#10;k2UTb//eCAUfh5n5hhlPb7YSF2p84VhDr6tAEKfOFJxp+D0uPoYgfEA2WDkmDXfyMJ203saYGHfl&#10;PV0OIRMRwj5BDXkIdSKlT3Oy6LuuJo7eyTUWQ5RNJk2D1wi3lewrNZAWC44LOdY0zyktD2erYTcr&#10;y01Yvq9Wakvz6vgzPH3+rbXutHtqBCLQLbzC/+2l0fA9+ILnmXgE5O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f7n+/&#10;AAAA3AAAAA8AAAAAAAAAAQAgAAAAIgAAAGRycy9kb3ducmV2LnhtbFBLAQIUABQAAAAIAIdO4kAz&#10;LwWeOwAAADkAAAAQAAAAAAAAAAEAIAAAAA4BAABkcnMvc2hhcGV4bWwueG1sUEsFBgAAAAAGAAYA&#10;WwEAALgDAAAAAA==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75kYW78AAADc&#10;AAAADwAAAGRycy9kb3ducmV2LnhtbEWPQWvCQBSE7wX/w/IEL1J3jRBs6upBG/DgpbbS6yP7moRm&#10;38bsNon++m6h0OMwM98wm91oG9FT52vHGpYLBYK4cKbmUsP7W/64BuEDssHGMWm4kYfddvKwwcy4&#10;gV+pP4dSRAj7DDVUIbSZlL6oyKJfuJY4ep+usxii7EppOhwi3DYyUSqVFmuOCxW2tK+o+Dp/Ww0+&#10;v9A1v8+LufpYlY6S6+H0glrPpkv1DCLQGP7Df+2j0fCUpv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+ZGF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36VH170AAADc&#10;AAAADwAAAGRycy9kb3ducmV2LnhtbEWPT4vCMBTE74LfITzBmyZ60LVrFBEEYQX/s9dH87bt2ryU&#10;JmvrtzfCgsdhZn7DzJetLcWdal841jAaKhDEqTMFZxou583gA4QPyAZLx6ThQR6Wi25njolxDR/p&#10;fgqZiBD2CWrIQ6gSKX2ak0U/dBVx9H5cbTFEWWfS1NhEuC3lWKmJtFhwXMixonVO6e30ZzWU++vu&#10;iKvma8XT7bf6bdcbPjy07vdG6hNEoDa8w//trdEwm0zhdSYeAbl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pUf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rjrTpboAAADc&#10;AAAADwAAAGRycy9kb3ducmV2LnhtbEVPTYvCMBC9C/sfwizsTRP3oG41igiCsIJaV7wOzdhWm0lp&#10;srb+e3MQPD7e92zR2UrcqfGlYw3DgQJBnDlTcq7h77juT0D4gGywckwaHuRhMf/ozTAxruUD3dOQ&#10;ixjCPkENRQh1IqXPCrLoB64mjtzFNRZDhE0uTYNtDLeV/FZqJC2WHBsKrGlVUHZL/62GanfaHnDZ&#10;/i55vDmra7da8/6h9dfnUE1BBOrCW/xyb4yGn1F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OtO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wXZ2Pr8AAADc&#10;AAAADwAAAGRycy9kb3ducmV2LnhtbEWPQWvCQBSE7wX/w/KE3upuPKQ1dRUJCEILrbbi9ZF9TaLZ&#10;tyG7JvHfdwsFj8PMfMMs16NtRE+drx1rSGYKBHHhTM2lhu+v7dMLCB+QDTaOScONPKxXk4clZsYN&#10;vKf+EEoRIewz1FCF0GZS+qIii37mWuLo/bjOYoiyK6XpcIhw28i5Uqm0WHNcqLClvKLicrhaDc3H&#10;8X2Pm+Ftw8+7kzqP+ZY/b1o/ThP1CiLQGO7h//bOaFikC/g7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2dj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1ZVJfrwAAADc&#10;AAAADwAAAGRycy9kb3ducmV2LnhtbEVPy2rCQBTdF/yH4Qrd1RldNG10FBGEQAutWnF7yVyTaOZO&#10;yIx5/H1nUejycN6rzWBr0VHrK8ca5jMFgjh3puJCw89p//IGwgdkg7Vj0jCSh8168rTC1LieD9Qd&#10;QyFiCPsUNZQhNKmUPi/Jop+5hjhyV9daDBG2hTQt9jHc1nKh1Ku0WHFsKLGhXUn5/fiwGuqv8+cB&#10;t/3HlpPsom7Dbs/fo9bP07laggg0hH/xnzszGt6TOD+ei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VSX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utns5b8AAADc&#10;AAAADwAAAGRycy9kb3ducmV2LnhtbEWPzWrDMBCE74G+g9hCbrHkHprUjWJMIBBooPlp6XWxtrZb&#10;a2UsNXbevgoEchxm5htmmY+2FWfqfeNYQ5ooEMSlMw1XGj5Om9kChA/IBlvHpOFCHvLVw2SJmXED&#10;H+h8DJWIEPYZaqhD6DIpfVmTRZ+4jjh63663GKLsK2l6HCLctvJJqWdpseG4UGNH65rK3+Of1dC+&#10;f+4OWAxvBc+3X+pnXG94f9F6+piqVxCBxnAP39pbo+FlnsL1TDwCc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rZ7O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XPXWhb8AAADc&#10;AAAADwAAAGRycy9kb3ducmV2LnhtbEWPQWvCQBSE7wX/w/IEL0U3WqgaXT0IKUKhRY33Z/aZBLNv&#10;0901sf++Wyj0OMzMN8x6+zCN6Mj52rKC6SQBQVxYXXOpID9l4wUIH5A1NpZJwTd52G4GT2tMte35&#10;QN0xlCJC2KeooAqhTaX0RUUG/cS2xNG7WmcwROlKqR32EW4aOUuSV2mw5rhQYUu7iorb8W4U9P3z&#10;Pn/PP1x7esu6c/biL59fXqnRcJqsQAR6hP/wX3uvFSznM/g9E4+A3P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11oW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M7lzHr8AAADc&#10;AAAADwAAAGRycy9kb3ducmV2LnhtbEWPQWvCQBSE7wX/w/IKXopuVGhrdPUgpAiCRY33Z/aZhGbf&#10;prtrYv99Vyj0OMzMN8xyfTeN6Mj52rKCyTgBQVxYXXOpID9lo3cQPiBrbCyTgh/ysF4NnpaYatvz&#10;gbpjKEWEsE9RQRVCm0rpi4oM+rFtiaN3tc5giNKVUjvsI9w0cpokr9JgzXGhwpY2FRVfx5tR0Pcv&#10;23yX7117+si6czbzl89vr9TweZIsQAS6h//wX3urFczfZvA4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5cx6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vFDrar8AAADc&#10;AAAADwAAAGRycy9kb3ducmV2LnhtbEWPQWvCQBSE7wX/w/IEL0U31lJt6uqhEBEKSjXeX7OvSTD7&#10;Nu6uif33bqHQ4zAz3zDL9c00oiPna8sKppMEBHFhdc2lgvyYjRcgfEDW2FgmBT/kYb0aPCwx1bbn&#10;T+oOoRQRwj5FBVUIbSqlLyoy6Ce2JY7et3UGQ5SulNphH+GmkU9J8iIN1hwXKmzpvaLifLgaBX3/&#10;uM0/8p1rj5usO2Uz/7W/eKVGw2nyBiLQLfyH/9pbreB1/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Q62q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0xxO8b8AAADc&#10;AAAADwAAAGRycy9kb3ducmV2LnhtbEWPQWvCQBSE7wX/w/IEL0U3Vlpt6uqhEBEKSjXeX7OvSTD7&#10;Nu6uif33bqHQ4zAz3zDL9c00oiPna8sKppMEBHFhdc2lgvyYjRcgfEDW2FgmBT/kYb0aPCwx1bbn&#10;T+oOoRQRwj5FBVUIbSqlLyoy6Ce2JY7et3UGQ5SulNphH+GmkU9J8iIN1hwXKmzpvaLifLgaBX3/&#10;uM0/8p1rj5usO2Uz/7W/eKVGw2nyBiLQLfyH/9pbreB1/gy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cTvG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HJZfA78AAADc&#10;AAAADwAAAGRycy9kb3ducmV2LnhtbEWPQWsCMRSE74X+h/AKXopmlWLratZDoeBBqLX+gOfmmd3u&#10;5mWbRHf990Yo9DjMzDfMaj3YVlzIh9qxgukkA0FcOl2zUXD4/hi/gQgRWWPrmBRcKcC6eHxYYa5d&#10;z1902UcjEoRDjgqqGLtcylBWZDFMXEecvJPzFmOS3kjtsU9w28pZls2lxZrTQoUdvVdUNvuzVXA8&#10;Htwgf/3n7tk0Hl9++s5sd0qNnqbZEkSkIf6H/9obrWDxOof7mXQEZH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WXw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u6dteL4AAADc&#10;AAAADwAAAGRycy9kb3ducmV2LnhtbEWPQWvCQBSE74X+h+UVvNWNUrVGV6FSpScxNgePz+wzCc2+&#10;Dbtr1H/vFgSPw8x8w8yXV9OIjpyvLSsY9BMQxIXVNZcK8t/1+ycIH5A1NpZJwY08LBevL3NMtb1w&#10;Rt0+lCJC2KeooAqhTaX0RUUGfd+2xNE7WWcwROlKqR1eItw0cpgkY2mw5rhQYUurioq//dko2B7d&#10;lvND9vHdTf2u2eSjr9tmpFTvbZDMQAS6hmf40f7RCqaTCfyfiUd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6dteL4A&#10;AADcAAAADwAAAAAAAAABACAAAAAiAAAAZHJzL2Rvd25yZXYueG1sUEsBAhQAFAAAAAgAh07iQDMv&#10;BZ47AAAAOQAAABAAAAAAAAAAAQAgAAAADQEAAGRycy9zaGFwZXhtbC54bWxQSwUGAAAAAAYABgBb&#10;AQAAtwMAAAAA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uRtiI78AAADc&#10;AAAADwAAAGRycy9kb3ducmV2LnhtbEWPT2vCQBTE74V+h+UJvdXNWhQbs0oRW3oQobEg3h7Zlz+Y&#10;fRuy20S/vVso9DjMzG+YbHO1rRio941jDWqagCAunGm40vB9fH9egvAB2WDrmDTcyMNm/fiQYWrc&#10;yF805KESEcI+RQ11CF0qpS9qsuinriOOXul6iyHKvpKmxzHCbStnSbKQFhuOCzV2tK2puOQ/VsPH&#10;iOPbi9oN+0u5vZ2P88Npr0jrp4lKViACXcN/+K/9aTS8Lh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5G2Ij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sSmx9L8AAADc&#10;AAAADwAAAGRycy9kb3ducmV2LnhtbEWPQUsDMRSE74L/ITzBm022YG23TQsWRKEXraW9Pjavu2uT&#10;lyWJ3W1/vREEj8PMfMMsVoOz4kwhtp41FCMFgrjypuVaw+7z5WEKIiZkg9YzabhQhNXy9maBpfE9&#10;f9B5m2qRIRxL1NCk1JVSxqohh3HkO+LsHX1wmLIMtTQB+wx3Vo6VmkiHLeeFBjtaN1Sdtt9Owxiv&#10;/XtxsmGwj4fN/nX9/GXUoPX9XaHmIBIN6T/8134zGmZPM/g9k4+AX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psfS/&#10;AAAA3AAAAA8AAAAAAAAAAQAgAAAAIgAAAGRycy9kb3ducmV2LnhtbFBLAQIUABQAAAAIAIdO4kAz&#10;LwWeOwAAADkAAAAQAAAAAAAAAAEAIAAAAA4BAABkcnMvc2hhcGV4bWwueG1sUEsFBgAAAAAGAAYA&#10;WwEAALgDAAAAAA==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yeYSy7oAAADc&#10;AAAADwAAAGRycy9kb3ducmV2LnhtbEVPy4rCMBTdC/MP4Q64kTFVRLQaXQwILgZ8fsC1uZNWm5tO&#10;krH1781CcHk47+W6s7W4kw+VYwWjYQaCuHC6YqPgfNp8zUCEiKyxdkwKHhRgvfroLTHXruUD3Y/R&#10;iBTCIUcFZYxNLmUoSrIYhq4hTtyv8xZjgt5I7bFN4baW4yybSosVp4YSG/ouqbgd/62Cy+XsOvnn&#10;d/uBuXmcXNvG/OyV6n+OsgWISF18i1/urVYwn6X56Uw6AnL1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5hL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_x0000_s1026" o:spid="_x0000_s1026" o:spt="203" style="position:absolute;left:3319;top:1500;height:633;width:846;" coordsize="1098,821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235;top:91;height:730;width:863;" coordsize="863,730" o:gfxdata="UEsDBAoAAAAAAIdO4kAAAAAAAAAAAAAAAAAEAAAAZHJzL1BLAwQUAAAACACHTuJA3GfJEb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d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Z8kRvwAAANwAAAAPAAAAAAAAAAEAIAAAACIAAABkcnMvZG93bnJldi54&#10;bWxQSwECFAAUAAAACACHTuJAMy8FnjsAAAA5AAAAFQAAAAAAAAABACAAAAAOAQAAZHJzL2dyb3Vw&#10;c2hhcGV4bWwueG1sUEsFBgAAAAAGAAYAYAEAAMsDAAAAAA==&#10;">
                    <o:lock v:ext="edit" grouping="f" rotation="f" text="f" aspectratio="f"/>
                    <v:shape id="_x0000_s1026" o:spid="_x0000_s1026" o:spt="3" type="#_x0000_t3" style="position:absolute;left:115;top:571;height:150;width:150;" filled="f" stroked="t" coordsize="21600,21600" o:gfxdata="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SMv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0;top:0;height:511;width:863;" filled="f" stroked="t" coordsize="1090,547" o:gfxdata="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frR6/&#10;AAAA3AAAAA8AAAAAAAAAAQAgAAAAIgAAAGRycy9kb3ducmV2LnhtbFBLAQIUABQAAAAIAIdO4kAz&#10;LwWeOwAAADkAAAAQAAAAAAAAAAEAIAAAAA4BAABkcnMvc2hhcGV4bWwueG1sUEsFBgAAAAAGAAYA&#10;WwEAALgDAAAAAA==&#10;" path="m0,0l126,547,1078,472,1090,234,0,0x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673;top:174;height:280;width:0;" filled="f" stroked="t" coordsize="21600,21600" o:gfxdata="UEsDBAoAAAAAAIdO4kAAAAAAAAAAAAAAAAAEAAAAZHJzL1BLAwQUAAAACACHTuJAr0dg1r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yfI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HYN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;top:49;height:435;width:113;" filled="f" stroked="t" coordsize="21600,21600" o:gfxdata="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5QS2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292;top:85;height:398;width:98;" filled="f" stroked="t" coordsize="21600,21600" o:gfxdata="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poS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451;top:121;height:342;width:84;" filled="f" stroked="t" coordsize="21600,21600" o:gfxdata="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jY1X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610;top:158;height:285;width:54;" filled="f" stroked="t" coordsize="21600,21600" o:gfxdata="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epDE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line id="_x0000_s1026" o:spid="_x0000_s1026" o:spt="20" style="position:absolute;left:759;top:194;height:253;width:48;" filled="f" stroked="t" coordsize="21600,21600" o:gfxdata="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Zr4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808080" joinstyle="round"/>
                      <v:imagedata o:title=""/>
                      <o:lock v:ext="edit" aspectratio="f"/>
                    </v:line>
                    <v:shape id="_x0000_s1026" o:spid="_x0000_s1026" o:spt="100" style="position:absolute;left:31;top:194;height:1;width:638;rotation:-65536f;" filled="f" stroked="t" coordsize="826,1" o:gfxdata="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uuCL4A&#10;AADcAAAADwAAAAAAAAABACAAAAAiAAAAZHJzL2Rvd25yZXYueG1sUEsBAhQAFAAAAAgAh07iQDMv&#10;BZ47AAAAOQAAABAAAAAAAAAAAQAgAAAADQEAAGRycy9zaGFwZXhtbC54bWxQSwUGAAAAAAYABgBb&#10;AQAAtwMAAAAA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89;top:314;height:1;width:765;rotation:-65536f;" filled="f" stroked="t" coordsize="826,1" o:gfxdata="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5MH+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92;top:446;height:1;width:559;rotation:-65536f;" filled="f" stroked="t" coordsize="826,1" o:gfxdata="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WV5L4A&#10;AADcAAAADwAAAAAAAAABACAAAAAiAAAAZHJzL2Rvd25yZXYueG1sUEsBAhQAFAAAAAgAh07iQDMv&#10;BZ47AAAAOQAAABAAAAAAAAAAAQAgAAAADQEAAGRycy9zaGFwZXhtbC54bWxQSwUGAAAAAAYABgBb&#10;AQAAtwMAAAAA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100" style="position:absolute;left:32;top:85;height:1;width:259;rotation:-65536f;" filled="f" stroked="t" coordsize="826,1" o:gfxdata="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cDZC/&#10;AAAA3AAAAA8AAAAAAAAAAQAgAAAAIgAAAGRycy9kb3ducmV2LnhtbFBLAQIUABQAAAAIAIdO4kAz&#10;LwWeOwAAADkAAAAQAAAAAAAAAAEAIAAAAA4BAABkcnMvc2hhcGV4bWwueG1sUEsFBgAAAAAGAAYA&#10;WwEAALgDAAAAAA==&#10;" path="m0,0l826,0e">
                      <v:fill on="f" focussize="0,0"/>
                      <v:stroke color="#80808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583;top:580;height:150;width:150;" filled="f" stroked="t" coordsize="21600,21600" o:gfxdata="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IJ4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92;top:476;height:183;width:478;" filled="f" stroked="t" coordsize="618,303" o:gfxdata="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cuGb4A&#10;AADcAAAADwAAAAAAAAABACAAAAAiAAAAZHJzL2Rvd25yZXYueG1sUEsBAhQAFAAAAAgAh07iQDMv&#10;BZ47AAAAOQAAABAAAAAAAAAAAQAgAAAADQEAAGRycy9zaGFwZXhtbC54bWxQSwUGAAAAAAYABgBb&#10;AQAAtwMAAAAA&#10;" path="m0,303c103,151,206,0,309,0c412,0,515,151,618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0;top:0;height:131;width:350;" coordsize="310,131" o:gfxdata="UEsDBAoAAAAAAIdO4kAAAAAAAAAAAAAAAAAEAAAAZHJzL1BLAwQUAAAACACHTuJAtPrjEc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hl2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tPrjEcAAAADdAAAADwAAAAAAAAABACAAAAAiAAAAZHJzL2Rvd25yZXYu&#10;eG1sUEsBAhQAFAAAAAgAh07iQDMvBZ47AAAAOQAAABUAAAAAAAAAAQAgAAAADwEAAGRycy9ncm91&#10;cHNoYXBleG1sLnhtbFBLBQYAAAAABgAGAGABAADMAwAAAAA=&#10;">
                    <o:lock v:ext="edit" grouping="f" rotation="f" text="f" aspectratio="f"/>
                    <v:shape id="_x0000_s1026" o:spid="_x0000_s1026" o:spt="100" style="position:absolute;left:0;top:0;height:131;width:310;" filled="f" stroked="t" coordsize="721,303" o:gfxdata="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mnylbsAAADc&#10;AAAADwAAAAAAAAABACAAAAAiAAAAZHJzL2Rvd25yZXYueG1sUEsBAhQAFAAAAAgAh07iQDMvBZ47&#10;AAAAOQAAABAAAAAAAAAAAQAgAAAACgEAAGRycy9zaGFwZXhtbC54bWxQSwUGAAAAAAYABgBbAQAA&#10;tAMAAAAA&#10;" path="m0,0c35,41,92,194,212,244c332,294,615,291,721,303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0;top:0;height:44;width:44;" filled="f" stroked="t" coordsize="21600,21600" o:gfxdata="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0FLY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shape id="_x0000_s1026" o:spid="_x0000_s1026" o:spt="100" style="position:absolute;left:46;top:1173;height:952;width:689;" fillcolor="#C0C0C0" filled="t" stroked="t" coordsize="3909,5242" o:gfxdata="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rqfuvQAA&#10;AN0AAAAPAAAAAAAAAAEAIAAAACIAAABkcnMvZG93bnJldi54bWxQSwECFAAUAAAACACHTuJAMy8F&#10;njsAAAA5AAAAEAAAAAAAAAABACAAAAAMAQAAZHJzL3NoYXBleG1sLnhtbFBLBQYAAAAABgAGAFsB&#10;AAC2AwAAAAA=&#10;" path="m1937,721c1933,640,1834,519,1834,418c1834,317,1896,182,1937,115c1978,48,2020,32,2079,16c2138,0,2229,0,2291,16c2353,32,2425,61,2452,115c2479,169,2443,281,2454,342c2465,403,2521,442,2517,479c2513,516,2446,527,2429,567c2412,607,2430,691,2417,717c2404,743,2377,670,2349,721c2321,772,2229,974,2246,1024c2263,1074,2401,1024,2452,1024c2503,1024,2504,974,2555,1024c2606,1074,2658,1226,2761,1327c2864,1428,3058,1548,3173,1630c3288,1712,3365,1785,3450,1819c3535,1853,3614,1838,3681,1832c3748,1826,3813,1769,3851,1782c3889,1795,3909,1872,3907,1907c3905,1942,3877,1971,3838,1994c3799,2017,3721,2035,3675,2045c3629,2055,3615,2061,3563,2057c3511,2053,3441,2040,3362,2019c3283,1998,3160,1970,3087,1932c3014,1894,2987,1832,2924,1794c2861,1756,2782,1762,2711,1706c2640,1650,2544,1464,2498,1456c2452,1448,2473,1604,2436,1656c2399,1708,2333,1731,2273,1769c2213,1807,2131,1828,2073,1882c2015,1936,1958,2030,1922,2095c1886,2160,1831,2184,1860,2270c1889,2356,2031,2500,2098,2608c2165,2716,2187,2810,2260,2921c2333,3032,2469,3193,2536,3272c2603,3351,2632,3360,2661,3397c2690,3434,2703,3453,2711,3497c2719,3541,2688,3576,2711,3660c2734,3744,2811,3898,2849,3998c2887,4098,2895,4173,2937,4261c2979,4349,3037,4411,3099,4524c3161,4637,3220,4854,3312,4937c3404,5020,3581,4985,3650,5025c3719,5065,3733,5142,3725,5175c3717,5208,3717,5217,3600,5225c3483,5233,3134,5242,3024,5225c2914,5208,2951,5198,2937,5125c2923,5052,2975,4889,2937,4787c2899,4685,2786,4603,2711,4511c2636,4419,2540,4349,2486,4236c2432,4123,2424,3935,2386,3835c2348,3735,2333,3725,2260,3635c2187,3545,2033,3404,1947,3297c1861,3190,1814,2973,1747,2996c1680,3019,1620,3288,1547,3434c1474,3580,1361,3783,1309,3873c1257,3963,1282,3963,1234,3973c1186,3983,1127,3931,1021,3935c915,3939,706,3979,595,3998c484,4017,422,4006,357,4048c292,4090,243,4171,207,4248c171,4325,175,4507,144,4511c113,4515,38,4346,19,4273c0,4200,22,4152,32,4073c42,3994,45,3844,82,3798c119,3752,182,3811,257,3798c332,3785,444,3758,532,3722c620,3686,710,3608,783,3585c856,3562,925,3637,971,3585c1017,3533,1044,3360,1058,3272c1072,3184,1058,3140,1058,3059c1058,2978,1060,2869,1058,2783c1056,2697,1019,2645,1046,2545c1073,2445,1167,2290,1221,2182c1275,2074,1338,1971,1371,1894c1404,1817,1411,1800,1421,1719c1431,1638,1436,1525,1434,1406c1432,1287,1386,1088,1409,1005c1432,922,1516,924,1572,905c1628,886,1699,893,1747,893c1795,893,1829,932,1860,905c1891,878,1941,802,1937,721xe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1814;top:52;height:451;width:459;" filled="f" stroked="f" coordsize="21600,21600" o:gfxdata="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bcy6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734;top:52;height:451;width:459;" filled="f" stroked="f" coordsize="21600,21600" o:gfxdata="UEsDBAoAAAAAAIdO4kAAAAAAAAAAAAAAAAAEAAAAZHJzL1BLAwQUAAAACACHTuJAFHLrWroAAADd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UqN4PlNPEE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cuta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28;top:52;height:451;width:459;" filled="f" stroked="f" coordsize="21600,21600" o:gfxdata="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Pk7B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6;top:567;height:451;width:459;" filled="f" stroked="f" coordsize="21600,21600" o:gfxdata="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s0L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03;top:567;height:451;width:459;" filled="f" stroked="f" coordsize="21600,21600" o:gfxdata="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gdS2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536;top:567;height:451;width:459;" filled="f" stroked="f" coordsize="21600,21600" o:gfxdata="UEsDBAoAAAAAAIdO4kAAAAAAAAAAAAAAAAAEAAAAZHJzL1BLAwQUAAAACACHTuJAlT/hX74AAADd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NEVz5RkbQ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/hX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0;top:961;height:451;width:721;" filled="f" stroked="f" coordsize="21600,21600" o:gfxdata="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zRM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面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12;top:2107;height:451;width:721;" filled="f" stroked="f" coordsize="21600,21600" o:gfxdata="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pB7h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地面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r>
        <w:t>24．（18分）如图所示，静置于水平地面的三辆手推车沿一直线排列，质量均为</w:t>
      </w:r>
      <w:r>
        <w:rPr>
          <w:i/>
        </w:rPr>
        <w:t>m</w:t>
      </w:r>
      <w:r>
        <w:t>，人在极短时间内给第一辆车一水平冲量使其运动，当车运动了距离</w:t>
      </w:r>
      <w:r>
        <w:rPr>
          <w:i/>
        </w:rPr>
        <w:t>L</w:t>
      </w:r>
      <w:r>
        <w:t>时与第二辆车相碰，两车以共同速度继续运动了距离</w:t>
      </w:r>
      <w:r>
        <w:rPr>
          <w:i/>
        </w:rPr>
        <w:t>L</w:t>
      </w:r>
      <w:r>
        <w:t>时与第三车相碰，三车以共同速度又运动了距离</w:t>
      </w:r>
      <w:r>
        <w:rPr>
          <w:i/>
        </w:rPr>
        <w:t>L</w:t>
      </w:r>
      <w:r>
        <w:t>时停止。车运动时受到的摩擦阻力恒为车所受重力的</w:t>
      </w:r>
      <w:r>
        <w:rPr>
          <w:i/>
        </w:rPr>
        <w:t>k</w:t>
      </w:r>
      <w:r>
        <w:t>倍，重力加速度为</w:t>
      </w:r>
      <w:r>
        <w:rPr>
          <w:i/>
        </w:rPr>
        <w:t>g</w:t>
      </w:r>
      <w:r>
        <w:t>，若车与车之间仅在碰撞时发生相互作用，碰撞时间很短，忽略空气阻力，求：</w:t>
      </w:r>
    </w:p>
    <w:p>
      <w:pPr>
        <w:ind w:firstLine="420" w:firstLineChars="200"/>
      </w:pPr>
      <w:r>
        <w:t>⑴整个过程中摩擦阻力所做的总功；</w:t>
      </w:r>
    </w:p>
    <w:p>
      <w:pPr>
        <w:ind w:firstLine="420" w:firstLineChars="200"/>
      </w:pPr>
      <w:r>
        <w:t>⑵人给第一辆车水平冲量的大小；</w:t>
      </w:r>
    </w:p>
    <w:p/>
    <w:p>
      <w:pPr>
        <w:ind w:firstLine="420" w:firstLineChars="200"/>
      </w:pPr>
      <w:r>
        <w:t>⑶第一次与第二次碰撞系统功能损失之比。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r>
        <w:rPr>
          <w:sz w:val="20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650490</wp:posOffset>
                </wp:positionH>
                <wp:positionV relativeFrom="paragraph">
                  <wp:posOffset>857250</wp:posOffset>
                </wp:positionV>
                <wp:extent cx="3455670" cy="1588770"/>
                <wp:effectExtent l="0" t="0" r="0" b="12065"/>
                <wp:wrapSquare wrapText="bothSides"/>
                <wp:docPr id="1316" name="组合 1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5670" cy="1588770"/>
                          <a:chOff x="0" y="0"/>
                          <a:chExt cx="5442" cy="2502"/>
                        </a:xfrm>
                      </wpg:grpSpPr>
                      <wps:wsp>
                        <wps:cNvPr id="1054" name="矩形 1054"/>
                        <wps:cNvSpPr/>
                        <wps:spPr>
                          <a:xfrm>
                            <a:off x="522" y="381"/>
                            <a:ext cx="441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55" name="直接连接符 1055"/>
                        <wps:cNvSpPr/>
                        <wps:spPr>
                          <a:xfrm>
                            <a:off x="522" y="1857"/>
                            <a:ext cx="440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206" name="组合 1206"/>
                        <wpg:cNvGrpSpPr/>
                        <wpg:grpSpPr>
                          <a:xfrm>
                            <a:off x="663" y="485"/>
                            <a:ext cx="4122" cy="1234"/>
                            <a:chOff x="0" y="0"/>
                            <a:chExt cx="4122" cy="1234"/>
                          </a:xfrm>
                        </wpg:grpSpPr>
                        <wpg:grpSp>
                          <wpg:cNvPr id="1109" name="组合 1109"/>
                          <wpg:cNvGrpSpPr/>
                          <wpg:grpSpPr>
                            <a:xfrm>
                              <a:off x="0" y="0"/>
                              <a:ext cx="1290" cy="1234"/>
                              <a:chOff x="0" y="0"/>
                              <a:chExt cx="815" cy="779"/>
                            </a:xfrm>
                          </wpg:grpSpPr>
                          <wpg:grpSp>
                            <wpg:cNvPr id="1068" name="组合 1068"/>
                            <wpg:cNvGrpSpPr/>
                            <wpg:grpSpPr>
                              <a:xfrm>
                                <a:off x="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058" name="组合 1058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56" name="直接连接符 105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7" name="直接连接符 105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1" name="组合 1061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59" name="直接连接符 105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0" name="直接连接符 106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4" name="组合 1064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2" name="直接连接符 106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3" name="直接连接符 106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7" name="组合 1067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5" name="直接连接符 1065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6" name="直接连接符 1066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081" name="组合 1081"/>
                            <wpg:cNvGrpSpPr/>
                            <wpg:grpSpPr>
                              <a:xfrm>
                                <a:off x="51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071" name="组合 1071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69" name="直接连接符 106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0" name="直接连接符 107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74" name="组合 1074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2" name="直接连接符 107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3" name="直接连接符 107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77" name="组合 1077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5" name="直接连接符 1075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6" name="直接连接符 1076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80" name="组合 1080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078" name="直接连接符 1078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9" name="直接连接符 1079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08" name="组合 1108"/>
                            <wpg:cNvGrpSpPr/>
                            <wpg:grpSpPr>
                              <a:xfrm>
                                <a:off x="0" y="474"/>
                                <a:ext cx="815" cy="305"/>
                                <a:chOff x="0" y="0"/>
                                <a:chExt cx="815" cy="285"/>
                              </a:xfrm>
                            </wpg:grpSpPr>
                            <wpg:grpSp>
                              <wpg:cNvPr id="1094" name="组合 1094"/>
                              <wpg:cNvGrpSpPr/>
                              <wpg:grpSpPr>
                                <a:xfrm>
                                  <a:off x="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084" name="组合 1084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2" name="直接连接符 108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3" name="直接连接符 108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87" name="组合 1087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5" name="直接连接符 108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6" name="直接连接符 108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90" name="组合 1090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88" name="直接连接符 108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89" name="直接连接符 108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093" name="组合 1093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1" name="直接连接符 1091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2" name="直接连接符 1092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107" name="组合 1107"/>
                              <wpg:cNvGrpSpPr/>
                              <wpg:grpSpPr>
                                <a:xfrm>
                                  <a:off x="51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097" name="组合 1097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5" name="直接连接符 109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6" name="直接连接符 109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0" name="组合 1100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098" name="直接连接符 109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099" name="直接连接符 109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3" name="组合 1103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01" name="直接连接符 1101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02" name="直接连接符 1102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06" name="组合 1106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04" name="直接连接符 1104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05" name="直接连接符 1105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163" name="组合 1163"/>
                          <wpg:cNvGrpSpPr/>
                          <wpg:grpSpPr>
                            <a:xfrm>
                              <a:off x="1621" y="0"/>
                              <a:ext cx="1290" cy="1234"/>
                              <a:chOff x="0" y="0"/>
                              <a:chExt cx="815" cy="779"/>
                            </a:xfrm>
                          </wpg:grpSpPr>
                          <wpg:grpSp>
                            <wpg:cNvPr id="1122" name="组合 1122"/>
                            <wpg:cNvGrpSpPr/>
                            <wpg:grpSpPr>
                              <a:xfrm>
                                <a:off x="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112" name="组合 1112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0" name="直接连接符 111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1" name="直接连接符 111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15" name="组合 1115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3" name="直接连接符 111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4" name="直接连接符 111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18" name="组合 1118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6" name="直接连接符 111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7" name="直接连接符 111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21" name="组合 1121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19" name="直接连接符 111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0" name="直接连接符 112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35" name="组合 1135"/>
                            <wpg:cNvGrpSpPr/>
                            <wpg:grpSpPr>
                              <a:xfrm>
                                <a:off x="510" y="0"/>
                                <a:ext cx="305" cy="285"/>
                                <a:chOff x="0" y="0"/>
                                <a:chExt cx="466" cy="434"/>
                              </a:xfrm>
                            </wpg:grpSpPr>
                            <wpg:grpSp>
                              <wpg:cNvPr id="1125" name="组合 1125"/>
                              <wpg:cNvGrpSpPr/>
                              <wpg:grpSpPr>
                                <a:xfrm>
                                  <a:off x="0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3" name="直接连接符 112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4" name="直接连接符 112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28" name="组合 1128"/>
                              <wpg:cNvGrpSpPr/>
                              <wpg:grpSpPr>
                                <a:xfrm>
                                  <a:off x="396" y="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6" name="直接连接符 1126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7" name="直接连接符 1127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31" name="组合 1131"/>
                              <wpg:cNvGrpSpPr/>
                              <wpg:grpSpPr>
                                <a:xfrm>
                                  <a:off x="0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29" name="直接连接符 1129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0" name="直接连接符 1130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34" name="组合 1134"/>
                              <wpg:cNvGrpSpPr/>
                              <wpg:grpSpPr>
                                <a:xfrm>
                                  <a:off x="396" y="370"/>
                                  <a:ext cx="70" cy="64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32" name="直接连接符 1132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3" name="直接连接符 1133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62" name="组合 1162"/>
                            <wpg:cNvGrpSpPr/>
                            <wpg:grpSpPr>
                              <a:xfrm>
                                <a:off x="0" y="474"/>
                                <a:ext cx="815" cy="305"/>
                                <a:chOff x="0" y="0"/>
                                <a:chExt cx="815" cy="285"/>
                              </a:xfrm>
                            </wpg:grpSpPr>
                            <wpg:grpSp>
                              <wpg:cNvPr id="1148" name="组合 1148"/>
                              <wpg:cNvGrpSpPr/>
                              <wpg:grpSpPr>
                                <a:xfrm>
                                  <a:off x="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138" name="组合 1138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36" name="直接连接符 1136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37" name="直接连接符 1137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1" name="组合 1141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39" name="直接连接符 1139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0" name="直接连接符 1140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4" name="组合 1144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2" name="直接连接符 114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3" name="直接连接符 114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47" name="组合 1147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5" name="直接连接符 114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46" name="直接连接符 114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161" name="组合 1161"/>
                              <wpg:cNvGrpSpPr/>
                              <wpg:grpSpPr>
                                <a:xfrm>
                                  <a:off x="510" y="0"/>
                                  <a:ext cx="305" cy="285"/>
                                  <a:chOff x="0" y="0"/>
                                  <a:chExt cx="466" cy="434"/>
                                </a:xfrm>
                              </wpg:grpSpPr>
                              <wpg:grpSp>
                                <wpg:cNvPr id="1151" name="组合 1151"/>
                                <wpg:cNvGrpSpPr/>
                                <wpg:grpSpPr>
                                  <a:xfrm>
                                    <a:off x="0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49" name="直接连接符 1149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0" name="直接连接符 1150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54" name="组合 1154"/>
                                <wpg:cNvGrpSpPr/>
                                <wpg:grpSpPr>
                                  <a:xfrm>
                                    <a:off x="396" y="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2" name="直接连接符 1152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3" name="直接连接符 1153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57" name="组合 1157"/>
                                <wpg:cNvGrpSpPr/>
                                <wpg:grpSpPr>
                                  <a:xfrm>
                                    <a:off x="0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5" name="直接连接符 1155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6" name="直接连接符 1156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60" name="组合 1160"/>
                                <wpg:cNvGrpSpPr/>
                                <wpg:grpSpPr>
                                  <a:xfrm>
                                    <a:off x="396" y="370"/>
                                    <a:ext cx="70" cy="64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58" name="直接连接符 1158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59" name="直接连接符 1159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205" name="组合 1205"/>
                          <wpg:cNvGrpSpPr/>
                          <wpg:grpSpPr>
                            <a:xfrm>
                              <a:off x="3242" y="0"/>
                              <a:ext cx="880" cy="1234"/>
                              <a:chOff x="0" y="0"/>
                              <a:chExt cx="880" cy="1234"/>
                            </a:xfrm>
                          </wpg:grpSpPr>
                          <wpg:grpSp>
                            <wpg:cNvPr id="1176" name="组合 1176"/>
                            <wpg:cNvGrpSpPr/>
                            <wpg:grpSpPr>
                              <a:xfrm>
                                <a:off x="0" y="0"/>
                                <a:ext cx="483" cy="451"/>
                                <a:chOff x="0" y="0"/>
                                <a:chExt cx="483" cy="451"/>
                              </a:xfrm>
                            </wpg:grpSpPr>
                            <wpg:grpSp>
                              <wpg:cNvPr id="1166" name="组合 1166"/>
                              <wpg:cNvGrpSpPr/>
                              <wpg:grpSpPr>
                                <a:xfrm>
                                  <a:off x="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64" name="直接连接符 1164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5" name="直接连接符 1165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69" name="组合 1169"/>
                              <wpg:cNvGrpSpPr/>
                              <wpg:grpSpPr>
                                <a:xfrm>
                                  <a:off x="41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67" name="直接连接符 1167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8" name="直接连接符 1168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72" name="组合 1172"/>
                              <wpg:cNvGrpSpPr/>
                              <wpg:grpSpPr>
                                <a:xfrm>
                                  <a:off x="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0" name="直接连接符 117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1" name="直接连接符 117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75" name="组合 1175"/>
                              <wpg:cNvGrpSpPr/>
                              <wpg:grpSpPr>
                                <a:xfrm>
                                  <a:off x="41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3" name="直接连接符 1173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4" name="直接连接符 1174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183" name="组合 1183"/>
                            <wpg:cNvGrpSpPr/>
                            <wpg:grpSpPr>
                              <a:xfrm>
                                <a:off x="807" y="0"/>
                                <a:ext cx="73" cy="451"/>
                                <a:chOff x="0" y="0"/>
                                <a:chExt cx="73" cy="451"/>
                              </a:xfrm>
                            </wpg:grpSpPr>
                            <wpg:grpSp>
                              <wpg:cNvPr id="1179" name="组合 1179"/>
                              <wpg:cNvGrpSpPr/>
                              <wpg:grpSpPr>
                                <a:xfrm>
                                  <a:off x="0" y="0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77" name="直接连接符 1177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8" name="直接连接符 1178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82" name="组合 1182"/>
                              <wpg:cNvGrpSpPr/>
                              <wpg:grpSpPr>
                                <a:xfrm>
                                  <a:off x="0" y="384"/>
                                  <a:ext cx="73" cy="67"/>
                                  <a:chOff x="0" y="0"/>
                                  <a:chExt cx="208" cy="206"/>
                                </a:xfrm>
                              </wpg:grpSpPr>
                              <wps:wsp>
                                <wps:cNvPr id="1180" name="直接连接符 1180"/>
                                <wps:cNvSpPr/>
                                <wps:spPr>
                                  <a:xfrm>
                                    <a:off x="2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1" name="直接连接符 1181"/>
                                <wps:cNvSpPr/>
                                <wps:spPr>
                                  <a:xfrm flipH="1">
                                    <a:off x="0" y="0"/>
                                    <a:ext cx="206" cy="206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204" name="组合 1204"/>
                            <wpg:cNvGrpSpPr/>
                            <wpg:grpSpPr>
                              <a:xfrm>
                                <a:off x="0" y="751"/>
                                <a:ext cx="880" cy="483"/>
                                <a:chOff x="0" y="0"/>
                                <a:chExt cx="880" cy="483"/>
                              </a:xfrm>
                            </wpg:grpSpPr>
                            <wpg:grpSp>
                              <wpg:cNvPr id="1196" name="组合 1196"/>
                              <wpg:cNvGrpSpPr/>
                              <wpg:grpSpPr>
                                <a:xfrm>
                                  <a:off x="0" y="0"/>
                                  <a:ext cx="483" cy="483"/>
                                  <a:chOff x="0" y="0"/>
                                  <a:chExt cx="483" cy="483"/>
                                </a:xfrm>
                              </wpg:grpSpPr>
                              <wpg:grpSp>
                                <wpg:cNvPr id="1186" name="组合 1186"/>
                                <wpg:cNvGrpSpPr/>
                                <wpg:grpSpPr>
                                  <a:xfrm>
                                    <a:off x="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84" name="直接连接符 1184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85" name="直接连接符 1185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89" name="组合 1189"/>
                                <wpg:cNvGrpSpPr/>
                                <wpg:grpSpPr>
                                  <a:xfrm>
                                    <a:off x="41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87" name="直接连接符 1187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88" name="直接连接符 1188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92" name="组合 1192"/>
                                <wpg:cNvGrpSpPr/>
                                <wpg:grpSpPr>
                                  <a:xfrm>
                                    <a:off x="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0" name="直接连接符 1190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1" name="直接连接符 1191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195" name="组合 1195"/>
                                <wpg:cNvGrpSpPr/>
                                <wpg:grpSpPr>
                                  <a:xfrm>
                                    <a:off x="41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3" name="直接连接符 1193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4" name="直接连接符 1194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1203" name="组合 1203"/>
                              <wpg:cNvGrpSpPr/>
                              <wpg:grpSpPr>
                                <a:xfrm>
                                  <a:off x="807" y="0"/>
                                  <a:ext cx="73" cy="483"/>
                                  <a:chOff x="0" y="0"/>
                                  <a:chExt cx="73" cy="483"/>
                                </a:xfrm>
                              </wpg:grpSpPr>
                              <wpg:grpSp>
                                <wpg:cNvPr id="1199" name="组合 1199"/>
                                <wpg:cNvGrpSpPr/>
                                <wpg:grpSpPr>
                                  <a:xfrm>
                                    <a:off x="0" y="0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197" name="直接连接符 1197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98" name="直接连接符 1198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202" name="组合 1202"/>
                                <wpg:cNvGrpSpPr/>
                                <wpg:grpSpPr>
                                  <a:xfrm>
                                    <a:off x="0" y="412"/>
                                    <a:ext cx="73" cy="71"/>
                                    <a:chOff x="0" y="0"/>
                                    <a:chExt cx="208" cy="206"/>
                                  </a:xfrm>
                                </wpg:grpSpPr>
                                <wps:wsp>
                                  <wps:cNvPr id="1200" name="直接连接符 1200"/>
                                  <wps:cNvSpPr/>
                                  <wps:spPr>
                                    <a:xfrm>
                                      <a:off x="2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201" name="直接连接符 1201"/>
                                  <wps:cNvSpPr/>
                                  <wps:spPr>
                                    <a:xfrm flipH="1">
                                      <a:off x="0" y="0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</wpg:grpSp>
                      <wpg:grpSp>
                        <wpg:cNvPr id="1211" name="组合 1211"/>
                        <wpg:cNvGrpSpPr/>
                        <wpg:grpSpPr>
                          <a:xfrm>
                            <a:off x="548" y="143"/>
                            <a:ext cx="4404" cy="180"/>
                            <a:chOff x="0" y="0"/>
                            <a:chExt cx="4404" cy="180"/>
                          </a:xfrm>
                        </wpg:grpSpPr>
                        <wps:wsp>
                          <wps:cNvPr id="1207" name="直接连接符 1207"/>
                          <wps:cNvSpPr/>
                          <wps:spPr>
                            <a:xfrm>
                              <a:off x="4" y="90"/>
                              <a:ext cx="440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08" name="直接连接符 1208"/>
                          <wps:cNvSpPr/>
                          <wps:spPr>
                            <a:xfrm>
                              <a:off x="4400" y="30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09" name="矩形 1209"/>
                          <wps:cNvSpPr/>
                          <wps:spPr>
                            <a:xfrm>
                              <a:off x="1833" y="0"/>
                              <a:ext cx="589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210" name="直接连接符 1210"/>
                          <wps:cNvSpPr/>
                          <wps:spPr>
                            <a:xfrm>
                              <a:off x="0" y="30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216" name="组合 1216"/>
                        <wpg:cNvGrpSpPr/>
                        <wpg:grpSpPr>
                          <a:xfrm>
                            <a:off x="218" y="401"/>
                            <a:ext cx="210" cy="1480"/>
                            <a:chOff x="0" y="0"/>
                            <a:chExt cx="210" cy="1480"/>
                          </a:xfrm>
                        </wpg:grpSpPr>
                        <wps:wsp>
                          <wps:cNvPr id="1212" name="直接连接符 1212"/>
                          <wps:cNvSpPr/>
                          <wps:spPr>
                            <a:xfrm rot="5400000">
                              <a:off x="-655" y="740"/>
                              <a:ext cx="14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arrow" w="sm" len="sm"/>
                              <a:tailEnd type="arrow" w="sm" len="sm"/>
                            </a:ln>
                          </wps:spPr>
                          <wps:bodyPr upright="1"/>
                        </wps:wsp>
                        <wps:wsp>
                          <wps:cNvPr id="1213" name="直接连接符 1213"/>
                          <wps:cNvSpPr/>
                          <wps:spPr>
                            <a:xfrm rot="5400000">
                              <a:off x="105" y="1351"/>
                              <a:ext cx="0" cy="21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14" name="矩形 1214"/>
                          <wps:cNvSpPr/>
                          <wps:spPr>
                            <a:xfrm rot="5400000">
                              <a:off x="-117" y="656"/>
                              <a:ext cx="409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215" name="直接连接符 1215"/>
                          <wps:cNvSpPr/>
                          <wps:spPr>
                            <a:xfrm rot="5400000">
                              <a:off x="83" y="-72"/>
                              <a:ext cx="0" cy="15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17" name="直接连接符 1217"/>
                        <wps:cNvSpPr/>
                        <wps:spPr>
                          <a:xfrm>
                            <a:off x="303" y="1844"/>
                            <a:ext cx="0" cy="56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arrow" w="sm" len="sm"/>
                            <a:tailEnd type="arrow" w="sm" len="sm"/>
                          </a:ln>
                        </wps:spPr>
                        <wps:bodyPr upright="1"/>
                      </wps:wsp>
                      <wps:wsp>
                        <wps:cNvPr id="1218" name="直接连接符 1218"/>
                        <wps:cNvSpPr/>
                        <wps:spPr>
                          <a:xfrm>
                            <a:off x="239" y="2394"/>
                            <a:ext cx="24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19" name="文本框 1219"/>
                        <wps:cNvSpPr txBox="1"/>
                        <wps:spPr>
                          <a:xfrm>
                            <a:off x="483" y="1701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0" name="文本框 1220"/>
                        <wps:cNvSpPr txBox="1"/>
                        <wps:spPr>
                          <a:xfrm>
                            <a:off x="900" y="171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1" name="文本框 1221"/>
                        <wps:cNvSpPr txBox="1"/>
                        <wps:spPr>
                          <a:xfrm>
                            <a:off x="1317" y="171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2" name="文本框 1222"/>
                        <wps:cNvSpPr txBox="1"/>
                        <wps:spPr>
                          <a:xfrm>
                            <a:off x="1708" y="171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3" name="文本框 1223"/>
                        <wps:cNvSpPr txBox="1"/>
                        <wps:spPr>
                          <a:xfrm>
                            <a:off x="2099" y="1711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4" name="文本框 1224"/>
                        <wps:cNvSpPr txBox="1"/>
                        <wps:spPr>
                          <a:xfrm>
                            <a:off x="2490" y="1707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5" name="文本框 1225"/>
                        <wps:cNvSpPr txBox="1"/>
                        <wps:spPr>
                          <a:xfrm>
                            <a:off x="2907" y="1703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6" name="文本框 1226"/>
                        <wps:cNvSpPr txBox="1"/>
                        <wps:spPr>
                          <a:xfrm>
                            <a:off x="3324" y="169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7" name="文本框 1227"/>
                        <wps:cNvSpPr txBox="1"/>
                        <wps:spPr>
                          <a:xfrm>
                            <a:off x="3741" y="170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8" name="文本框 1228"/>
                        <wps:cNvSpPr txBox="1"/>
                        <wps:spPr>
                          <a:xfrm>
                            <a:off x="4145" y="1704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29" name="文本框 1229"/>
                        <wps:cNvSpPr txBox="1"/>
                        <wps:spPr>
                          <a:xfrm>
                            <a:off x="4549" y="170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30" name="直接连接符 1230"/>
                        <wps:cNvSpPr/>
                        <wps:spPr>
                          <a:xfrm>
                            <a:off x="624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1" name="直接连接符 1231"/>
                        <wps:cNvSpPr/>
                        <wps:spPr>
                          <a:xfrm>
                            <a:off x="10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2" name="直接连接符 1232"/>
                        <wps:cNvSpPr/>
                        <wps:spPr>
                          <a:xfrm>
                            <a:off x="14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3" name="直接连接符 1233"/>
                        <wps:cNvSpPr/>
                        <wps:spPr>
                          <a:xfrm>
                            <a:off x="18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4" name="直接连接符 1234"/>
                        <wps:cNvSpPr/>
                        <wps:spPr>
                          <a:xfrm>
                            <a:off x="2263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5" name="直接连接符 1235"/>
                        <wps:cNvSpPr/>
                        <wps:spPr>
                          <a:xfrm>
                            <a:off x="26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6" name="直接连接符 1236"/>
                        <wps:cNvSpPr/>
                        <wps:spPr>
                          <a:xfrm>
                            <a:off x="3050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7" name="直接连接符 1237"/>
                        <wps:cNvSpPr/>
                        <wps:spPr>
                          <a:xfrm>
                            <a:off x="3463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8" name="直接连接符 1238"/>
                        <wps:cNvSpPr/>
                        <wps:spPr>
                          <a:xfrm>
                            <a:off x="3876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39" name="直接连接符 1239"/>
                        <wps:cNvSpPr/>
                        <wps:spPr>
                          <a:xfrm>
                            <a:off x="4302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40" name="直接连接符 1240"/>
                        <wps:cNvSpPr/>
                        <wps:spPr>
                          <a:xfrm>
                            <a:off x="4715" y="2316"/>
                            <a:ext cx="1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300" name="组合 1300"/>
                        <wpg:cNvGrpSpPr/>
                        <wpg:grpSpPr>
                          <a:xfrm>
                            <a:off x="478" y="2389"/>
                            <a:ext cx="4495" cy="74"/>
                            <a:chOff x="0" y="0"/>
                            <a:chExt cx="5107" cy="96"/>
                          </a:xfrm>
                        </wpg:grpSpPr>
                        <wps:wsp>
                          <wps:cNvPr id="1241" name="直接连接符 1241"/>
                          <wps:cNvSpPr/>
                          <wps:spPr>
                            <a:xfrm flipH="1">
                              <a:off x="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2" name="直接连接符 1242"/>
                          <wps:cNvSpPr/>
                          <wps:spPr>
                            <a:xfrm flipH="1">
                              <a:off x="8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3" name="直接连接符 1243"/>
                          <wps:cNvSpPr/>
                          <wps:spPr>
                            <a:xfrm flipH="1">
                              <a:off x="17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4" name="直接连接符 1244"/>
                          <wps:cNvSpPr/>
                          <wps:spPr>
                            <a:xfrm flipH="1">
                              <a:off x="263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5" name="直接连接符 1245"/>
                          <wps:cNvSpPr/>
                          <wps:spPr>
                            <a:xfrm flipH="1">
                              <a:off x="3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6" name="直接连接符 1246"/>
                          <wps:cNvSpPr/>
                          <wps:spPr>
                            <a:xfrm flipH="1">
                              <a:off x="438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7" name="直接连接符 1247"/>
                          <wps:cNvSpPr/>
                          <wps:spPr>
                            <a:xfrm flipH="1">
                              <a:off x="52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8" name="直接连接符 1248"/>
                          <wps:cNvSpPr/>
                          <wps:spPr>
                            <a:xfrm flipH="1">
                              <a:off x="61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9" name="直接连接符 1249"/>
                          <wps:cNvSpPr/>
                          <wps:spPr>
                            <a:xfrm flipH="1">
                              <a:off x="70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0" name="直接连接符 1250"/>
                          <wps:cNvSpPr/>
                          <wps:spPr>
                            <a:xfrm flipH="1">
                              <a:off x="789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1" name="直接连接符 1251"/>
                          <wps:cNvSpPr/>
                          <wps:spPr>
                            <a:xfrm flipH="1">
                              <a:off x="87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2" name="直接连接符 1252"/>
                          <wps:cNvSpPr/>
                          <wps:spPr>
                            <a:xfrm>
                              <a:off x="17" y="2"/>
                              <a:ext cx="5071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3" name="直接连接符 1253"/>
                          <wps:cNvSpPr/>
                          <wps:spPr>
                            <a:xfrm flipH="1">
                              <a:off x="96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4" name="直接连接符 1254"/>
                          <wps:cNvSpPr/>
                          <wps:spPr>
                            <a:xfrm flipH="1">
                              <a:off x="10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5" name="直接连接符 1255"/>
                          <wps:cNvSpPr/>
                          <wps:spPr>
                            <a:xfrm flipH="1">
                              <a:off x="114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6" name="直接连接符 1256"/>
                          <wps:cNvSpPr/>
                          <wps:spPr>
                            <a:xfrm flipH="1">
                              <a:off x="1231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7" name="直接连接符 1257"/>
                          <wps:cNvSpPr/>
                          <wps:spPr>
                            <a:xfrm flipH="1">
                              <a:off x="1319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8" name="直接连接符 1258"/>
                          <wps:cNvSpPr/>
                          <wps:spPr>
                            <a:xfrm flipH="1">
                              <a:off x="1406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9" name="直接连接符 1259"/>
                          <wps:cNvSpPr/>
                          <wps:spPr>
                            <a:xfrm flipH="1">
                              <a:off x="149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0" name="直接连接符 1260"/>
                          <wps:cNvSpPr/>
                          <wps:spPr>
                            <a:xfrm flipH="1">
                              <a:off x="158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1" name="直接连接符 1261"/>
                          <wps:cNvSpPr/>
                          <wps:spPr>
                            <a:xfrm flipH="1">
                              <a:off x="167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2" name="直接连接符 1262"/>
                          <wps:cNvSpPr/>
                          <wps:spPr>
                            <a:xfrm flipH="1">
                              <a:off x="176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3" name="直接连接符 1263"/>
                          <wps:cNvSpPr/>
                          <wps:spPr>
                            <a:xfrm flipH="1">
                              <a:off x="1850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4" name="直接连接符 1264"/>
                          <wps:cNvSpPr/>
                          <wps:spPr>
                            <a:xfrm flipH="1">
                              <a:off x="1938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5" name="直接连接符 1265"/>
                          <wps:cNvSpPr/>
                          <wps:spPr>
                            <a:xfrm flipH="1">
                              <a:off x="2025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6" name="直接连接符 1266"/>
                          <wps:cNvSpPr/>
                          <wps:spPr>
                            <a:xfrm flipH="1">
                              <a:off x="2113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7" name="直接连接符 1267"/>
                          <wps:cNvSpPr/>
                          <wps:spPr>
                            <a:xfrm flipH="1">
                              <a:off x="2200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8" name="直接连接符 1268"/>
                          <wps:cNvSpPr/>
                          <wps:spPr>
                            <a:xfrm flipH="1">
                              <a:off x="228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69" name="直接连接符 1269"/>
                          <wps:cNvSpPr/>
                          <wps:spPr>
                            <a:xfrm flipH="1">
                              <a:off x="237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0" name="直接连接符 1270"/>
                          <wps:cNvSpPr/>
                          <wps:spPr>
                            <a:xfrm flipH="1">
                              <a:off x="246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1" name="直接连接符 1271"/>
                          <wps:cNvSpPr/>
                          <wps:spPr>
                            <a:xfrm flipH="1">
                              <a:off x="2556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2" name="直接连接符 1272"/>
                          <wps:cNvSpPr/>
                          <wps:spPr>
                            <a:xfrm flipH="1">
                              <a:off x="264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3" name="直接连接符 1273"/>
                          <wps:cNvSpPr/>
                          <wps:spPr>
                            <a:xfrm flipH="1">
                              <a:off x="2732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4" name="直接连接符 1274"/>
                          <wps:cNvSpPr/>
                          <wps:spPr>
                            <a:xfrm flipH="1">
                              <a:off x="2819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5" name="直接连接符 1275"/>
                          <wps:cNvSpPr/>
                          <wps:spPr>
                            <a:xfrm flipH="1">
                              <a:off x="2907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6" name="直接连接符 1276"/>
                          <wps:cNvSpPr/>
                          <wps:spPr>
                            <a:xfrm flipH="1">
                              <a:off x="2994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7" name="直接连接符 1277"/>
                          <wps:cNvSpPr/>
                          <wps:spPr>
                            <a:xfrm flipH="1">
                              <a:off x="3083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8" name="直接连接符 1278"/>
                          <wps:cNvSpPr/>
                          <wps:spPr>
                            <a:xfrm flipH="1">
                              <a:off x="3170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9" name="直接连接符 1279"/>
                          <wps:cNvSpPr/>
                          <wps:spPr>
                            <a:xfrm flipH="1">
                              <a:off x="3258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0" name="直接连接符 1280"/>
                          <wps:cNvSpPr/>
                          <wps:spPr>
                            <a:xfrm flipH="1">
                              <a:off x="3345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1" name="直接连接符 1281"/>
                          <wps:cNvSpPr/>
                          <wps:spPr>
                            <a:xfrm flipH="1">
                              <a:off x="3434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2" name="直接连接符 1282"/>
                          <wps:cNvSpPr/>
                          <wps:spPr>
                            <a:xfrm flipH="1">
                              <a:off x="3524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3" name="直接连接符 1283"/>
                          <wps:cNvSpPr/>
                          <wps:spPr>
                            <a:xfrm flipH="1">
                              <a:off x="3612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4" name="直接连接符 1284"/>
                          <wps:cNvSpPr/>
                          <wps:spPr>
                            <a:xfrm flipH="1">
                              <a:off x="3700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5" name="直接连接符 1285"/>
                          <wps:cNvSpPr/>
                          <wps:spPr>
                            <a:xfrm flipH="1">
                              <a:off x="3787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6" name="直接连接符 1286"/>
                          <wps:cNvSpPr/>
                          <wps:spPr>
                            <a:xfrm flipH="1">
                              <a:off x="3875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7" name="直接连接符 1287"/>
                          <wps:cNvSpPr/>
                          <wps:spPr>
                            <a:xfrm flipH="1">
                              <a:off x="3962" y="8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8" name="直接连接符 1288"/>
                          <wps:cNvSpPr/>
                          <wps:spPr>
                            <a:xfrm flipH="1">
                              <a:off x="4051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9" name="直接连接符 1289"/>
                          <wps:cNvSpPr/>
                          <wps:spPr>
                            <a:xfrm flipH="1">
                              <a:off x="4138" y="8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0" name="直接连接符 1290"/>
                          <wps:cNvSpPr/>
                          <wps:spPr>
                            <a:xfrm flipH="1">
                              <a:off x="4226" y="8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1" name="直接连接符 1291"/>
                          <wps:cNvSpPr/>
                          <wps:spPr>
                            <a:xfrm flipH="1">
                              <a:off x="4318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2" name="直接连接符 1292"/>
                          <wps:cNvSpPr/>
                          <wps:spPr>
                            <a:xfrm flipH="1">
                              <a:off x="4406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3" name="直接连接符 1293"/>
                          <wps:cNvSpPr/>
                          <wps:spPr>
                            <a:xfrm flipH="1">
                              <a:off x="4494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4" name="直接连接符 1294"/>
                          <wps:cNvSpPr/>
                          <wps:spPr>
                            <a:xfrm flipH="1">
                              <a:off x="4581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5" name="直接连接符 1295"/>
                          <wps:cNvSpPr/>
                          <wps:spPr>
                            <a:xfrm flipH="1">
                              <a:off x="4669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6" name="直接连接符 1296"/>
                          <wps:cNvSpPr/>
                          <wps:spPr>
                            <a:xfrm flipH="1">
                              <a:off x="4756" y="0"/>
                              <a:ext cx="89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7" name="直接连接符 1297"/>
                          <wps:cNvSpPr/>
                          <wps:spPr>
                            <a:xfrm flipH="1">
                              <a:off x="4845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8" name="直接连接符 1298"/>
                          <wps:cNvSpPr/>
                          <wps:spPr>
                            <a:xfrm flipH="1">
                              <a:off x="4932" y="0"/>
                              <a:ext cx="88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9" name="直接连接符 1299"/>
                          <wps:cNvSpPr/>
                          <wps:spPr>
                            <a:xfrm flipH="1">
                              <a:off x="5020" y="0"/>
                              <a:ext cx="87" cy="88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301" name="文本框 1301"/>
                        <wps:cNvSpPr txBox="1"/>
                        <wps:spPr>
                          <a:xfrm>
                            <a:off x="192" y="7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2" name="文本框 1302"/>
                        <wps:cNvSpPr txBox="1"/>
                        <wps:spPr>
                          <a:xfrm>
                            <a:off x="4822" y="9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M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3" name="文本框 1303"/>
                        <wps:cNvSpPr txBox="1"/>
                        <wps:spPr>
                          <a:xfrm>
                            <a:off x="200" y="1515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4" name="文本框 1304"/>
                        <wps:cNvSpPr txBox="1"/>
                        <wps:spPr>
                          <a:xfrm>
                            <a:off x="4830" y="1528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N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307" name="组合 1307"/>
                        <wpg:cNvGrpSpPr/>
                        <wpg:grpSpPr>
                          <a:xfrm>
                            <a:off x="4848" y="879"/>
                            <a:ext cx="459" cy="451"/>
                            <a:chOff x="0" y="0"/>
                            <a:chExt cx="459" cy="451"/>
                          </a:xfrm>
                        </wpg:grpSpPr>
                        <wps:wsp>
                          <wps:cNvPr id="1305" name="椭圆 1305"/>
                          <wps:cNvSpPr/>
                          <wps:spPr>
                            <a:xfrm>
                              <a:off x="65" y="21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06" name="文本框 1306"/>
                          <wps:cNvSpPr txBox="1"/>
                          <wps:spPr>
                            <a:xfrm>
                              <a:off x="0" y="0"/>
                              <a:ext cx="459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308" name="文本框 1308"/>
                        <wps:cNvSpPr txBox="1"/>
                        <wps:spPr>
                          <a:xfrm>
                            <a:off x="2325" y="749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09" name="文本框 1309"/>
                        <wps:cNvSpPr txBox="1"/>
                        <wps:spPr>
                          <a:xfrm>
                            <a:off x="2040" y="511"/>
                            <a:ext cx="1030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磁场区域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0" name="文本框 1310"/>
                        <wps:cNvSpPr txBox="1"/>
                        <wps:spPr>
                          <a:xfrm>
                            <a:off x="2041" y="1909"/>
                            <a:ext cx="1030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场区域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1" name="文本框 1311"/>
                        <wps:cNvSpPr txBox="1"/>
                        <wps:spPr>
                          <a:xfrm>
                            <a:off x="115" y="922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2" name="文本框 1312"/>
                        <wps:cNvSpPr txBox="1"/>
                        <wps:spPr>
                          <a:xfrm>
                            <a:off x="2466" y="0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3" name="文本框 1313"/>
                        <wps:cNvSpPr txBox="1"/>
                        <wps:spPr>
                          <a:xfrm>
                            <a:off x="0" y="1896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4" name="文本框 1314"/>
                        <wps:cNvSpPr txBox="1"/>
                        <wps:spPr>
                          <a:xfrm>
                            <a:off x="213" y="2038"/>
                            <a:ext cx="45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15" name="文本框 1315"/>
                        <wps:cNvSpPr txBox="1"/>
                        <wps:spPr>
                          <a:xfrm>
                            <a:off x="4843" y="2051"/>
                            <a:ext cx="599" cy="4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 xml:space="preserve">P </w:t>
                              </w:r>
                              <w:r>
                                <w:rPr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8.7pt;margin-top:67.5pt;height:125.1pt;width:272.1pt;mso-wrap-distance-bottom:0pt;mso-wrap-distance-left:9pt;mso-wrap-distance-right:9pt;mso-wrap-distance-top:0pt;z-index:251696128;mso-width-relative:page;mso-height-relative:page;" coordsize="5442,2502" o:gfxdata="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">
                <o:lock v:ext="edit" grouping="f" rotation="f" text="f" aspectratio="f"/>
                <v:rect id="_x0000_s1026" o:spid="_x0000_s1026" o:spt="1" style="position:absolute;left:522;top:381;height:2015;width:4414;" fillcolor="#FFFFFF" filled="t" stroked="t" coordsize="21600,21600" o:gfxdata="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wUQ5L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 dashstyle="dash"/>
                  <v:imagedata o:title=""/>
                  <o:lock v:ext="edit" aspectratio="f"/>
                </v:rect>
                <v:line id="_x0000_s1026" o:spid="_x0000_s1026" o:spt="20" style="position:absolute;left:522;top:1857;height:0;width:4409;" filled="f" stroked="t" coordsize="21600,21600" o:gfxdata="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Ofr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group id="_x0000_s1026" o:spid="_x0000_s1026" o:spt="203" style="position:absolute;left:663;top:485;height:1234;width:4122;" coordsize="4122,1234" o:gfxdata="UEsDBAoAAAAAAIdO4kAAAAAAAAAAAAAAAAAEAAAAZHJzL1BLAwQUAAAACACHTuJA+ZuwH7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P1AT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5m7Af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group id="_x0000_s1026" o:spid="_x0000_s1026" o:spt="203" style="position:absolute;left:0;top:0;height:1234;width:1290;" coordsize="815,779" o:gfxdata="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FFEb0AAADd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group id="_x0000_s1026" o:spid="_x0000_s1026" o:spt="203" style="position:absolute;left:0;top:0;height:285;width:305;" coordsize="466,434" o:gfxdata="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1MKt8AAAADd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WT/ACsAAAADd&#10;AAAADwAAAGRycy9kb3ducmV2LnhtbEWPQWvCQBCF70L/wzKF3nQ3LRaJriLSlh5EqAqltyE7JsHs&#10;bMhuE/33zkHwNsN78943i9XFN6qnLtaBLWQTA4q4CK7m0sLx8DmegYoJ2WETmCxcKcJq+TRaYO7C&#10;wD/U71OpJIRjjhaqlNpc61hU5DFOQkss2il0HpOsXaldh4OE+0a/GvOuPdYsDRW2tKmoOO//vYWv&#10;AYf1W/bRb8+nzfXvMN39bjOy9uU5M3NQiS7pYb5ffzvBN1PBlW9kBL28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T/AC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3DFp17sAAADd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9V4Au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DFp1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OH0pbb0AAADd&#10;AAAADwAAAGRycy9kb3ducmV2LnhtbEVP32vCMBB+F/wfwgl7m4kO3daZFhEVYSDMdXu+Nbe22FxK&#10;E6v+94sw8O0+vp+3yC62ET11vnasYTJWIIgLZ2ouNeSfm8cXED4gG2wck4YrecjS4WCBiXFn/qD+&#10;EEoRQ9gnqKEKoU2k9EVFFv3YtcSR+3WdxRBhV0rT4TmG20ZOlZpLizXHhgpbWlVUHA8nq2H5/b5+&#10;2vc/1jXmtcy/jM3Vdqr1w2ii3kAEuoS7+N+9M3G+mj3D7Zt4gk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fSlt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BmmjKr0AAADd&#10;AAAADwAAAGRycy9kb3ducmV2LnhtbEVPTWsCMRC9C/6HMIXeNImlIlujFFHpQYSqIL0Nm3F3cTNZ&#10;NnFX/31TEHqbx/uc+fLuatFRGyrPBvRYgSDOva24MHA6bkYzECEiW6w9k4EHBVguhoM5Ztb3/E3d&#10;IRYihXDI0EAZY5NJGfKSHIaxb4gTd/Gtw5hgW0jbYp/CXS0nSk2lw4pTQ4kNrUrKr4ebM7Dtsf98&#10;0+tud72sHj/H9/15p8mY1xetPkBEusd/8dP9ZdN8NdXw9006QS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mmjK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ra79pb4AAADd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Xz2/wv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a79p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efh7pL4AAADd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3wzE375Rk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fh7p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Fh4Asr0AAADd&#10;AAAADwAAAGRycy9kb3ducmV2LnhtbEVPS2sCMRC+C/6HMIXeNNlWRbYbRaSWHkSoCqW3YTP7wM1k&#10;2cRd/femUOhtPr7nZOubbURPna8da0imCgRx7kzNpYbzaTdZgvAB2WDjmDTcycN6NR5lmBo38Bf1&#10;x1CKGMI+RQ1VCG0qpc8rsuinriWOXOE6iyHCrpSmwyGG20a+KLWQFmuODRW2tK0ovxyvVsPHgMPm&#10;NXnv95die/85zQ/f+4S0fn5K1BuIQLfwL/5zf5o4Xy1m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h4As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bWalab0AAADd&#10;AAAADwAAAGRycy9kb3ducmV2LnhtbEVPTWvCQBC9F/oflil4CXXXFERiVg9qoIdemiq9DtkxCWZn&#10;Y3ZrYn99t1DobR7vc/LtZDtxo8G3jjUs5goEceVMy7WG40fxvALhA7LBzjFpuJOH7ebxIcfMuJHf&#10;6VaGWsQQ9hlqaELoMyl91ZBFP3c9ceTObrAYIhxqaQYcY7jtZKrUUlpsOTY02NOuoepSflkNvjjR&#10;tfhOqkR9vtSO0uv+7YBaz54Wag0i0BT+xX/uVxPnq2UKv9/EE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ZqV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iSrl07sAAADd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fDUewd838QQ5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Srl0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5syexb0AAADd&#10;AAAADwAAAGRycy9kb3ducmV2LnhtbEVPS2sCMRC+C/6HMEJvNdmWWlk3ikgtPUihKoi3YTP7wM1k&#10;2cRd/fdNoeBtPr7nZKubbURPna8da0imCgRx7kzNpYbjYfs8B+EDssHGMWm4k4fVcjzKMDVu4B/q&#10;96EUMYR9ihqqENpUSp9XZNFPXUscucJ1FkOEXSlNh0MMt418UWomLdYcGypsaVNRftlfrYbPAYf1&#10;a/LR7y7F5n4+vH2fdglp/TRJ1A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syex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4o89HbsAAADd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9Vk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89H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mV1GS7wAAADd&#10;AAAADwAAAGRycy9kb3ducmV2LnhtbEVP32vCMBB+F/wfwgm+2aQOytYZyxA3BEGY6/Z8a25tWXMp&#10;TVb1vzeCsLf7+H7eqjjbTow0+NaxhjRRIIgrZ1quNZQfr4tHED4gG+wck4YLeSjW08kKc+NO/E7j&#10;MdQihrDPUUMTQp9L6auGLPrE9cSR+3GDxRDhUEsz4CmG204ulcqkxZZjQ4M9bRqqfo9/VsPL1377&#10;cBi/revMU11+Gluqt6XW81mqnkEEOod/8d29M3G+yjK4fRNPk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dRku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510;top:0;height:285;width:305;" coordsize="466,434" o:gfxdata="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mVF0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g7A197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DX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7A19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Y8I3GL0AAADd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r7In+Psmni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wjcY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/CHteb8AAADd&#10;AAAADwAAAGRycy9kb3ducmV2LnhtbEWPQWvCQBCF7wX/wzJCb3VXhVajq0ippVAoqNHzmB2TYHY2&#10;ZLfR/vvOodDbDO/Ne98s13ffqJ66WAe2MB4ZUMRFcDWXFvLD9mkGKiZkh01gsvBDEdarwcMSMxdu&#10;vKN+n0olIRwztFCl1GZax6Iij3EUWmLRLqHzmGTtSu06vEm4b/TEmGftsWZpqLCl14qK6/7bW9ic&#10;Pt+mX/3Zh8bNy/zofG7eJ9Y+DsdmASrRPf2b/64/nOCbF+GXb2QEv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wh7Xm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k8eWb70AAADd&#10;AAAADwAAAGRycy9kb3ducmV2LnhtbEVPTWvCQBC9C/6HZQRvdTdqtURXEbHSgwhqofQ2ZMckmJ0N&#10;2W2i/75bKHibx/uc5fpuK9FS40vHGpKRAkGcOVNyruHz8v7yBsIHZIOVY9LwIA/rVb+3xNS4jk/U&#10;nkMuYgj7FDUUIdSplD4ryKIfuZo4clfXWAwRNrk0DXYx3FZyrNRMWiw5NhRY07ag7Hb+sRr2HXab&#10;SbJrD7fr9vF9eT1+HRLSejhI1AJEoHt4iv/dHybOV/M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8eWb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6L8ztLsAAADd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b6aJP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L8zt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DPNzDrwAAADd&#10;AAAADwAAAGRycy9kb3ducmV2LnhtbEVP32vCMBB+F/wfwg32NhMVpnamRcSNwUCwVp/P5taWNZfS&#10;ZNX998tg4Nt9fD9vnd1sKwbqfeNYw3SiQBCXzjRcaSiOr09LED4gG2wdk4Yf8pCl49EaE+OufKAh&#10;D5WIIewT1FCH0CVS+rImi37iOuLIfbreYoiwr6Tp8RrDbStnSj1Liw3Hhho72tZUfuXfVsPm/LGb&#10;74eLda1ZVcXJ2EK9zbR+fJiqFxCBbuEu/ne/mzhfLebw9008Qa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zcw6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YxUIGL4AAADd&#10;AAAADwAAAGRycy9kb3ducmV2LnhtbEVPS2sCMRC+C/6HMIXeNNkWH2w3ikgtPYhQFUpvw2b2gZvJ&#10;som7+u9NodDbfHzPydY324ieOl871pBMFQji3JmaSw3n026yBOEDssHGMWm4k4f1ajzKMDVu4C/q&#10;j6EUMYR9ihqqENpUSp9XZNFPXUscucJ1FkOEXSlNh0MMt418UWouLdYcGypsaVtRfjlerYaPAYfN&#10;a/Le7y/F9v5zmh2+9wlp/fyUqDcQgW7hX/zn/jRxvlos4PebeIJcP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MVCBi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Z1arwL4AAADd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X708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arw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ITQlr0AAADd&#10;AAAADwAAAGRycy9kb3ducmV2LnhtbEVP22rCQBB9F/yHZQp9q7ta8JK6CSK2FAqCMfo8ZqdJaHY2&#10;ZLfR/n23UPBtDuc66+xmWzFQ7xvHGqYTBYK4dKbhSkNxfH1agvAB2WDrmDT8kIcsHY/WmBh35QMN&#10;eahEDGGfoIY6hC6R0pc1WfQT1xFH7tP1FkOEfSVNj9cYbls5U2ouLTYcG2rsaFtT+ZV/Ww2b88fu&#10;eT9crGvNqipOxhbqbab148NUvYAIdAt38b/73cT5ajGHv2/iCTL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hNCW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2SngS8AAAADd&#10;AAAADwAAAGRycy9kb3ducmV2LnhtbEWPQWvCQBCF74X+h2UEb3U3ikVSVxGpxYMUqoXS25Adk2B2&#10;NmS3if575yD0NsN78943y/XVN6qnLtaBLWQTA4q4CK7m0sL3afeyABUTssMmMFm4UYT16vlpibkL&#10;A39Rf0ylkhCOOVqoUmpzrWNRkcc4CS2xaOfQeUyydqV2HQ4S7hs9NeZVe6xZGipsaVtRcTn+eQsf&#10;Aw6bWfbeHy7n7e33NP/8OWRk7XiUmTdQia7p3/y43jvBNwv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2SngS8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iVcEXsAAAADd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b14F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VwRe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bRtE5LwAAADd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PVfAl/38QT5P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0bROS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474;height:305;width:815;" coordsize="815,285" o:gfxdata="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G3gisAAAADdAAAADwAAAAAAAAABACAAAAAiAAAAZHJzL2Rvd25yZXYu&#10;eG1sUEsBAhQAFAAAAAgAh07iQDMvBZ47AAAAOQAAABUAAAAAAAAAAQAgAAAADwEAAGRycy9ncm91&#10;cHNoYXBleG1sLnhtbFBLBQYAAAAABgAGAGABAADMAwAAAAA=&#10;">
                      <o:lock v:ext="edit" grouping="f" rotation="f" text="f" aspectratio="f"/>
                      <v:group id="_x0000_s1026" o:spid="_x0000_s1026" o:spt="203" style="position:absolute;left:0;top:0;height:285;width:305;" coordsize="466,434" o:gfxdata="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8twl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phLmSL4AAADd&#10;AAAADwAAAGRycy9kb3ducmV2LnhtbEVPS2vCQBC+F/oflil40920VSS6SglWepCCDxBvQ3ZMgtnZ&#10;kF2T+O+7hUJv8/E9Z7kebC06an3lWEMyUSCIc2cqLjScjp/jOQgfkA3WjknDgzysV89PS0yN63lP&#10;3SEUIoawT1FDGUKTSunzkiz6iWuII3d1rcUQYVtI02Ifw20tX5WaSYsVx4YSG8pKym+Hu9Ww7bH/&#10;eEs23e52zR6X4/T7vEtI69FLohYgAg3hX/zn/jJxvpq/w+838QS5+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YS5ki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3WpDk7sAAADd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K/SBJ7fxBP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WpDk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OSYDKbsAAADd&#10;AAAADwAAAGRycy9kb3ducmV2LnhtbEVPTYvCMBC9C/6HMAveNFFBtGuURVQEQVC7e55tZtuyzaQ0&#10;seq/N4LgbR7vc+bLm61ES40vHWsYDhQI4syZknMN6XnTn4LwAdlg5Zg03MnDctHtzDEx7spHak8h&#10;FzGEfYIaihDqREqfFWTRD1xNHLk/11gMETa5NA1eY7it5EipibRYcmwosKZVQdn/6WI1fP3s1+ND&#10;+2tdZWZ5+m1sqrYjrXsfQ/UJItAtvMUv987E+Wo6huc38QS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SYDK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VsB4P74AAADd&#10;AAAADwAAAGRycy9kb3ducmV2LnhtbEVPS2vCQBC+F/oflil40920VCW6SglWepCCDxBvQ3ZMgtnZ&#10;kF2T+O+7hUJv8/E9Z7kebC06an3lWEMyUSCIc2cqLjScjp/jOQgfkA3WjknDgzysV89PS0yN63lP&#10;3SEUIoawT1FDGUKTSunzkiz6iWuII3d1rcUQYVtI02Ifw20tX5WaSosVx4YSG8pKym+Hu9Ww7bH/&#10;eEs23e52zR6X4/v3eZeQ1qOXRC1ABBrCv/jP/WXifDWfwe838QS5+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AeD+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oPb570AAADd&#10;AAAADwAAAGRycy9kb3ducmV2LnhtbEVPO2vDMBDeA/0P4gpdTC0lpcU4VjI0MWTIErel62FdbFPr&#10;5FhqXr++ChSy3cf3vGJ5tr040ug7xxqmqQJBXDvTcaPh86N8zkD4gGywd0waLuRhuXiYFJgbd+Id&#10;HavQiBjCPkcNbQhDLqWvW7LoUzcQR27vRoshwrGRZsRTDLe9nCn1Ji12HBtaHOi9pfqn+rUafPlF&#10;h/Ka1In6fmkczQ6r7Rq1fnqcqjmIQOdwF/+7NybOV9kr3L6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g9vn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KVGgsbsAAADd&#10;AAAADwAAAGRycy9kb3ducmV2LnhtbEVPTYvCMBC9C/6HMII3TVQQrUYR2ZUFYWG1eh6bsS02k9LE&#10;6v57s7DgbR7vc5brp61ES40vHWsYDRUI4syZknMN6fFzMAPhA7LByjFp+CUP61W3s8TEuAf/UHsI&#10;uYgh7BPUUIRQJ1L6rCCLfuhq4shdXWMxRNjk0jT4iOG2kmOlptJiybGhwJq2BWW3w91q2Jz3H5Pv&#10;9mJdZeZ5ejI2Vbux1v3eSC1ABHqGt/jf/WXifDWbwt838QS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VGgs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vIJ0eb8AAADd&#10;AAAADwAAAGRycy9kb3ducmV2LnhtbEWPQW/CMAyF70j7D5En7YJGAkgIFdIe2CrtwAW2aVerMW1F&#10;45QmA8avxwek3Wy95/c+r4ur79SZhtgGtjCdGFDEVXAt1xa+PsvXJaiYkB12gcnCH0Uo8qfRGjMX&#10;Lryj8z7VSkI4ZmihSanPtI5VQx7jJPTEoh3C4DHJOtTaDXiRcN/pmTEL7bFlaWiwp01D1XH/6y3E&#10;8ptO5W1cjc3PvA40O71t39Hal+epWYFKdE3/5sf1hxN8sxRc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yCdHm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M40w7sAAADd&#10;AAAADwAAAGRycy9kb3ducmV2LnhtbEVPTYvCMBC9L/gfwgje1kQF0a5RRFQEQVite55tZttiMylN&#10;rPrvjbDgbR7vc2aLu61ES40vHWsY9BUI4syZknMN6WnzOQHhA7LByjFpeJCHxbzzMcPEuBt/U3sM&#10;uYgh7BPUUIRQJ1L6rCCLvu9q4sj9ucZiiLDJpWnwFsNtJYdKjaXFkmNDgTWtCsoux6vVsPzZr0eH&#10;9te6ykzz9GxsqrZDrXvdgfoCEege3uJ/987E+Woyhdc38QQ5f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M40w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rCLo4b0AAADd&#10;AAAADwAAAGRycy9kb3ducmV2LnhtbEVPS2sCMRC+F/ofwgjearKKpV03ShErHkSoFsTbsJl94Gay&#10;bNJd/fdNQehtPr7nZKubbURPna8da0gmCgRx7kzNpYbv0+fLGwgfkA02jknDnTysls9PGabGDfxF&#10;/TGUIoawT1FDFUKbSunziiz6iWuJI1e4zmKIsCul6XCI4baRU6VepcWaY0OFLa0ryq/HH6thO+Dw&#10;MUs2/f5arO+X0/xw3iek9XiUqAWIQLfwL364dybOV+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CLo4b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qGFLObsAAADd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K9+En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GFLO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07Mwb7wAAADd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J8lSZw/SaeIP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zMG+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510;top:0;height:285;width:305;" coordsize="466,434" o:gfxdata="UEsDBAoAAAAAAIdO4kAAAAAAAAAAAAAAAAAEAAAAZHJzL1BLAwQUAAAACACHTuJATfJ0+L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K2m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fJ0+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0xnu4r0AAADd&#10;AAAADwAAAGRycy9kb3ducmV2LnhtbEVPTWvCQBC9C/6HZQRvdTeK1UZXEbHSgwhqofQ2ZMckmJ0N&#10;2W2i/75bKHibx/uc5fpuK9FS40vHGpKRAkGcOVNyruHz8v4yB+EDssHKMWl4kIf1qt9bYmpcxydq&#10;zyEXMYR9ihqKEOpUSp8VZNGPXE0cuatrLIYIm1yaBrsYbis5VupVWiw5NhRY07ag7Hb+sRr2HXab&#10;SbJrD7fr9vF9mR6/DglpPRwkagEi0D08xf/uDxPnq7cZ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xnu4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11pNOr4AAADd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X70+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1pNO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Ig2bLsAAADd&#10;AAAADwAAAGRycy9kb3ducmV2LnhtbEVPTYvCMBC9C/6HMMLeNFFBtGsUEVcWBEGte55tZttiMylN&#10;tuq/N4LgbR7vc+bLm61ES40vHWsYDhQI4syZknMN6emrPwXhA7LByjFpuJOH5aLbmWNi3JUP1B5D&#10;LmII+wQ1FCHUiZQ+K8iiH7iaOHJ/rrEYImxyaRq8xnBbyZFSE2mx5NhQYE3rgrLL8d9qWP3sNuN9&#10;+2tdZWZ5ejY2VduR1h+9ofoEEegW3uKX+9vE+Wo2gec38QS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Ig2b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whvsjMAAAADd&#10;AAAADwAAAGRycy9kb3ducmV2LnhtbEWPQWvDMAyF74P9B6PCbqvtjY2S1S2lbGWHMlhbKLuJWE1C&#10;YznEbtL+++kw2E3iPb33ab68hlYN1KcmsgM7NaCIy+gbrhwc9h+PM1ApI3tsI5ODGyVYLu7v5lj4&#10;OPI3DbtcKQnhVKCDOueu0DqVNQVM09gRi3aKfcAsa19p3+Mo4aHVT8a86oANS0ONHa1rKs+7S3Cw&#10;GXFcPdv3YXs+rW8/+5ev49aScw8Ta95AZbrmf/Pf9acXfGuEX76REfTi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hvsjM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OVvipMAAAADd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3ywE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+Kk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3ReiHrsAAADd&#10;AAAADwAAAGRycy9kb3ducmV2LnhtbEVP32vCMBB+H/g/hBN8m4kKY+2MIqIiDIRp9fnW3Nqy5lKa&#10;WPW/N4Lg2318P286v9padNT6yrGG0VCBIM6dqbjQkB3W758gfEA2WDsmDTfyMJ/13qaYGnfhH+r2&#10;oRAxhH2KGsoQmlRKn5dk0Q9dQxy5P9daDBG2hTQtXmK4reVYqQ9pseLYUGJDy5Ly//3ZalicvleT&#10;XfdrXW2SIjsam6nNWOtBf6S+QAS6hpf46d6aOF8lCTy+iS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ReiH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Msly+70AAADd&#10;AAAADwAAAGRycy9kb3ducmV2LnhtbEVPTWsCMRC9F/wPYYTeahKlRVajiGjpQQpVQbwNm3F3cTNZ&#10;Numu/vumIHibx/uc+fLmatFRGyrPBvRIgSDOva24MHA8bN+mIEJEtlh7JgN3CrBcDF7mmFnf8w91&#10;+1iIFMIhQwNljE0mZchLchhGviFO3MW3DmOCbSFti30Kd7UcK/UhHVacGkpsaF1Sft3/OgOfPfar&#10;id50u+tlfT8f3r9PO03GvA61moGIdItP8cP9ZdN8rSb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sly+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NorRI7sAAADd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qgdc38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orRI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TViqdbsAAADd&#10;AAAADwAAAGRycy9kb3ducmV2LnhtbEVP32vCMBB+H/g/hBN8m0krjFmNIqJjMBCm1eezOdticylN&#10;Vt1/bwYD3+7j+3nz5d02oqfO1441JGMFgrhwpuZSQ37Yvr6D8AHZYOOYNPySh+Vi8DLHzLgbf1O/&#10;D6WIIewz1FCF0GZS+qIii37sWuLIXVxnMUTYldJ0eIvhtpGpUm/SYs2xocKW1hUV1/2P1bA6fW0m&#10;u/5sXWOmZX40NlcfqdajYaJmIALdw1P87/40cX6iUvj7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Viqd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Ir7RY70AAADd&#10;AAAADwAAAGRycy9kb3ducmV2LnhtbEVPTWsCMRC9C/6HMIXeNImlIlujFFHpQYSqIL0Nm3F3cTNZ&#10;NnFX/31TEHqbx/uc+fLuatFRGyrPBvRYgSDOva24MHA6bkYzECEiW6w9k4EHBVguhoM5Ztb3/E3d&#10;IRYihXDI0EAZY5NJGfKSHIaxb4gTd/Gtw5hgW0jbYp/CXS0nSk2lw4pTQ4kNrUrKr4ebM7Dtsf98&#10;0+tud72sHj/H9/15p8mY1xetPkBEusd/8dP9ZdN8rabw9006QS5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r7RY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Jv1yu7sAAADd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9RQ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v1yu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rEyAbwAAADd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mJmsD9m3iCXN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xMgG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  <v:group id="_x0000_s1026" o:spid="_x0000_s1026" o:spt="203" style="position:absolute;left:1621;top:0;height:1234;width:1290;" coordsize="815,779" o:gfxdata="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Wl1u+AAAA3Q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group id="_x0000_s1026" o:spid="_x0000_s1026" o:spt="203" style="position:absolute;left:0;top:0;height:285;width:305;" coordsize="466,434" o:gfxdata="UEsDBAoAAAAAAIdO4kAAAAAAAAAAAAAAAAAEAAAAZHJzL1BLAwQUAAAACACHTuJAFjCLAL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Kk3h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jCLAL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2FxBvb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agT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YXEG9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3B/iZcAAAADd&#10;AAAADwAAAGRycy9kb3ducmV2LnhtbEWPT2vDMAzF74V9B6PBLmW100IpaZ0ctgV62GVdy64iVpOw&#10;WE5j98/26adDYTeJ9/TeT5vy5nt1oTF2gS1kMwOKuA6u48bC/rN6XoGKCdlhH5gs/FCEsniYbDB3&#10;4cofdNmlRkkIxxwttCkNudaxbsljnIWBWLRjGD0mWcdGuxGvEu57PTdmqT12LA0tDvTSUv29O3sL&#10;sTrQqfqd1lPztWgCzU+v729o7dNjZtagEt3Sv/l+vXWCn2XCL9/ICLr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H+Jl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OFOi370AAADd&#10;AAAADwAAAGRycy9kb3ducmV2LnhtbEVP0WrCQBB8F/yHY4W+mTstSBtzikgrglCoTfu85rZJaG4v&#10;5M4k/n2vUHCedpmdmZ1sO9pG9NT52rGGRaJAEBfO1FxqyD9e508gfEA22DgmDTfysN1MJxmmxg38&#10;Tv05lCKasE9RQxVCm0rpi4os+sS1xJH7dp3FENeulKbDIZrbRi6VWkmLNceEClvaV1T8nK9Ww+7r&#10;9PL41l+sa8xzmX8am6vDUuuH2UKtQQQaw/34X3008f0I+GsTR5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U6Lf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V7XZyb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KUW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e12cm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LM18E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6STOH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zNf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KCQBR7wAAADd&#10;AAAADwAAAGRycy9kb3ducmV2LnhtbEVP32vCMBB+H/g/hBN8m0l1jFmbioiOwWAwrT6fzdkWm0tp&#10;sur++2Uw2Nt9fD8vW91tKwbqfeNYQzJVIIhLZxquNBSH3eMLCB+QDbaOScM3eVjlo4cMU+Nu/EnD&#10;PlQihrBPUUMdQpdK6cuaLPqp64gjd3G9xRBhX0nT4y2G21bOlHqWFhuODTV2tKmpvO6/rIb16X07&#10;/xjO1rVmURVHYwv1OtN6Mk7UEkSge/gX/7nfTJyfJE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kAU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ubR2V8AAAADd&#10;AAAADwAAAGRycy9kb3ducmV2LnhtbEWPQWvCQBCF70L/wzJCb7rZFkVSVxFpSw9SMBZKb0N2TILZ&#10;2ZDdJvrvOwehtxnem/e+WW+vvlUD9bEJbMHMM1DEZXANVxa+Tm+zFaiYkB22gcnCjSJsNw+TNeYu&#10;jHykoUiVkhCOOVqoU+pyrWNZk8c4Dx2xaOfQe0yy9pV2PY4S7lv9lGVL7bFhaaixo31N5aX49Rbe&#10;Rxx3z+Z1OFzO+9vPafH5fTBk7ePUZC+gEl3Tv/l+/eEE3xjBlW9kBL35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bR2V8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PLrfir0AAADd&#10;AAAADwAAAGRycy9kb3ducmV2LnhtbEVPTWvCQBC9F/oflin0EnQ3EURSVw9tAx68NFW8DtlpEpqd&#10;jdlVU399VxC8zeN9znI92k6cafCtYw3pVIEgrpxpudaw+y4mCxA+IBvsHJOGP/KwXj0/LTE37sJf&#10;dC5DLWII+xw1NCH0uZS+asiin7qeOHI/brAYIhxqaQa8xHDbyUypubTYcmxosKf3hqrf8mQ1+GJP&#10;x+KaVIk6zGpH2fFj+4lav76k6g1EoDE8xHf3xsT5aTqH2zfxB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ut+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2PafML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JM/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2nzC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5uIVd7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Iw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4hV3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TSVL+LsAAADd&#10;AAAADwAAAGRycy9kb3ducmV2LnhtbEVPS4vCMBC+L/gfwgh7EU3qwqLV6EEtePDiC69DM7bFZlKb&#10;rK9fvxEW9jYf33Om84etxY1aXznWkAwUCOLcmYoLDYd91h+B8AHZYO2YNDzJw3zW+Zhiatydt3Tb&#10;hULEEPYpaihDaFIpfV6SRT9wDXHkzq61GCJsC2lavMdwW8uhUt/SYsWxocSGFiXll92P1eCzI12z&#10;Vy/vqdNX4Wh4XW5WqPVnN1ETEIEe4V/8516bOD9Jxv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VL+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mXPN+b8AAADd&#10;AAAADwAAAGRycy9kb3ducmV2LnhtbEWPQWvCQBCF7wX/wzKCt7qbCNKmriLSSkEo1EbP0+w0Cc3O&#10;huwa7b/vHAq9zfDevPfNanPznRppiG1gC9ncgCKugmu5tlB+vNw/gIoJ2WEXmCz8UITNenK3wsKF&#10;K7/TeEy1khCOBVpoUuoLrWPVkMc4Dz2xaF9h8JhkHWrtBrxKuO90bsxSe2xZGhrsaddQ9X28eAvb&#10;8+F58TZ++tC5x7o8OV+afW7tbJqZJ1CJbunf/Hf96gQ/y4VfvpER9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zzfm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510;top:0;height:285;width:305;" coordsize="466,434" o:gfxdata="UEsDBAoAAAAAAIdO4kAAAAAAAAAAAAAAAAAEAAAAZHJzL1BLAwQUAAAACACHTuJAHACFqb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AIWpvAAAAN0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group id="_x0000_s1026" o:spid="_x0000_s1026" o:spt="203" style="position:absolute;left:0;top:0;height:64;width:70;" coordsize="208,206" o:gfxdata="UEsDBAoAAAAAAIdO4kAAAAAAAAAAAAAAAAAEAAAAZHJzL1BLAwQUAAAACACHTuJAmdkTdL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5Xg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2RN0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4qG2r7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9IM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obav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5kjL+rwAAADd&#10;AAAADwAAAGRycy9kb3ducmV2LnhtbEVP32vCMBB+F/Y/hBvsTZN2Iq4zyhibCIJgV32+Nbe2rLmU&#10;Jlb33y+C4Nt9fD9vsbrYVgzU+8axhmSiQBCXzjRcaSi+PsdzED4gG2wdk4Y/8rBaPowWmBl35j0N&#10;eahEDGGfoYY6hC6T0pc1WfQT1xFH7sf1FkOEfSVNj+cYbluZKjWTFhuODTV29F5T+ZufrIa34/bj&#10;eTd8W9eal6o4GFuodar102OiXkEEuoS7+ObemDg/Sad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Iy/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0;height:64;width:70;" coordsize="208,206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8tYVN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lJOoL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WFT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FppVjbwAAADd&#10;AAAADwAAAGRycy9kb3ducmV2LnhtbEVP32vCMBB+F/Y/hBvsTZN2oK4zyhibCIJgV32+Nbe2rLmU&#10;Jlb33y+C4Nt9fD9vsbrYVgzU+8axhmSiQBCXzjRcaSi+PsdzED4gG2wdk4Y/8rBaPowWmBl35j0N&#10;eahEDGGfoYY6hC6T0pc1WfQT1xFH7sf1FkOEfSVNj+cYbluZKjWVFhuODTV29F5T+ZufrIa34/bj&#10;eTd8W9eal6o4GFuodar102OiXkEEuoS7+ObemDg/SWd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aVY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70;height:64;width:70;" coordsize="208,206" o:gfxdata="UEsDBAoAAAAAAIdO4kAAAAAAAAAAAAAAAAAEAAAAZHJzL1BLAwQUAAAACACHTuJAYzuDqr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SpV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M7g6q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KpbJL8AAADd&#10;AAAADwAAAGRycy9kb3ducmV2LnhtbEWPQWvCQBCF74X+h2UKvdXdKEhNXaWIloIgVGPP0+w0Cc3O&#10;huwa7b93DoK3Gd6b976ZLy++VQP1sQlsIRsZUMRlcA1XForD5uUVVEzIDtvAZOGfIiwXjw9zzF04&#10;8xcN+1QpCeGYo4U6pS7XOpY1eYyj0BGL9ht6j0nWvtKux7OE+1aPjZlqjw1LQ40drWoq//Ynb+H9&#10;e7ue7IYfH1o3q4qj84X5GFv7/JSZN1CJLuluvl1/OsHPJsIv38gIe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yqWyS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96;top:370;height:64;width:70;" coordsize="208,206" o:gfxdata="UEsDBAoAAAAAAIdO4kAAAAAAAAAAAAAAAAAEAAAAZHJzL1BLAwQUAAAACACHTuJAc0wgM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V5N3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0wgMr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CDSF6b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7IU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NIX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7HjFU7wAAADd&#10;AAAADwAAAGRycy9kb3ducmV2LnhtbEVP32vCMBB+H+x/CDfY20zawnDVKDLmGAwEtfP5bM622FxK&#10;E1v335vBwLf7+H7efHm1rRio941jDclEgSAunWm40lDs1y9TED4gG2wdk4Zf8rBcPD7MMTdu5C0N&#10;u1CJGMI+Rw11CF0upS9rsugnriOO3Mn1FkOEfSVNj2MMt61MlXqVFhuODTV29F5Ted5drIbV4fsj&#10;2wxH61rzVhU/xhbqM9X6+SlRMxCBruEu/nd/mTg/yTL4+yae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4xV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474;height:305;width:815;" coordsize="815,285" o:gfxdata="UEsDBAoAAAAAAIdO4kAAAAAAAAAAAAAAAAAEAAAAZHJzL1BLAwQUAAAACACHTuJAgFoywL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9Uqhd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BaMsC+AAAA3QAAAA8AAAAAAAAAAQAgAAAAIgAAAGRycy9kb3ducmV2Lnht&#10;bFBLAQIUABQAAAAIAIdO4kAzLwWeOwAAADkAAAAVAAAAAAAAAAEAIAAAAA0BAABkcnMvZ3JvdXBz&#10;aGFwZXhtbC54bWxQSwUGAAAAAAYABgBgAQAAygMAAAAA&#10;">
                      <o:lock v:ext="edit" grouping="f" rotation="f" text="f" aspectratio="f"/>
                      <v:group id="_x0000_s1026" o:spid="_x0000_s1026" o:spt="203" style="position:absolute;left:0;top:0;height:285;width:305;" coordsize="466,434" o:gfxdata="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gdZSsAAAADdAAAADwAAAAAAAAABACAAAAAiAAAAZHJzL2Rvd25yZXYu&#10;eG1sUEsBAhQAFAAAAAgAh07iQDMvBZ47AAAAOQAAABUAAAAAAAAAAQAgAAAADwEAAGRycy9ncm91&#10;cHNoYXBleG1sLnhtbFBLBQYAAAAABgAGAGABAADMAwAAAAA=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8gEqN8AAAADd&#10;AAAADwAAAGRycy9kb3ducmV2LnhtbEWPQWvCQBCF70L/wzKF3nSzFYtEVxGppQcpVIXS25Adk2B2&#10;NmTXRP995yD0NsN78943y/XNN6qnLtaBLZhJBoq4CK7m0sLpuBvPQcWE7LAJTBbuFGG9ehotMXdh&#10;4G/qD6lUEsIxRwtVSm2udSwq8hgnoSUW7Rw6j0nWrtSuw0HCfaNfs+xNe6xZGipsaVtRcTlcvYWP&#10;AYfN1Lz3+8t5e/89zr5+9oasfXk22QJUolv6Nz+uP53gm6ngyj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gEqN8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dw+D6r0AAADd&#10;AAAADwAAAGRycy9kb3ducmV2LnhtbEVPTWvCQBC9C/6HZQq9SN1NAlLSrB5qAz30YlR6HbLTJDQ7&#10;G7NbTf31rlDobR7vc4rNZHtxptF3jjUkSwWCuHam40bDYV8+PYPwAdlg75g0/JKHzXo+KzA37sI7&#10;OlehETGEfY4a2hCGXEpft2TRL91AHLkvN1oMEY6NNCNeYrjtZarUSlrsODa0ONBrS/V39WM1+PJI&#10;p/K6qBfqM2scpaftxxtq/fiQqBcQgabwL/5zv5s4P8lW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D4Pq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k0PDULwAAADd&#10;AAAADwAAAGRycy9kb3ducmV2LnhtbEVP32vCMBB+H/g/hBN806QKm1ajyJhjIAzU6vPZnG2xuZQm&#10;q+6/XwRhb/fx/bzF6m5r0VHrK8cakpECQZw7U3GhITtshlMQPiAbrB2Thl/ysFr2XhaYGnfjHXX7&#10;UIgYwj5FDWUITSqlz0uy6EeuIY7cxbUWQ4RtIU2LtxhuazlW6lVarDg2lNjQe0n5df9jNaxP24/J&#10;d3e2rjazIjsam6nPsdaDfqLmIALdw7/46f4ycX4yeYP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Dw1C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Oz3w17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4m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z3w1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BpAXmL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yejL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pAXm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KwoWb8AAADd&#10;AAAADwAAAGRycy9kb3ducmV2LnhtbEWPQWvCQBCF7wX/wzJCb3U3WoqNriKlilAoqGnP0+yYBLOz&#10;IbuN9t93DoXeZnhv3vtmub75Vg3UxyawhWxiQBGXwTVcWShO24c5qJiQHbaBycIPRVivRndLzF24&#10;8oGGY6qUhHDM0UKdUpdrHcuaPMZJ6IhFO4feY5K1r7Tr8SrhvtVTY560x4alocaOXmoqL8dvb2Hz&#10;+fY6ex++fGjdc1V8OF+Y3dTa+3FmFqAS3dK/+e967wQ/exR+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sKFm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K0pTT74AAADd&#10;AAAADwAAAGRycy9kb3ducmV2LnhtbEVPS2vCQBC+C/0Pywi96WZbLSVmlSJt6UEKjQXxNmQnD8zO&#10;huw20X/vCgVv8/E9J9ucbSsG6n3jWIOaJyCIC2carjT87j9mryB8QDbYOiYNF/KwWT9MMkyNG/mH&#10;hjxUIoawT1FDHUKXSumLmiz6ueuII1e63mKIsK+k6XGM4baVT0nyIi02HBtq7GhbU3HK/6yGzxHH&#10;t2f1PuxO5fZy3C+/DztFWj9OVbICEegc7uJ/95eJ89Vi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tKU0+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DL2lL0AAADd&#10;AAAADwAAAGRycy9kb3ducmV2LnhtbEVPS2vCQBC+C/6HZQq9iNlNWkR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MvaU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tH62LrwAAADd&#10;AAAADwAAAGRycy9kb3ducmV2LnhtbEVP32vCMBB+H/g/hBN806Q6hlajyJhjIAzU6vPZnG2xuZQm&#10;q+6/XwRhb/fx/bzF6m5r0VHrK8cakpECQZw7U3GhITtshlMQPiAbrB2Thl/ysFr2XhaYGnfjHXX7&#10;UIgYwj5FDWUITSqlz0uy6EeuIY7cxbUWQ4RtIU2LtxhuazlW6k1arDg2lNjQe0n5df9jNaxP24/J&#10;d3e2rjazIjsam6nPsdaDfqLmIALdw7/46f4ycX7yO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+ti6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25jNOL0AAADd&#10;AAAADwAAAGRycy9kb3ducmV2LnhtbEVPTWvCQBC9C/6HZQRvdbNqtURXEbHSgwhqofQ2ZMckmJ0N&#10;2W2i/75bKHibx/uc5fpuK9FS40vHGtQoAUGcOVNyruHz8v7yBsIHZIOVY9LwIA/rVb+3xNS4jk/U&#10;nkMuYgj7FDUUIdSplD4ryKIfuZo4clfXWAwRNrk0DXYx3FZynCQzabHk2FBgTduCstv5x2rYd9ht&#10;JmrXHm7X7eP78nr8OijSejhQyQJEoHt4iv/dHybOV9M5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25jNOL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39tu4L0AAADd&#10;AAAADwAAAGRycy9kb3ducmV2LnhtbEVPS2vCQBC+C/0PyxS8SLMbq6VEVw+tgR68+Ci9DtlpEszO&#10;xuz6/PWuIHibj+850/nZNuJIna8da0gTBYK4cKbmUsN2k799gvAB2WDjmDRcyMN89tKbYmbciVd0&#10;XIdSxBD2GWqoQmgzKX1RkUWfuJY4cv+usxgi7EppOjzFcNvIoVIf0mLNsaHClr4qKnbrg9Xg81/a&#10;59dBMVB/76Wj4f57uUCt+6+pmoAIdA5P8cP9Y+L8dDS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227g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pAkVtr0AAADd&#10;AAAADwAAAGRycy9kb3ducmV2LnhtbEVP32vCMBB+F/Y/hBvsTZPWIVtnLENUhIGg63w+m1tb1lxK&#10;k1X33y+C4Nt9fD9vnl9sKwbqfeNYQzJRIIhLZxquNBSf6/ELCB+QDbaOScMfecgXD6M5ZsadeU/D&#10;IVQihrDPUEMdQpdJ6cuaLPqJ64gj9+16iyHCvpKmx3MMt61MlZpJiw3Hhho7WtZU/hx+rYb348dq&#10;uhtO1rXmtSq+jC3UJtX66TFRbyACXcJdfHNvTZyfPM/g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CRW2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510;top:0;height:285;width:305;" coordsize="466,434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group id="_x0000_s1026" o:spid="_x0000_s1026" o:spt="203" style="position:absolute;left:0;top:0;height:64;width:70;" coordsize="208,206" o:gfxdata="UEsDBAoAAAAAAIdO4kAAAAAAAAAAAAAAAAAEAAAAZHJzL1BLAwQUAAAACACHTuJAvuRmCr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VQ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7kZgq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XpZk5b0AAADd&#10;AAAADwAAAGRycy9kb3ducmV2LnhtbEVPS2vCQBC+C/0PyxS8SLMbK9JGVw+tgR68+Ci9DtlpEszO&#10;xuz6/PWuIHibj+850/nZNuJIna8da0gTBYK4cKbmUsN2k799gPAB2WDjmDRcyMN89tKbYmbciVd0&#10;XIdSxBD2GWqoQmgzKX1RkUWfuJY4cv+usxgi7EppOjzFcNvIoVJjabHm2FBhS18VFbv1wWrw+S/t&#10;8+ugGKi/99LRcP+9XKDW/ddUTUAEOoen+OH+MXF+OvqE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lmTl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wXW+hL8AAADd&#10;AAAADwAAAGRycy9kb3ducmV2LnhtbEWPQWvCQBCF7wX/wzJCb3U3SouNriKlilAoqGnP0+yYBLOz&#10;IbuN9t93DoXeZnhv3vtmub75Vg3UxyawhWxiQBGXwTVcWShO24c5qJiQHbaBycIPRVivRndLzF24&#10;8oGGY6qUhHDM0UKdUpdrHcuaPMZJ6IhFO4feY5K1r7Tr8SrhvtVTY560x4alocaOXmoqL8dvb2Hz&#10;+fY6ex++fGjdc1V8OF+Y3dTa+3FmFqAS3dK/+e967wQ/exR+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1voS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0;height:64;width:70;" coordsize="208,206" o:gfxdata="UEsDBAoAAAAAAIdO4kAAAAAAAAAAAAAAAAAEAAAAZHJzL1BLAwQUAAAACACHTuJArpPFk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V7M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pPFk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1etgSb0AAADd&#10;AAAADwAAAGRycy9kb3ducmV2LnhtbEVPS2vCQBC+C/6HZQq9iNlNSkV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62BJ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Macg87wAAADd&#10;AAAADwAAAGRycy9kb3ducmV2LnhtbEVP32vCMBB+H/g/hBN806TKhlajyJhjIAzU6vPZnG2xuZQm&#10;q+6/XwRhb/fx/bzF6m5r0VHrK8cakpECQZw7U3GhITtshlMQPiAbrB2Thl/ysFr2XhaYGnfjHXX7&#10;UIgYwj5FDWUITSqlz0uy6EeuIY7cxbUWQ4RtIU2LtxhuazlW6k1arDg2lNjQe0n5df9jNaxP24/J&#10;d3e2rjazIjsam6nPsdaDfqLmIALdw7/46f4ycX7yO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nIPO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370;height:64;width:70;" coordsize="208,206" o:gfxdata="UEsDBAoAAAAAAIdO4kAAAAAAAAAAAAAAAAAEAAAAZHJzL1BLAwQUAAAACACHTuJAXkFb5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Wrx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5BW+W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WgL4PbsAAADd&#10;AAAADwAAAGRycy9kb3ducmV2LnhtbEVPS4vCMBC+L/gfwgheZE3qoixdowe14GEvvtjr0IxtsZnU&#10;Jj5/vRGEvc3H95zJ7GZrcaHWV441JAMFgjh3puJCw26bfX6D8AHZYO2YNNzJw2za+ZhgatyV13TZ&#10;hELEEPYpaihDaFIpfV6SRT9wDXHkDq61GCJsC2lavMZwW8uhUmNpseLYUGJD85Ly4+ZsNfhsT6fs&#10;0c/76u+rcDQ8LX6XqHWvm6gfEIFu4V/8dq9MnJ+MR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gL4P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IdCDa70AAADd&#10;AAAADwAAAGRycy9kb3ducmV2LnhtbEVP32vCMBB+F/Y/hBvsTZNWJltnLENUhIGg63w+m1tb1lxK&#10;k1X33y+C4Nt9fD9vnl9sKwbqfeNYQzJRIIhLZxquNBSf6/ELCB+QDbaOScMfecgXD6M5ZsadeU/D&#10;IVQihrDPUEMdQpdJ6cuaLPqJ64gj9+16iyHCvpKmx3MMt61MlZpJiw3Hhho7WtZU/hx+rYb348dq&#10;uhtO1rXmtSq+jC3UJtX66TFRbyACXcJdfHNvTZyfPM/g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0INr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396;top:370;height:64;width:70;" coordsize="208,206" o:gfxdata="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8QJLMAAAADdAAAADwAAAAAAAAABACAAAAAiAAAAZHJzL2Rvd25yZXYu&#10;eG1sUEsBAhQAFAAAAAgAh07iQDMvBZ47AAAAOQAAABUAAAAAAAAAAQAgAAAADwEAAGRycy9ncm91&#10;cHNoYXBleG1sLnhtbFBLBQYAAAAABgAGAGABAADM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tANXo8AAAADd&#10;AAAADwAAAGRycy9kb3ducmV2LnhtbEWPT2/CMAzF75P2HSJP4oJoUtCmqRA4wCpx4MKfaVer8dpq&#10;jVOaDNg+PT5M2s3We37v58Xq5jt1oSG2gS3kmQFFXAXXcm3hdCwnr6BiQnbYBSYLPxRhtXx8WGDh&#10;wpX3dDmkWkkIxwItNCn1hdaxashjzEJPLNpnGDwmWYdauwGvEu47PTXmRXtsWRoa7GndUPV1+PYW&#10;YvlO5/J3XI3Nx6wOND1vdm9o7egpN3NQiW7p3/x3vXWCnz8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A1ej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UE8XGb0AAADd&#10;AAAADwAAAGRycy9kb3ducmV2LnhtbEVP32vCMBB+F/wfwgm+zaTKRKtpEdnGYCCo3Z7P5taWNZfS&#10;ZNX998tg4Nt9fD9vm99sKwbqfeNYQzJTIIhLZxquNBTn54cVCB+QDbaOScMPeciz8WiLqXFXPtJw&#10;CpWIIexT1FCH0KVS+rImi37mOuLIfbreYoiwr6Tp8RrDbSvnSi2lxYZjQ40d7Wsqv07fVsPu4+1p&#10;cRgu1rVmXRXvxhbqZa71dJKoDYhAt3AX/7tfTZyfPK7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TxcZ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  <v:group id="_x0000_s1026" o:spid="_x0000_s1026" o:spt="203" style="position:absolute;left:3242;top:0;height:1234;width:880;" coordsize="880,1234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group id="_x0000_s1026" o:spid="_x0000_s1026" o:spt="203" style="position:absolute;left:0;top:0;height:451;width:483;" coordsize="483,451" o:gfxdata="UEsDBAoAAAAAAIdO4kAAAAAAAAAAAAAAAAAEAAAAZHJzL1BLAwQUAAAACACHTuJAeriiHr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+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riiHr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67;width:73;" coordsize="208,206" o:gfxdata="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2E0w7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+yKXG7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J+MR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yKXG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H27Xob0AAADd&#10;AAAADwAAAGRycy9kb3ducmV2LnhtbEVP32vCMBB+F/Y/hBvsTZNWJltnLENUhIGg63w+m1tb1lxK&#10;k1X33y+C4Nt9fD9vnl9sKwbqfeNYQzJRIIhLZxquNBSf6/ELCB+QDbaOScMfecgXD6M5ZsadeU/D&#10;IVQihrDPUEMdQpdJ6cuaLPqJ64gj9+16iyHCvpKmx3MMt61MlZpJiw3Hhho7WtZU/hx+rYb348dq&#10;uhtO1rXmtSq+jC3UJtX66TFRbyACXcJdfHNvTZyfzJ7h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bteh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10;top:0;height:67;width:73;" coordsize="208,206" o:gfxdata="UEsDBAoAAAAAAIdO4kAAAAAAAAAAAAAAAAAEAAAAZHJzL1BLAwQUAAAACACHTuJAjv6gsb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r2Z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v6gs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C/AJbLsAAADd&#10;AAAADwAAAGRycy9kb3ducmV2LnhtbEVPS4vCMBC+L/gfwgheZE3qgi5dowe14GEvvtjr0IxtsZnU&#10;Jj5/vRGEvc3H95zJ7GZrcaHWV441JAMFgjh3puJCw26bfX6D8AHZYO2YNNzJw2za+ZhgatyV13TZ&#10;hELEEPYpaihDaFIpfV6SRT9wDXHkDq61GCJsC2lavMZwW8uhUiNpseLYUGJD85Ly4+ZsNfhsT6fs&#10;0c/76u+rcDQ8LX6XqHWvm6gfEIFu4V/8dq9MnJ+Mx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/AJb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8W94P78AAADd&#10;AAAADwAAAGRycy9kb3ducmV2LnhtbEWPQWvCQBCF74X+h2UK3upuLEhNXaWILYIgVGPP0+w0Cc3O&#10;huw26r93DoK3Gd6b976ZL8++VQP1sQlsIRsbUMRlcA1XForDx/MrqJiQHbaBycKFIiwXjw9zzF04&#10;8RcN+1QpCeGYo4U6pS7XOpY1eYzj0BGL9ht6j0nWvtKux5OE+1ZPjJlqjw1LQ40drWoq//b/3sL7&#10;93b9sht+fGjdrCqOzhfmc2Lt6Ckzb6ASndPdfLveOMHPpoIr38gIe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veD+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84;height:67;width:73;" coordsize="208,206" o:gfxdata="UEsDBAoAAAAAAIdO4kAAAAAAAAAAAAAAAAAEAAAAZHJzL1BLAwQUAAAACACHTuJABYOkHb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V29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YOkHb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AcAHxcAAAADd&#10;AAAADwAAAGRycy9kb3ducmV2LnhtbEWPT2/CMAzF75P2HSJP4oJoUpC2qRA4wCpx4MKfaVer8dpq&#10;jVOaDNg+PT5M2s3We37v58Xq5jt1oSG2gS3kmQFFXAXXcm3hdCwnr6BiQnbYBSYLPxRhtXx8WGDh&#10;wpX3dDmkWkkIxwItNCn1hdaxashjzEJPLNpnGDwmWYdauwGvEu47PTXmWXtsWRoa7GndUPV1+PYW&#10;YvlO5/J3XI3Nx6wOND1vdm9o7egpN3NQiW7p3/x3vXWCn78I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wAfF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5YxHf7wAAADd&#10;AAAADwAAAGRycy9kb3ducmV2LnhtbEVP32vCMBB+H/g/hBN8m0kVtlmbioiOwWAwrT6fzdkWm0tp&#10;sur++2Uw2Nt9fD8vW91tKwbqfeNYQzJVIIhLZxquNBSH3eMLCB+QDbaOScM3eVjlo4cMU+Nu/EnD&#10;PlQihrBPUUMdQpdK6cuaLPqp64gjd3G9xRBhX0nT4y2G21bOlHqSFhuODTV2tKmpvO6/rIb16X07&#10;/xjO1rVmURVHYwv1OtN6Mk7UEkSge/gX/7nfTJyfPCfw+008Qe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MR3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410;top:384;height:67;width:73;" coordsize="208,206" o:gfxdata="UEsDBAoAAAAAAIdO4kAAAAAAAAAAAAAAAAAEAAAAZHJzL1BLAwQUAAAACACHTuJAimo8a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epl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pqPGm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8RKZsrsAAADd&#10;AAAADwAAAGRycy9kb3ducmV2LnhtbEVPS4vCMBC+L/gfwgheZE2qoEvX6EEteNiLL/Y6NGNbbCa1&#10;ic9fvxGEvc3H95zp/G5rcaXWV441JAMFgjh3puJCw36XfX6B8AHZYO2YNDzIw3zW+ZhiatyNN3Td&#10;hkLEEPYpaihDaFIpfV6SRT9wDXHkjq61GCJsC2lavMVwW8uhUmNpseLYUGJDi5Ly0/ZiNfjsQOfs&#10;2c/76ndUOBqelz8r1LrXTdQ3iED38C9+u9cmzk8m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RKZs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9fvk57wAAADd&#10;AAAADwAAAGRycy9kb3ducmV2LnhtbEVP32vCMBB+H+x/CDfwbSbV4bQzyhAdgiBMq89nc2vLmktp&#10;YtX/3giDvd3H9/Om86utRUetrxxrSPoKBHHuTMWFhmy/eh2D8AHZYO2YNNzIw3z2/DTF1LgLf1O3&#10;C4WIIexT1FCG0KRS+rwki77vGuLI/bjWYoiwLaRp8RLDbS0HSo2kxYpjQ4kNLUrKf3dnq+HzuFkO&#10;t93JutpMiuxgbKa+Blr3XhL1ASLQNfyL/9xrE+cn72/w+CaeI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75O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807;top:0;height:451;width:73;" coordsize="73,451" o:gfxdata="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GnGhvAAAAN0AAAAPAAAAAAAAAAEAIAAAACIAAABkcnMvZG93bnJldi54bWxQ&#10;SwECFAAUAAAACACHTuJAMy8FnjsAAAA5AAAAFQAAAAAAAAABACAAAAALAQAAZHJzL2dyb3Vwc2hh&#10;cGV4bWwueG1sUEsFBgAAAAAGAAYAYAEAAMgDAAAAAA==&#10;">
                      <o:lock v:ext="edit" grouping="f" rotation="f" text="f" aspectratio="f"/>
                      <v:group id="_x0000_s1026" o:spid="_x0000_s1026" o:spt="203" style="position:absolute;left:0;top:0;height:67;width:73;" coordsize="208,206" o:gfxdata="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yc2b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jimfsbsAAADd&#10;AAAADwAAAGRycy9kb3ducmV2LnhtbEVPS4vCMBC+C/6HMAteZE3qgi7V6EEtePCiu+J1aMa2bDOp&#10;TXz++o0geJuP7znT+c3W4kKtrxxrSAYKBHHuTMWFht+f7PMbhA/IBmvHpOFOHuazbmeKqXFX3tJl&#10;FwoRQ9inqKEMoUml9HlJFv3ANcSRO7rWYoiwLaRp8RrDbS2HSo2kxYpjQ4kNLUrK/3Znq8Fnezpl&#10;j37eV4evwtHwtNysUOveR6ImIALdwlv8cq9NnJ+Mx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imfs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dLbu4r8AAADd&#10;AAAADwAAAGRycy9kb3ducmV2LnhtbEWPQWvCQBCF7wX/wzJCb3U3Cq2NriKlilAoqGnP0+yYBLOz&#10;IbuN9t93DoXeZnhv3vtmub75Vg3UxyawhWxiQBGXwTVcWShO24c5qJiQHbaBycIPRVivRndLzF24&#10;8oGGY6qUhHDM0UKdUpdrHcuaPMZJ6IhFO4feY5K1r7Tr8SrhvtVTYx61x4alocaOXmoqL8dvb2Hz&#10;+fY6ex++fGjdc1V8OF+Y3dTa+3FmFqAS3dK/+e967wQ/exJc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27uK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0;top:384;height:67;width:73;" coordsize="208,206" o:gfxdata="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VtQ6vAAAAN0AAAAPAAAAAAAAAAEAIAAAACIAAABkcnMvZG93bnJldi54bWxQ&#10;SwECFAAUAAAACACHTuJAMy8FnjsAAAA5AAAAFQAAAAAAAAABACAAAAALAQAAZHJzL2dyb3Vwc2hh&#10;cGV4bWwueG1sUEsFBgAAAAAGAAYAYAEAAMgDAAAAAA==&#10;">
                        <o:lock v:ext="edit" grouping="f" rotation="f" text="f" aspectratio="f"/>
                        <v:line id="_x0000_s1026" o:spid="_x0000_s1026" o:spt="20" style="position:absolute;left:2;top:0;height:206;width:206;" filled="f" stroked="t" coordsize="21600,21600" o:gfxdata="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Vd+K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0;flip:x;height:206;width:206;" filled="f" stroked="t" coordsize="21600,21600" o:gfxdata="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ZN1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0;top:751;height:483;width:880;" coordsize="880,483" o:gfxdata="UEsDBAoAAAAAAIdO4kAAAAAAAAAAAAAAAAAEAAAAZHJzL1BLAwQUAAAACACHTuJAZgWL87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V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gWL870AAADdAAAADwAAAAAAAAABACAAAAAiAAAAZHJzL2Rvd25yZXYueG1s&#10;UEsBAhQAFAAAAAgAh07iQDMvBZ47AAAAOQAAABUAAAAAAAAAAQAgAAAADAEAAGRycy9ncm91cHNo&#10;YXBleG1sLnhtbFBLBQYAAAAABgAGAGABAADJAwAAAAA=&#10;">
                      <o:lock v:ext="edit" grouping="f" rotation="f" text="f" aspectratio="f"/>
                      <v:group id="_x0000_s1026" o:spid="_x0000_s1026" o:spt="203" style="position:absolute;left:0;top:0;height:483;width:483;" coordsize="483,483" o:gfxdata="UEsDBAoAAAAAAIdO4kAAAAAAAAAAAAAAAAAEAAAAZHJzL1BLAwQUAAAACACHTuJAyrRE5L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r+Y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rRE5L0AAADdAAAADwAAAAAAAAABACAAAAAiAAAAZHJzL2Rvd25yZXYueG1s&#10;UEsBAhQAFAAAAAgAh07iQDMvBZ47AAAAOQAAABUAAAAAAAAAAQAgAAAADAEAAGRycy9ncm91cHNo&#10;YXBleG1sLnhtbFBLBQYAAAAABgAGAGABAADJAwAAAAA=&#10;">
                        <o:lock v:ext="edit" grouping="f" rotation="f" text="f" aspectratio="f"/>
                        <v:group id="_x0000_s1026" o:spid="_x0000_s1026" o:spt="203" style="position:absolute;left:0;top:0;height:71;width:73;" coordsize="208,206" o:gfxdata="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bdI5vAAAAN0AAAAPAAAAAAAAAAEAIAAAACIAAABkcnMvZG93bnJldi54bWxQ&#10;SwECFAAUAAAACACHTuJAMy8FnjsAAAA5AAAAFQAAAAAAAAABACAAAAALAQAAZHJzL2dyb3Vwc2hh&#10;cGV4bWwueG1sUEsFBgAAAAAGAAYAYAEAAMgDAAAAAA=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Sy5x4bsAAADd&#10;AAAADwAAAGRycy9kb3ducmV2LnhtbEVPS4vCMBC+C/6HMIIXWZO6ItI1elALHrzorux1aGbbYjOp&#10;TXz++o0geJuP7zmzxc3W4kKtrxxrSIYKBHHuTMWFhp/v7GMKwgdkg7Vj0nAnD4t5tzPD1Lgr7+iy&#10;D4WIIexT1FCG0KRS+rwki37oGuLI/bnWYoiwLaRp8RrDbS1HSk2kxYpjQ4kNLUvKj/uz1eCzA52y&#10;xyAfqN/PwtHotNquUet+L1FfIALdwlv8cm9MnJ9Mx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y5x4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2IxW70AAADd&#10;AAAADwAAAGRycy9kb3ducmV2LnhtbEVP32vCMBB+F/Y/hBvsTZNWJq4zliEqwkCY63w+m1tb1lxK&#10;k1X33y+C4Nt9fD9vkV9sKwbqfeNYQzJRIIhLZxquNBSfm/EchA/IBlvHpOGPPOTLh9ECM+PO/EHD&#10;IVQihrDPUEMdQpdJ6cuaLPqJ64gj9+16iyHCvpKmx3MMt61MlZpJiw3Hhho7WtVU/hx+rYa34/t6&#10;uh9O1rXmpSq+jC3UNtX66TFRryACXcJdfHPvTJyfzJ/h+k08QS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YjFb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410;top:0;height:71;width:73;" coordsize="208,206" o:gfxdata="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yRku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u/zvlrsAAADd&#10;AAAADwAAAGRycy9kb3ducmV2LnhtbEVPS4vCMBC+C/6HMIIXWZO6oNI1elALHrzorux1aGbbYjOp&#10;TXz++o0geJuP7zmzxc3W4kKtrxxrSIYKBHHuTMWFhp/v7GMKwgdkg7Vj0nAnD4t5tzPD1Lgr7+iy&#10;D4WIIexT1FCG0KRS+rwki37oGuLI/bnWYoiwLaRp8RrDbS1HSo2lxYpjQ4kNLUvKj/uz1eCzA52y&#10;xyAfqN/PwtHotNquUet+L1FfIALdwlv8cm9MnJ9MJ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zvl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QWOexb8AAADd&#10;AAAADwAAAGRycy9kb3ducmV2LnhtbEWPQWvCQBCF74X+h2UK3upuLIimrlLEFkEQqrHnaXaahGZn&#10;Q3Yb9d87B6G3Gd6b975ZrC6+VQP1sQlsIRsbUMRlcA1XForj+/MMVEzIDtvAZOFKEVbLx4cF5i6c&#10;+ZOGQ6qUhHDM0UKdUpdrHcuaPMZx6IhF+wm9xyRrX2nX41nCfasnxky1x4alocaO1jWVv4c/b+Ht&#10;a7d52Q/fPrRuXhUn5wvzMbF29JSZV1CJLunffL/eOsHPZoIr38gIen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FjnsW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412;height:71;width:73;" coordsize="208,206" o:gfxdata="UEsDBAoAAAAAAIdO4kAAAAAAAAAAAAAAAAAEAAAAZHJzL1BLAwQUAAAACACHTuJAtY9C57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rxZ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Y9C57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sczhP8AAAADd&#10;AAAADwAAAGRycy9kb3ducmV2LnhtbEWPT2/CMAzF75P2HSJP4oJoUpCmrRA4wCpx4MKfaVer8dpq&#10;jVOaDNg+PT5M2s3We37v58Xq5jt1oSG2gS3kmQFFXAXXcm3hdCwnL6BiQnbYBSYLPxRhtXx8WGDh&#10;wpX3dDmkWkkIxwItNCn1hdaxashjzEJPLNpnGDwmWYdauwGvEu47PTXmWXtsWRoa7GndUPV1+PYW&#10;YvlO5/J3XI3Nx6wOND1vdm9o7egpN3NQiW7p3/x3vXWCn78K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zOE/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VYChhbwAAADd&#10;AAAADwAAAGRycy9kb3ducmV2LnhtbEVP32vCMBB+H/g/hBN8m0kVZO1Mi4iOgSDMVZ9vza0tay6l&#10;yar7781gsLf7+H7eurjZTow0+NaxhmSuQBBXzrRcayjf949PIHxANtg5Jg0/5KHIJw9rzIy78huN&#10;p1CLGMI+Qw1NCH0mpa8asujnrieO3KcbLIYIh1qaAa8x3HZyodRKWmw5NjTY07ah6uv0bTVsLofd&#10;8jh+WNeZtC7PxpbqZaH1bJqoZxCBbuFf/Od+NXF+kibw+008Qe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AoYW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410;top:412;height:71;width:73;" coordsize="208,206" o:gfxdata="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pm2pO+AAAA3QAAAA8AAAAAAAAAAQAgAAAAIgAAAGRycy9kb3ducmV2Lnht&#10;bFBLAQIUABQAAAAIAIdO4kAzLwWeOwAAADkAAAAVAAAAAAAAAAEAIAAAAA0BAABkcnMvZ3JvdXBz&#10;aGFwZXhtbC54bWxQSwUGAAAAAAYABgBgAQAAygMAAAAA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QR5/SL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ydf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R5/S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RfcCHb0AAADd&#10;AAAADwAAAGRycy9kb3ducmV2LnhtbEVP32vCMBB+F/wfwgm+zaQ6RKtpEdnGYCCo3Z7P5taWNZfS&#10;ZNX998tg4Nt9fD9vm99sKwbqfeNYQzJTIIhLZxquNBTn54cVCB+QDbaOScMPeciz8WiLqXFXPtJw&#10;CpWIIexT1FCH0KVS+rImi37mOuLIfbreYoiwr6Tp8RrDbSvnSi2lxYZjQ40d7Wsqv07fVsPu4+1p&#10;cRgu1rVmXRXvxhbqZa71dJKoDYhAt3AX/7tfTZyfrB/h75t4gs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9wId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807;top:0;height:483;width:73;" coordsize="73,483" o:gfxdata="UEsDBAoAAAAAAIdO4kAAAAAAAAAAAAAAAAAEAAAAZHJzL1BLAwQUAAAACACHTuJA6ewTh7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/IVK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nsE4e+AAAA3QAAAA8AAAAAAAAAAQAgAAAAIgAAAGRycy9kb3ducmV2Lnht&#10;bFBLAQIUABQAAAAIAIdO4kAzLwWeOwAAADkAAAAVAAAAAAAAAAEAIAAAAA0BAABkcnMvZ3JvdXBz&#10;aGFwZXhtbC54bWxQSwUGAAAAAAYABgBgAQAAygMAAAAA&#10;">
                        <o:lock v:ext="edit" grouping="f" rotation="f" text="f" aspectratio="f"/>
                        <v:group id="_x0000_s1026" o:spid="_x0000_s1026" o:spt="203" style="position:absolute;left:0;top:0;height:71;width:73;" coordsize="208,206" o:gfxdata="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vQlr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PiV5S70AAADd&#10;AAAADwAAAGRycy9kb3ducmV2LnhtbEVPS2vCQBC+C/0PyxS8SLMbC9pGVw+tgR68+Ci9DtlpEszO&#10;xuz6/PWuIHibj+850/nZNuJIna8da0gTBYK4cKbmUsN2k799gPAB2WDjmDRcyMN89tKbYmbciVd0&#10;XIdSxBD2GWqoQmgzKX1RkUWfuJY4cv+usxgi7EppOjzFcNvIoVIjabHm2FBhS18VFbv1wWrw+S/t&#10;8+ugGKi/99LRcP+9XKDW/ddUTUAEOoen+OH+MXF++jm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JXlL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xLoIGL8AAADd&#10;AAAADwAAAGRycy9kb3ducmV2LnhtbEWPQWvCQBCF7wX/wzKF3upuLJSaukoRLUJBqEbP0+w0Cc3O&#10;huw26r93DoK3Gd6b976ZLc6+VQP1sQlsIRsbUMRlcA1XFor9+vkNVEzIDtvAZOFCERbz0cMMcxdO&#10;/E3DLlVKQjjmaKFOqcu1jmVNHuM4dMSi/YbeY5K1r7Tr8SThvtUTY161x4alocaOljWVf7t/b+Hj&#10;+LV62Q4/PrRuWhUH5wvzObH26TEz76ASndPdfLveOMHPpoIr38gIen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6CBi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_x0000_s1026" o:spid="_x0000_s1026" o:spt="203" style="position:absolute;left:0;top:412;height:71;width:73;" coordsize="208,206" o:gfxdata="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qC2HL0AAADdAAAADwAAAAAAAAABACAAAAAiAAAAZHJzL2Rvd25yZXYueG1s&#10;UEsBAhQAFAAAAAgAh07iQDMvBZ47AAAAOQAAABUAAAAAAAAAAQAgAAAADAEAAGRycy9ncm91cHNo&#10;YXBleG1sLnhtbFBLBQYAAAAABgAGAGABAADJAwAAAAA=&#10;">
                          <o:lock v:ext="edit" grouping="f" rotation="f" text="f" aspectratio="f"/>
                          <v:line id="_x0000_s1026" o:spid="_x0000_s1026" o:spt="20" style="position:absolute;left:2;top:0;height:206;width:206;" filled="f" stroked="t" coordsize="21600,21600" o:gfxdata="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uMVx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flip:x;height:206;width:206;" filled="f" stroked="t" coordsize="21600,21600" o:gfxdata="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9Vf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</v:group>
                <v:group id="_x0000_s1026" o:spid="_x0000_s1026" o:spt="203" style="position:absolute;left:548;top:143;height:180;width:4404;" coordsize="4404,180" o:gfxdata="UEsDBAoAAAAAAIdO4kAAAAAAAAAAAAAAAAAEAAAAZHJzL1BLAwQUAAAACACHTuJA86u+tr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4fKQ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zq762vAAAAN0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4;top:90;height:0;width:4400;" filled="f" stroked="t" coordsize="21600,21600" o:gfxdata="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H6H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4400;top:30;height:150;width:0;" filled="f" stroked="t" coordsize="21600,21600" o:gfxdata="UEsDBAoAAAAAAIdO4kAAAAAAAAAAAAAAAAAEAAAAZHJzL1BLAwQUAAAACACHTuJAfJUZwsAAAADd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xnBlW9kBF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lRnC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1833;top:0;height:165;width:589;" fillcolor="#FFFFFF" filled="t" stroked="f" coordsize="21600,21600" o:gfxdata="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oZKRbsAAADd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0;top:30;height:150;width:0;" filled="f" stroked="t" coordsize="21600,21600" o:gfxdata="UEsDBAoAAAAAAIdO4kAAAAAAAAAAAAAAAAAEAAAAZHJzL1BLAwQUAAAACACHTuJABzqDGb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b8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6gxm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18;top:401;height:1480;width:210;" coordsize="210,1480" o:gfxdata="UEsDBAoAAAAAAIdO4kAAAAAAAAAAAAAAAAAEAAAAZHJzL1BLAwQUAAAACACHTuJAfEImwr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1O1gt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xCJsK+AAAA3Q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-655;top:740;height:0;width:1480;rotation:5898240f;" filled="f" stroked="t" coordsize="21600,21600" o:gfxdata="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Ft6W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startarrow="open" startarrowwidth="narrow" startarrowlength="short" endarrow="open" endarrowwidth="narrow" endarrowlength="short"/>
                    <v:imagedata o:title=""/>
                    <o:lock v:ext="edit" aspectratio="f"/>
                  </v:line>
                  <v:line id="_x0000_s1026" o:spid="_x0000_s1026" o:spt="20" style="position:absolute;left:105;top:1351;height:210;width:0;rotation:5898240f;" filled="f" stroked="t" coordsize="21600,21600" o:gfxdata="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qb9H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_x0000_s1026" o:spid="_x0000_s1026" o:spt="1" style="position:absolute;left:-117;top:656;height:165;width:409;rotation:5898240f;" fillcolor="#FFFFFF" filled="t" stroked="f" coordsize="21600,21600" o:gfxdata="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4gC2/&#10;AAAA3Q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_x0000_s1026" o:spid="_x0000_s1026" o:spt="20" style="position:absolute;left:83;top:-72;height:150;width:0;rotation:5898240f;" filled="f" stroked="t" coordsize="21600,21600" o:gfxdata="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DIKo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303;top:1844;height:563;width:0;" filled="f" stroked="t" coordsize="21600,21600" o:gfxdata="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efqC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startarrow="open" startarrowwidth="narrow" startarrowlength="short" endarrow="open" endarrowwidth="narrow" endarrowlength="short"/>
                  <v:imagedata o:title=""/>
                  <o:lock v:ext="edit" aspectratio="f"/>
                </v:line>
                <v:line id="_x0000_s1026" o:spid="_x0000_s1026" o:spt="20" style="position:absolute;left:239;top:2394;height:0;width:246;" filled="f" stroked="t" coordsize="21600,21600" o:gfxdata="UEsDBAoAAAAAAIdO4kAAAAAAAAAAAAAAAAAEAAAAZHJzL1BLAwQUAAAACACHTuJA+UyPH7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a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Mjx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83;top:1701;height:451;width:459;" filled="f" stroked="f" coordsize="21600,21600" o:gfxdata="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m68+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00;top:1710;height:451;width:459;" filled="f" stroked="f" coordsize="21600,21600" o:gfxdata="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0439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317;top:1719;height:451;width:459;" filled="f" stroked="f" coordsize="21600,21600" o:gfxdata="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0ek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708;top:1715;height:451;width:459;" filled="f" stroked="f" coordsize="21600,21600" o:gfxdata="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puQ0ugAAAN0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99;top:1711;height:451;width:459;" filled="f" stroked="f" coordsize="21600,21600" o:gfxdata="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3qQa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90;top:1707;height:451;width:459;" filled="f" stroked="f" coordsize="21600,21600" o:gfxdata="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D2du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907;top:1703;height:451;width:459;" filled="f" stroked="f" coordsize="21600,21600" o:gfxdata="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1PfEC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24;top:1699;height:451;width:459;" filled="f" stroked="f" coordsize="21600,21600" o:gfxdata="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d4je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41;top:1708;height:451;width:459;" filled="f" stroked="f" coordsize="21600,21600" o:gfxdata="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RR6y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145;top:1704;height:451;width:459;" filled="f" stroked="f" coordsize="21600,21600" o:gfxdata="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NO09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49;top:1700;height:451;width:459;" filled="f" stroked="f" coordsize="21600,21600" o:gfxdata="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CdkW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line id="_x0000_s1026" o:spid="_x0000_s1026" o:spt="20" style="position:absolute;left:624;top:2316;height:0;width:103;" filled="f" stroked="t" coordsize="21600,21600" o:gfxdata="UEsDBAoAAAAAAIdO4kAAAAAAAAAAAAAAAAAEAAAAZHJzL1BLAwQUAAAACACHTuJATI/feb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Q/mwi/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yP33m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050;top:2316;height:0;width:103;" filled="f" stroked="t" coordsize="21600,21600" o:gfxdata="UEsDBAoAAAAAAIdO4kAAAAAAAAAAAAAAAAAEAAAAZHJzL1BLAwQUAAAACACHTuJAI8N64r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7ME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w3r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476;top:2316;height:0;width:103;" filled="f" stroked="t" coordsize="21600,21600" o:gfxdata="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EeS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876;top:2316;height:0;width:103;" filled="f" stroked="t" coordsize="21600,21600" o:gfxdata="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XUE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263;top:2316;height:0;width:103;" filled="f" stroked="t" coordsize="21600,21600" o:gfxdata="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TZe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650;top:2316;height:0;width:103;" filled="f" stroked="t" coordsize="21600,21600" o:gfxdata="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h84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50;top:2316;height:0;width:103;" filled="f" stroked="t" coordsize="21600,21600" o:gfxdata="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Cril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63;top:2316;height:0;width:103;" filled="f" stroked="t" coordsize="21600,21600" o:gfxdata="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ZHD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876;top:2316;height:0;width:103;" filled="f" stroked="t" coordsize="21600,21600" o:gfxdata="UEsDBAoAAAAAAIdO4kAAAAAAAAAAAAAAAAAEAAAAZHJzL1BLAwQUAAAACACHTuJAsvnTf7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Q/mwiu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L503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2;top:2316;height:0;width:103;" filled="f" stroked="t" coordsize="21600,21600" o:gfxdata="UEsDBAoAAAAAAIdO4kAAAAAAAAAAAAAAAAAEAAAAZHJzL1BLAwQUAAAACACHTuJA3bV25L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k9G3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V25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15;top:2316;height:0;width:103;" filled="f" stroked="t" coordsize="21600,21600" o:gfxdata="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iawE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478;top:2389;height:74;width:4495;" coordsize="5107,96" o:gfxdata="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9+CbcAAAADdAAAADwAAAAAAAAABACAAAAAiAAAAZHJzL2Rvd25yZXYu&#10;eG1sUEsBAhQAFAAAAAgAh07iQDMvBZ47AAAAOQAAABUAAAAAAAAAAQAgAAAADwEAAGRycy9ncm91&#10;cHNoYXBleG1sLnhtbFBLBQYAAAAABgAGAGABAADMAwAAAAA=&#10;">
                  <o:lock v:ext="edit" grouping="f" rotation="f" text="f" aspectratio="f"/>
                  <v:line id="_x0000_s1026" o:spid="_x0000_s1026" o:spt="20" style="position:absolute;left:0;top:8;flip:x;height:88;width:88;" filled="f" stroked="t" coordsize="21600,21600" o:gfxdata="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c3N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8;top:8;flip:x;height:88;width:88;" filled="f" stroked="t" coordsize="21600,21600" o:gfxdata="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dalB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;top:8;flip:x;height:88;width:87;" filled="f" stroked="t" coordsize="21600,21600" o:gfxdata="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TkM2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3;top:8;flip:x;height:88;width:88;" filled="f" stroked="t" coordsize="21600,21600" o:gfxdata="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QlK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1;top:8;flip:x;height:88;width:87;" filled="f" stroked="t" coordsize="21600,21600" o:gfxdata="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ZwxN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8;top:8;flip:x;height:88;width:89;" filled="f" stroked="t" coordsize="21600,21600" o:gfxdata="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Or0K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27;top:8;flip:x;height:88;width:87;" filled="f" stroked="t" coordsize="21600,21600" o:gfxdata="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IK2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14;top:8;flip:x;height:88;width:88;" filled="f" stroked="t" coordsize="21600,21600" o:gfxdata="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dnqu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02;top:8;flip:x;height:88;width:87;" filled="f" stroked="t" coordsize="21600,21600" o:gfxdata="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NE7M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789;top:8;flip:x;height:88;width:89;" filled="f" stroked="t" coordsize="21600,21600" o:gfxdata="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DIEc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878;top:8;flip:x;height:88;width:87;" filled="f" stroked="t" coordsize="21600,21600" o:gfxdata="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+oeu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;top:2;height:0;width:5071;" filled="f" stroked="t" coordsize="21600,21600" o:gfxdata="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/ru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968;top:8;flip:x;height:88;width:88;" filled="f" stroked="t" coordsize="21600,21600" o:gfxdata="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4JoH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056;top:8;flip:x;height:88;width:88;" filled="f" stroked="t" coordsize="21600,21600" o:gfxdata="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wkCc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144;top:8;flip:x;height:88;width:87;" filled="f" stroked="t" coordsize="21600,21600" o:gfxdata="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EWn6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231;top:8;flip:x;height:88;width:88;" filled="f" stroked="t" coordsize="21600,21600" o:gfxdata="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Jc5n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319;top:8;flip:x;height:88;width:87;" filled="f" stroked="t" coordsize="21600,21600" o:gfxdata="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9ucB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06;top:8;flip:x;height:88;width:89;" filled="f" stroked="t" coordsize="21600,21600" o:gfxdata="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kQId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495;top:8;flip:x;height:88;width:87;" filled="f" stroked="t" coordsize="21600,21600" o:gfxdata="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Qit7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582;top:8;flip:x;height:88;width:88;" filled="f" stroked="t" coordsize="21600,21600" o:gfxdata="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l7Oz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670;top:8;flip:x;height:88;width:87;" filled="f" stroked="t" coordsize="21600,21600" o:gfxdata="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EmtW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762;top:0;flip:x;height:88;width:88;" filled="f" stroked="t" coordsize="21600,21600" o:gfxdata="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D1I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850;top:0;flip:x;height:88;width:88;" filled="f" stroked="t" coordsize="21600,21600" o:gfxdata="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oxQu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1938;top:0;flip:x;height:88;width:87;" filled="f" stroked="t" coordsize="21600,21600" o:gfxdata="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llyM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025;top:0;flip:x;height:88;width:88;" filled="f" stroked="t" coordsize="21600,21600" o:gfxdata="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ltV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113;top:0;flip:x;height:88;width:87;" filled="f" stroked="t" coordsize="21600,21600" o:gfxdata="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vvzI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00;top:0;flip:x;height:88;width:89;" filled="f" stroked="t" coordsize="21600,21600" o:gfxdata="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3Vrm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289;top:0;flip:x;height:88;width:87;" filled="f" stroked="t" coordsize="21600,21600" o:gfxdata="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CjCy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376;top:0;flip:x;height:88;width:88;" filled="f" stroked="t" coordsize="21600,21600" o:gfxdata="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dkZ1C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464;top:0;flip:x;height:88;width:87;" filled="f" stroked="t" coordsize="21600,21600" o:gfxdata="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HWBC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556;top:8;flip:x;height:88;width:88;" filled="f" stroked="t" coordsize="21600,21600" o:gfxdata="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Mv9i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644;top:8;flip:x;height:88;width:88;" filled="f" stroked="t" coordsize="21600,21600" o:gfxdata="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lj/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732;top:8;flip:x;height:88;width:87;" filled="f" stroked="t" coordsize="21600,21600" o:gfxdata="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1XGZ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819;top:8;flip:x;height:88;width:88;" filled="f" stroked="t" coordsize="21600,21600" o:gfxdata="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LxeE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07;top:8;flip:x;height:88;width:87;" filled="f" stroked="t" coordsize="21600,21600" o:gfxdata="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/D7i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2994;top:8;flip:x;height:88;width:89;" filled="f" stroked="t" coordsize="21600,21600" o:gfxdata="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iZf+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083;top:8;flip:x;height:88;width:87;" filled="f" stroked="t" coordsize="21600,21600" o:gfxdata="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uwG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170;top:8;flip:x;height:88;width:88;" filled="f" stroked="t" coordsize="21600,21600" o:gfxdata="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3xVBa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258;top:8;flip:x;height:88;width:87;" filled="f" stroked="t" coordsize="21600,21600" o:gfxdata="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r3xj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345;top:8;flip:x;height:88;width:89;" filled="f" stroked="t" coordsize="21600,21600" o:gfxdata="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lIoN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434;top:8;flip:x;height:88;width:87;" filled="f" stroked="t" coordsize="21600,21600" o:gfxdata="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6Nr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524;top:8;flip:x;height:88;width:88;" filled="f" stroked="t" coordsize="21600,21600" o:gfxdata="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zBPb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2;top:8;flip:x;height:88;width:88;" filled="f" stroked="t" coordsize="21600,21600" o:gfxdata="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gLZA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00;top:8;flip:x;height:88;width:87;" filled="f" stroked="t" coordsize="21600,21600" o:gfxdata="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pLj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787;top:8;flip:x;height:88;width:88;" filled="f" stroked="t" coordsize="21600,21600" o:gfxdata="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2JYuv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875;top:8;flip:x;height:88;width:87;" filled="f" stroked="t" coordsize="21600,21600" o:gfxdata="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b3Fdi5AAAA3Q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3962;top:8;flip:x;height:88;width:89;" filled="f" stroked="t" coordsize="21600,21600" o:gfxdata="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7sEO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051;top:8;flip:x;height:88;width:87;" filled="f" stroked="t" coordsize="21600,21600" o:gfxdata="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CQkM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38;top:8;flip:x;height:88;width:88;" filled="f" stroked="t" coordsize="21600,21600" o:gfxdata="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ogaq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226;top:8;flip:x;height:88;width:87;" filled="f" stroked="t" coordsize="21600,21600" o:gfxdata="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Lvuq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318;top:0;flip:x;height:88;width:88;" filled="f" stroked="t" coordsize="21600,21600" o:gfxdata="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Mcbc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06;top:0;flip:x;height:88;width:88;" filled="f" stroked="t" coordsize="21600,21600" o:gfxdata="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WFB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494;top:0;flip:x;height:88;width:87;" filled="f" stroked="t" coordsize="21600,21600" o:gfxdata="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1kgn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581;top:0;flip:x;height:88;width:88;" filled="f" stroked="t" coordsize="21600,21600" o:gfxdata="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LC46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669;top:0;flip:x;height:88;width:87;" filled="f" stroked="t" coordsize="21600,21600" o:gfxdata="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/wdc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756;top:0;flip:x;height:88;width:89;" filled="f" stroked="t" coordsize="21600,21600" o:gfxdata="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ugwW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845;top:0;flip:x;height:88;width:87;" filled="f" stroked="t" coordsize="21600,21600" o:gfxdata="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Imn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932;top:0;flip:x;height:88;width:88;" filled="f" stroked="t" coordsize="21600,21600" o:gfxdata="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39su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5020;top:0;flip:x;height:88;width:87;" filled="f" stroked="t" coordsize="21600,21600" o:gfxdata="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xF3e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192;top:78;height:451;width:459;" filled="f" stroked="f" coordsize="21600,21600" o:gfxdata="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yApv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22;top:91;height:451;width:599;" filled="f" stroked="f" coordsize="21600,21600" o:gfxdata="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/yt8m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M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0;top:1515;height:451;width:459;" filled="f" stroked="f" coordsize="21600,21600" o:gfxdata="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+El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30;top:1528;height:451;width:599;" filled="f" stroked="f" coordsize="21600,21600" o:gfxdata="UEsDBAoAAAAAAIdO4kAAAAAAAAAAAAAAAAAEAAAAZHJzL1BLAwQUAAAACACHTuJAz1eKJrwAAADd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z/pFK4fhNPkN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9Xii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N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group id="_x0000_s1026" o:spid="_x0000_s1026" o:spt="203" style="position:absolute;left:4848;top:879;height:451;width:459;" coordsize="459,451" o:gfxdata="UEsDBAoAAAAAAIdO4kAAAAAAAAAAAAAAAAAEAAAAZHJzL1BLAwQUAAAACACHTuJA4DYaGb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n6k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DYaGb0AAADd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shape id="_x0000_s1026" o:spid="_x0000_s1026" o:spt="3" type="#_x0000_t3" style="position:absolute;left:65;top:212;height:40;width:40;" fillcolor="#000000" filled="t" stroked="t" coordsize="21600,21600" o:gfxdata="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5b1Ar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0;top:0;height:451;width:459;" filled="f" stroked="f" coordsize="21600,21600" o:gfxdata="UEsDBAoAAAAAAIdO4kAAAAAAAAAAAAAAAAAEAAAAZHJzL1BLAwQUAAAACACHTuJAUMmxyr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KEawf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Mmxyr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325;top:749;height:451;width:459;" filled="f" stroked="f" coordsize="21600,21600" o:gfxdata="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qAI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40;top:511;height:451;width:1030;" filled="f" stroked="f" coordsize="21600,21600" o:gfxdata="UEsDBAoAAAAAAIdO4kAAAAAAAAAAAAAAAAAEAAAAZHJzL1BLAwQUAAAACACHTuJAIVYluLsAAADd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KGawP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VYlu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磁场区域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41;top:1909;height:451;width:1030;" filled="f" stroked="f" coordsize="21600,21600" o:gfxdata="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W1Gv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场区域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5;top:922;height:451;width:459;" filled="f" stroked="f" coordsize="21600,21600" o:gfxdata="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5v2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466;top:0;height:451;width:459;" filled="f" stroked="f" coordsize="21600,21600" o:gfxdata="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rIR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896;height:451;width:459;" filled="f" stroked="f" coordsize="21600,21600" o:gfxdata="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nhI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13;top:2038;height:451;width:459;" filled="f" stroked="f" coordsize="21600,21600" o:gfxdata="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4c+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43;top:2051;height:451;width:599;" filled="f" stroked="f" coordsize="21600,21600" o:gfxdata="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K5Y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 xml:space="preserve">P </w:t>
                        </w:r>
                        <w:r>
                          <w:rPr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5．（19分）某仪器用电场和磁场来控制电子在材料表面上方的运动。如图所示，材料表面上方矩形区域</w:t>
      </w:r>
      <w:r>
        <w:rPr>
          <w:i/>
        </w:rPr>
        <w:t>PP</w:t>
      </w:r>
      <w:r>
        <w:t>'</w:t>
      </w:r>
      <w:r>
        <w:rPr>
          <w:i/>
        </w:rPr>
        <w:t>N</w:t>
      </w:r>
      <w:r>
        <w:t>'</w:t>
      </w:r>
      <w:r>
        <w:rPr>
          <w:i/>
        </w:rPr>
        <w:t>N</w:t>
      </w:r>
      <w:r>
        <w:t>充满竖直向下的匀强电场，宽为</w:t>
      </w:r>
      <w:r>
        <w:rPr>
          <w:i/>
        </w:rPr>
        <w:t>d</w:t>
      </w:r>
      <w:r>
        <w:t>；矩形区域</w:t>
      </w:r>
      <w:r>
        <w:rPr>
          <w:i/>
        </w:rPr>
        <w:t>NN'M</w:t>
      </w:r>
      <w:r>
        <w:rPr>
          <w:spacing w:val="4"/>
        </w:rPr>
        <w:t>′</w:t>
      </w:r>
      <w:r>
        <w:rPr>
          <w:i/>
        </w:rPr>
        <w:t>M</w:t>
      </w:r>
      <w:r>
        <w:t>充满垂直纸面向里的匀强磁场，磁感应强度为</w:t>
      </w:r>
      <w:r>
        <w:rPr>
          <w:i/>
        </w:rPr>
        <w:t>B</w:t>
      </w:r>
      <w:r>
        <w:t>，长为3</w:t>
      </w:r>
      <w:r>
        <w:rPr>
          <w:i/>
        </w:rPr>
        <w:t>s</w:t>
      </w:r>
      <w:r>
        <w:t>，宽为</w:t>
      </w:r>
      <w:r>
        <w:rPr>
          <w:i/>
        </w:rPr>
        <w:t>s</w:t>
      </w:r>
      <w:r>
        <w:t>；</w:t>
      </w:r>
      <w:r>
        <w:rPr>
          <w:i/>
        </w:rPr>
        <w:t>NN'</w:t>
      </w:r>
      <w:r>
        <w:t>为磁场与电场之间的薄隔离层。一个电荷量为</w:t>
      </w:r>
      <w:r>
        <w:rPr>
          <w:i/>
        </w:rPr>
        <w:t>e</w:t>
      </w:r>
      <w:r>
        <w:t>、质量为</w:t>
      </w:r>
      <w:r>
        <w:rPr>
          <w:i/>
        </w:rPr>
        <w:t>m</w:t>
      </w:r>
      <w:r>
        <w:t>、初速为零的电子，从</w:t>
      </w:r>
      <w:r>
        <w:rPr>
          <w:i/>
        </w:rPr>
        <w:t>P</w:t>
      </w:r>
      <w:r>
        <w:t>点开始被电场加速经隔离层垂直进入磁场，电子每次穿越隔离层，运动方向不变，其动能损失是每次穿越前动能的10%，最后电子仅能从磁场边界</w:t>
      </w:r>
      <w:r>
        <w:rPr>
          <w:i/>
        </w:rPr>
        <w:t>M</w:t>
      </w:r>
      <w:r>
        <w:t>'</w:t>
      </w:r>
      <w:r>
        <w:rPr>
          <w:i/>
        </w:rPr>
        <w:t>N</w:t>
      </w:r>
      <w:r>
        <w:t>'飞出。不计电子所受重力。</w:t>
      </w:r>
    </w:p>
    <w:p>
      <w:pPr>
        <w:ind w:left="630" w:leftChars="200" w:hanging="210" w:hangingChars="100"/>
      </w:pPr>
      <w:r>
        <w:t>⑴求电子第二次与第一次圆周运动半径之比；</w:t>
      </w:r>
    </w:p>
    <w:p>
      <w:pPr>
        <w:ind w:left="630" w:leftChars="200" w:hanging="210" w:hangingChars="100"/>
      </w:pPr>
      <w:r>
        <w:t>⑵求电场强度的取值范围；</w:t>
      </w:r>
    </w:p>
    <w:p>
      <w:pPr>
        <w:ind w:left="630" w:leftChars="200" w:hanging="210" w:hangingChars="100"/>
      </w:pPr>
      <w:r>
        <w:rPr>
          <w:rFonts w:hAnsi="宋体"/>
        </w:rPr>
        <w:t>⑶</w:t>
      </w:r>
      <w:r>
        <w:rPr>
          <w:i/>
        </w:rPr>
        <w:t>A</w:t>
      </w:r>
      <w:r>
        <w:t>是</w:t>
      </w:r>
      <w:r>
        <w:rPr>
          <w:i/>
        </w:rPr>
        <w:t>M</w:t>
      </w:r>
      <w:r>
        <w:rPr>
          <w:spacing w:val="4"/>
        </w:rPr>
        <w:t>′</w:t>
      </w:r>
      <w:r>
        <w:rPr>
          <w:i/>
          <w:spacing w:val="4"/>
        </w:rPr>
        <w:t>N</w:t>
      </w:r>
      <w:r>
        <w:rPr>
          <w:spacing w:val="4"/>
        </w:rPr>
        <w:t>′</w:t>
      </w:r>
      <w:r>
        <w:t>的中点，若要使电子在</w:t>
      </w:r>
      <w:r>
        <w:rPr>
          <w:i/>
        </w:rPr>
        <w:t>A</w:t>
      </w:r>
      <w:r>
        <w:t>、</w:t>
      </w:r>
      <w:r>
        <w:rPr>
          <w:i/>
        </w:rPr>
        <w:t xml:space="preserve">M </w:t>
      </w:r>
      <w:r>
        <w:rPr>
          <w:spacing w:val="4"/>
        </w:rPr>
        <w:t>′</w:t>
      </w:r>
      <w:r>
        <w:t>间垂直于</w:t>
      </w:r>
      <w:r>
        <w:rPr>
          <w:i/>
        </w:rPr>
        <w:t xml:space="preserve">AM </w:t>
      </w:r>
      <w:r>
        <w:rPr>
          <w:spacing w:val="4"/>
        </w:rPr>
        <w:t>′</w:t>
      </w:r>
      <w:r>
        <w:t>飞出，求电子在磁场区域中运动的时间。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562" w:hanging="562" w:hangingChars="200"/>
        <w:jc w:val="center"/>
        <w:rPr>
          <w:b/>
          <w:sz w:val="28"/>
          <w:szCs w:val="28"/>
        </w:rPr>
      </w:pPr>
    </w:p>
    <w:p>
      <w:pPr>
        <w:rPr>
          <w:rFonts w:hint="eastAsia"/>
          <w:b/>
          <w:sz w:val="28"/>
          <w:szCs w:val="28"/>
        </w:rPr>
      </w:pPr>
    </w:p>
    <w:p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   </w:t>
      </w:r>
      <w:r>
        <w:rPr>
          <w:b/>
          <w:sz w:val="28"/>
          <w:szCs w:val="28"/>
        </w:rPr>
        <w:t>2011年</w:t>
      </w:r>
      <w:r>
        <w:rPr>
          <w:rFonts w:hint="eastAsia"/>
          <w:b/>
          <w:sz w:val="28"/>
          <w:szCs w:val="28"/>
        </w:rPr>
        <w:t>重庆市普通高等学校招生考试</w:t>
      </w:r>
    </w:p>
    <w:p>
      <w:pPr>
        <w:ind w:left="562" w:hanging="562" w:hangingChars="200"/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</w:rPr>
        <w:t>理</w:t>
      </w:r>
      <w:r>
        <w:rPr>
          <w:rFonts w:hint="eastAsia"/>
          <w:b/>
          <w:sz w:val="28"/>
          <w:szCs w:val="28"/>
        </w:rPr>
        <w:t>科</w:t>
      </w:r>
      <w:r>
        <w:rPr>
          <w:b/>
          <w:sz w:val="28"/>
          <w:szCs w:val="28"/>
        </w:rPr>
        <w:t>综</w:t>
      </w:r>
      <w:r>
        <w:rPr>
          <w:rFonts w:hint="eastAsia"/>
          <w:b/>
          <w:sz w:val="28"/>
          <w:szCs w:val="28"/>
        </w:rPr>
        <w:t>合</w:t>
      </w:r>
      <w:r>
        <w:rPr>
          <w:b/>
          <w:sz w:val="28"/>
          <w:szCs w:val="28"/>
        </w:rPr>
        <w:t>物理</w:t>
      </w:r>
      <w:r>
        <w:rPr>
          <w:rFonts w:hint="eastAsia"/>
          <w:b/>
          <w:sz w:val="28"/>
          <w:szCs w:val="28"/>
        </w:rPr>
        <w:t>部分</w:t>
      </w:r>
    </w:p>
    <w:p>
      <w:r>
        <w:t>参考答案</w:t>
      </w:r>
    </w:p>
    <w:p>
      <w:r>
        <w:t>14．B  15．A  16．D  17．C（提示：</w:t>
      </w:r>
      <w:r>
        <w:rPr>
          <w:i/>
        </w:rPr>
        <w:t>x</w:t>
      </w:r>
      <w:r>
        <w:rPr>
          <w:vertAlign w:val="subscript"/>
        </w:rPr>
        <w:t>0</w:t>
      </w:r>
      <w:r>
        <w:t>质点开始振动的方向应向下，排除A、B；</w:t>
      </w:r>
      <w:r>
        <w:rPr>
          <w:i/>
        </w:rPr>
        <w:t>t</w:t>
      </w:r>
      <w:r>
        <w:rPr>
          <w:vertAlign w:val="subscript"/>
        </w:rPr>
        <w:t>0</w:t>
      </w:r>
      <w:r>
        <w:t>时刻</w:t>
      </w:r>
      <w:r>
        <w:rPr>
          <w:i/>
        </w:rPr>
        <w:t>x</w:t>
      </w:r>
      <w:r>
        <w:rPr>
          <w:vertAlign w:val="subscript"/>
        </w:rPr>
        <w:t>0</w:t>
      </w:r>
      <w:r>
        <w:t>质点速度应向下，排除D） 18．C  19．D  20．A  21．B</w:t>
      </w:r>
    </w:p>
    <w:p>
      <w:r>
        <w:t xml:space="preserve">22．⑴×1，乙，③ ⑵①位移  时间  </w:t>
      </w:r>
      <w:r>
        <w:rPr>
          <w:position w:val="-24"/>
        </w:rPr>
        <w:object>
          <v:shape id="_x0000_i1034" o:spt="75" type="#_x0000_t75" style="height:31pt;width:35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t xml:space="preserve"> ②</w:t>
      </w:r>
      <w:r>
        <w:rPr>
          <w:i/>
        </w:rPr>
        <w:t>m</w:t>
      </w:r>
      <w:r>
        <w:rPr>
          <w:spacing w:val="4"/>
        </w:rPr>
        <w:t>′</w:t>
      </w:r>
      <w:r>
        <w:t>+</w:t>
      </w:r>
      <w:r>
        <w:rPr>
          <w:i/>
        </w:rPr>
        <w:t>m</w:t>
      </w:r>
      <w:r>
        <w:t>，滑块上  ③</w:t>
      </w:r>
      <w:r>
        <w:rPr>
          <w:i/>
        </w:rPr>
        <w:t>μ=</w:t>
      </w:r>
      <w:r>
        <w:t>0.23（0.21~0.25）（提示：从图线上取两端点的坐标，带入</w:t>
      </w:r>
      <w:r>
        <w:rPr>
          <w:i/>
        </w:rPr>
        <w:t>a=km-μg</w:t>
      </w:r>
      <w:r>
        <w:t>，可解得</w:t>
      </w:r>
      <w:r>
        <w:rPr>
          <w:i/>
        </w:rPr>
        <w:t>μ</w:t>
      </w:r>
      <w:r>
        <w:t>）</w:t>
      </w:r>
    </w:p>
    <w:p>
      <w:pPr>
        <w:rPr>
          <w:i/>
        </w:rPr>
      </w:pPr>
      <w:r>
        <w:t>23．⑴</w:t>
      </w:r>
      <w:r>
        <w:rPr>
          <w:position w:val="-24"/>
        </w:rPr>
        <w:object>
          <v:shape id="_x0000_i1035" o:spt="75" type="#_x0000_t75" style="height:31pt;width:38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t xml:space="preserve">  ⑵</w:t>
      </w:r>
      <w:r>
        <w:rPr>
          <w:position w:val="-24"/>
        </w:rPr>
        <w:object>
          <v:shape id="_x0000_i1036" o:spt="75" type="#_x0000_t75" style="height:33pt;width:40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t xml:space="preserve">  ⑶</w:t>
      </w:r>
      <w:r>
        <w:rPr>
          <w:position w:val="-24"/>
        </w:rPr>
        <w:object>
          <v:shape id="_x0000_i1037" o:spt="75" type="#_x0000_t75" style="height:31pt;width:59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rPr>
          <w:i/>
        </w:rPr>
      </w:pPr>
      <w:r>
        <w:t>24．⑴</w:t>
      </w:r>
      <w:r>
        <w:rPr>
          <w:i/>
        </w:rPr>
        <w:t>W</w:t>
      </w:r>
      <w:r>
        <w:rPr>
          <w:i/>
          <w:vertAlign w:val="subscript"/>
        </w:rPr>
        <w:t xml:space="preserve">f </w:t>
      </w:r>
      <w:r>
        <w:t>= -6</w:t>
      </w:r>
      <w:r>
        <w:rPr>
          <w:i/>
        </w:rPr>
        <w:t xml:space="preserve">kmgL  </w:t>
      </w:r>
      <w:r>
        <w:t>⑵</w:t>
      </w:r>
      <w:r>
        <w:rPr>
          <w:position w:val="-12"/>
        </w:rPr>
        <w:object>
          <v:shape id="_x0000_i1038" o:spt="75" type="#_x0000_t75" style="height:20pt;width:70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t xml:space="preserve">  ⑶</w:t>
      </w:r>
      <w:r>
        <w:rPr>
          <w:i/>
        </w:rPr>
        <w:t>ΔE</w:t>
      </w:r>
      <w:r>
        <w:rPr>
          <w:i/>
          <w:vertAlign w:val="subscript"/>
        </w:rPr>
        <w:t>k</w:t>
      </w:r>
      <w:r>
        <w:rPr>
          <w:vertAlign w:val="subscript"/>
        </w:rPr>
        <w:t>1</w:t>
      </w:r>
      <w:r>
        <w:t>∶</w:t>
      </w:r>
      <w:r>
        <w:rPr>
          <w:i/>
        </w:rPr>
        <w:t>ΔE</w:t>
      </w:r>
      <w:r>
        <w:rPr>
          <w:i/>
          <w:vertAlign w:val="subscript"/>
        </w:rPr>
        <w:t>k</w:t>
      </w:r>
      <w:r>
        <w:rPr>
          <w:vertAlign w:val="subscript"/>
        </w:rPr>
        <w:t>2</w:t>
      </w:r>
      <w:r>
        <w:t>=13∶3</w:t>
      </w:r>
    </w:p>
    <w:p>
      <w:r>
        <w:t>25．⑴</w:t>
      </w:r>
      <w:r>
        <w:rPr>
          <w:i/>
        </w:rPr>
        <w:t>R</w:t>
      </w:r>
      <w:r>
        <w:rPr>
          <w:vertAlign w:val="subscript"/>
        </w:rPr>
        <w:t>1</w:t>
      </w:r>
      <w:r>
        <w:t>∶</w:t>
      </w:r>
      <w:r>
        <w:rPr>
          <w:i/>
        </w:rPr>
        <w:t>R</w:t>
      </w:r>
      <w:r>
        <w:rPr>
          <w:vertAlign w:val="subscript"/>
        </w:rPr>
        <w:t>2</w:t>
      </w:r>
      <w:r>
        <w:t>=9∶10（提示：</w:t>
      </w:r>
      <w:r>
        <w:rPr>
          <w:i/>
        </w:rPr>
        <w:t>E</w:t>
      </w:r>
      <w:r>
        <w:rPr>
          <w:i/>
          <w:vertAlign w:val="subscript"/>
        </w:rPr>
        <w:t>k</w:t>
      </w:r>
      <w:r>
        <w:rPr>
          <w:vertAlign w:val="subscript"/>
        </w:rPr>
        <w:t>2</w:t>
      </w:r>
      <w:r>
        <w:t>=0.9</w:t>
      </w:r>
      <w:r>
        <w:rPr>
          <w:vertAlign w:val="superscript"/>
        </w:rPr>
        <w:t>2</w:t>
      </w:r>
      <w:r>
        <w:rPr>
          <w:i/>
        </w:rPr>
        <w:t xml:space="preserve"> E</w:t>
      </w:r>
      <w:r>
        <w:rPr>
          <w:i/>
          <w:vertAlign w:val="subscript"/>
        </w:rPr>
        <w:t>k</w:t>
      </w:r>
      <w:r>
        <w:rPr>
          <w:vertAlign w:val="subscript"/>
        </w:rPr>
        <w:t>1</w:t>
      </w:r>
      <w:r>
        <w:t>，而</w:t>
      </w:r>
      <w:r>
        <w:rPr>
          <w:position w:val="-24"/>
        </w:rPr>
        <w:object>
          <v:shape id="_x0000_i1039" o:spt="75" type="#_x0000_t75" style="height:33.8pt;width:121.4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PBrush" ShapeID="_x0000_i1039" DrawAspect="Content" ObjectID="_1468075739" r:id="rId32">
            <o:LockedField>false</o:LockedField>
          </o:OLEObject>
        </w:object>
      </w:r>
      <w:r>
        <w:t xml:space="preserve">）  </w:t>
      </w:r>
    </w:p>
    <w:p>
      <w:r>
        <w:t>⑵</w:t>
      </w:r>
      <w:r>
        <w:rPr>
          <w:position w:val="-24"/>
        </w:rPr>
        <w:object>
          <v:shape id="_x0000_i1040" o:spt="75" type="#_x0000_t75" style="height:33pt;width:103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t>（提示：第一次在磁场中的轨道半径最大</w:t>
      </w:r>
      <w:r>
        <w:rPr>
          <w:i/>
        </w:rPr>
        <w:t>r</w:t>
      </w:r>
      <w:r>
        <w:rPr>
          <w:vertAlign w:val="subscript"/>
        </w:rPr>
        <w:t>max</w:t>
      </w:r>
      <w:r>
        <w:t>=</w:t>
      </w:r>
      <w:r>
        <w:rPr>
          <w:i/>
        </w:rPr>
        <w:t>s</w:t>
      </w:r>
      <w:r>
        <w:t>，由</w:t>
      </w:r>
      <w:r>
        <w:rPr>
          <w:position w:val="-24"/>
        </w:rPr>
        <w:object>
          <v:shape id="_x0000_i1041" o:spt="75" type="#_x0000_t75" style="height:33.8pt;width:103.25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PBrush" ShapeID="_x0000_i1041" DrawAspect="Content" ObjectID="_1468075741" r:id="rId36">
            <o:LockedField>false</o:LockedField>
          </o:OLEObject>
        </w:object>
      </w:r>
      <w:r>
        <w:t>可得最大值</w:t>
      </w:r>
      <w:r>
        <w:rPr>
          <w:position w:val="-24"/>
        </w:rPr>
        <w:object>
          <v:shape id="_x0000_i1042" o:spt="75" type="#_x0000_t75" style="height:33pt;width:74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t>；题意要求电子仅能从磁场边界</w:t>
      </w:r>
      <w:r>
        <w:rPr>
          <w:i/>
        </w:rPr>
        <w:t xml:space="preserve">M </w:t>
      </w:r>
      <w:r>
        <w:t>'</w:t>
      </w:r>
      <w:r>
        <w:rPr>
          <w:i/>
        </w:rPr>
        <w:t xml:space="preserve">N </w:t>
      </w:r>
      <w:r>
        <w:t>'飞出，因此电子在磁场中运动的轨迹直径之和应大于3</w:t>
      </w:r>
      <w:r>
        <w:rPr>
          <w:i/>
        </w:rPr>
        <w:t>s</w:t>
      </w:r>
      <w:r>
        <w:t>，无穷递缩等比数列求和公式</w:t>
      </w:r>
      <w:r>
        <w:rPr>
          <w:position w:val="-28"/>
        </w:rPr>
        <w:object>
          <v:shape id="_x0000_i1043" o:spt="75" type="#_x0000_t75" style="height:33pt;width:45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t>，其中</w:t>
      </w:r>
      <w:r>
        <w:rPr>
          <w:i/>
        </w:rPr>
        <w:t>S&gt;</w:t>
      </w:r>
      <w:r>
        <w:t>3</w:t>
      </w:r>
      <w:r>
        <w:rPr>
          <w:i/>
        </w:rPr>
        <w:t>s</w:t>
      </w:r>
      <w:r>
        <w:t>，</w:t>
      </w:r>
      <w:r>
        <w:rPr>
          <w:i/>
        </w:rPr>
        <w:t>q</w:t>
      </w:r>
      <w:r>
        <w:t>=0.9，</w:t>
      </w:r>
      <w:r>
        <w:rPr>
          <w:i/>
        </w:rPr>
        <w:t>a</w:t>
      </w:r>
      <w:r>
        <w:rPr>
          <w:vertAlign w:val="subscript"/>
        </w:rPr>
        <w:t>1</w:t>
      </w:r>
      <w:r>
        <w:t>=2</w:t>
      </w:r>
      <w:r>
        <w:rPr>
          <w:i/>
        </w:rPr>
        <w:t>r</w:t>
      </w:r>
      <w:r>
        <w:rPr>
          <w:vertAlign w:val="subscript"/>
        </w:rPr>
        <w:t>1</w:t>
      </w:r>
      <w:r>
        <w:t>，得</w:t>
      </w:r>
      <w:r>
        <w:rPr>
          <w:position w:val="-24"/>
        </w:rPr>
        <w:object>
          <v:shape id="_x0000_i1044" o:spt="75" type="#_x0000_t75" style="height:31pt;width:44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t>，由</w:t>
      </w:r>
      <w:r>
        <w:rPr>
          <w:position w:val="-24"/>
        </w:rPr>
        <w:object>
          <v:shape id="_x0000_i1045" o:spt="75" type="#_x0000_t75" style="height:33.8pt;width:116.75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t>，得</w:t>
      </w:r>
      <w:r>
        <w:rPr>
          <w:position w:val="-24"/>
        </w:rPr>
        <w:object>
          <v:shape id="_x0000_i1046" o:spt="75" type="#_x0000_t75" style="height:33pt;width:67.95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PBrush" ShapeID="_x0000_i1046" DrawAspect="Content" ObjectID="_1468075746" r:id="rId46">
            <o:LockedField>false</o:LockedField>
          </o:OLEObject>
        </w:object>
      </w:r>
      <w:r>
        <w:t>）</w:t>
      </w:r>
    </w:p>
    <w:p>
      <w:r>
        <w:pict>
          <v:group id="_x0000_s3492" o:spid="_x0000_s3492" o:spt="203" style="position:absolute;left:0pt;margin-left:206.55pt;margin-top:0.3pt;height:125.1pt;width:272.1pt;mso-wrap-distance-bottom:0pt;mso-wrap-distance-left:9pt;mso-wrap-distance-right:9pt;mso-wrap-distance-top:0pt;z-index:251697152;mso-width-relative:page;mso-height-relative:page;" coordsize="5442,2502">
            <o:lock v:ext="edit" grouping="f" rotation="f" text="f" aspectratio="f"/>
            <v:rect id="_x0000_s3493" o:spid="_x0000_s3493" o:spt="1" style="position:absolute;left:522;top:381;height:2015;width:4414;" stroked="t" coordsize="21600,21600">
              <v:path/>
              <v:fill focussize="0,0"/>
              <v:stroke dashstyle="dash"/>
              <v:imagedata o:title=""/>
              <o:lock v:ext="edit" grouping="f" rotation="f" text="f" aspectratio="f"/>
            </v:rect>
            <v:line id="_x0000_s3494" o:spid="_x0000_s3494" o:spt="20" style="position:absolute;left:522;top:1857;height:0;width:4409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group id="_x0000_s3495" o:spid="_x0000_s3495" o:spt="203" style="position:absolute;left:663;top:485;height:1234;width:4122;" coordsize="4122,1234">
              <o:lock v:ext="edit" grouping="f" rotation="f" text="f" aspectratio="f"/>
              <v:group id="_x0000_s3496" o:spid="_x0000_s3496" o:spt="203" style="position:absolute;left:0;top:0;height:1234;width:1290;" coordsize="815,779">
                <o:lock v:ext="edit" grouping="f" rotation="f" text="f" aspectratio="f"/>
                <v:group id="_x0000_s3497" o:spid="_x0000_s3497" o:spt="203" style="position:absolute;left:0;top:0;height:285;width:305;" coordsize="466,434">
                  <o:lock v:ext="edit" grouping="f" rotation="f" text="f" aspectratio="f"/>
                  <v:group id="_x0000_s3498" o:spid="_x0000_s3498" o:spt="203" style="position:absolute;left:0;top:0;height:64;width:70;" coordsize="208,206">
                    <o:lock v:ext="edit" grouping="f" rotation="f" text="f" aspectratio="f"/>
                    <v:line id="_x0000_s3499" o:spid="_x0000_s349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0" o:spid="_x0000_s350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1" o:spid="_x0000_s3501" o:spt="203" style="position:absolute;left:396;top:0;height:64;width:70;" coordsize="208,206">
                    <o:lock v:ext="edit" grouping="f" rotation="f" text="f" aspectratio="f"/>
                    <v:line id="_x0000_s3502" o:spid="_x0000_s350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3" o:spid="_x0000_s350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4" o:spid="_x0000_s3504" o:spt="203" style="position:absolute;left:0;top:370;height:64;width:70;" coordsize="208,206">
                    <o:lock v:ext="edit" grouping="f" rotation="f" text="f" aspectratio="f"/>
                    <v:line id="_x0000_s3505" o:spid="_x0000_s350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6" o:spid="_x0000_s350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07" o:spid="_x0000_s3507" o:spt="203" style="position:absolute;left:396;top:370;height:64;width:70;" coordsize="208,206">
                    <o:lock v:ext="edit" grouping="f" rotation="f" text="f" aspectratio="f"/>
                    <v:line id="_x0000_s3508" o:spid="_x0000_s3508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09" o:spid="_x0000_s3509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10" o:spid="_x0000_s3510" o:spt="203" style="position:absolute;left:510;top:0;height:285;width:305;" coordsize="466,434">
                  <o:lock v:ext="edit" grouping="f" rotation="f" text="f" aspectratio="f"/>
                  <v:group id="_x0000_s3511" o:spid="_x0000_s3511" o:spt="203" style="position:absolute;left:0;top:0;height:64;width:70;" coordsize="208,206">
                    <o:lock v:ext="edit" grouping="f" rotation="f" text="f" aspectratio="f"/>
                    <v:line id="_x0000_s3512" o:spid="_x0000_s351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3" o:spid="_x0000_s351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14" o:spid="_x0000_s3514" o:spt="203" style="position:absolute;left:396;top:0;height:64;width:70;" coordsize="208,206">
                    <o:lock v:ext="edit" grouping="f" rotation="f" text="f" aspectratio="f"/>
                    <v:line id="_x0000_s3515" o:spid="_x0000_s351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6" o:spid="_x0000_s351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17" o:spid="_x0000_s3517" o:spt="203" style="position:absolute;left:0;top:370;height:64;width:70;" coordsize="208,206">
                    <o:lock v:ext="edit" grouping="f" rotation="f" text="f" aspectratio="f"/>
                    <v:line id="_x0000_s3518" o:spid="_x0000_s3518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19" o:spid="_x0000_s3519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20" o:spid="_x0000_s3520" o:spt="203" style="position:absolute;left:396;top:370;height:64;width:70;" coordsize="208,206">
                    <o:lock v:ext="edit" grouping="f" rotation="f" text="f" aspectratio="f"/>
                    <v:line id="_x0000_s3521" o:spid="_x0000_s3521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22" o:spid="_x0000_s3522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23" o:spid="_x0000_s3523" o:spt="203" style="position:absolute;left:0;top:474;height:305;width:815;" coordsize="815,285">
                  <o:lock v:ext="edit" grouping="f" rotation="f" text="f" aspectratio="f"/>
                  <v:group id="_x0000_s3524" o:spid="_x0000_s3524" o:spt="203" style="position:absolute;left:0;top:0;height:285;width:305;" coordsize="466,434">
                    <o:lock v:ext="edit" grouping="f" rotation="f" text="f" aspectratio="f"/>
                    <v:group id="_x0000_s3525" o:spid="_x0000_s3525" o:spt="203" style="position:absolute;left:0;top:0;height:64;width:70;" coordsize="208,206">
                      <o:lock v:ext="edit" grouping="f" rotation="f" text="f" aspectratio="f"/>
                      <v:line id="_x0000_s3526" o:spid="_x0000_s352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27" o:spid="_x0000_s352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28" o:spid="_x0000_s3528" o:spt="203" style="position:absolute;left:396;top:0;height:64;width:70;" coordsize="208,206">
                      <o:lock v:ext="edit" grouping="f" rotation="f" text="f" aspectratio="f"/>
                      <v:line id="_x0000_s3529" o:spid="_x0000_s352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0" o:spid="_x0000_s353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31" o:spid="_x0000_s3531" o:spt="203" style="position:absolute;left:0;top:370;height:64;width:70;" coordsize="208,206">
                      <o:lock v:ext="edit" grouping="f" rotation="f" text="f" aspectratio="f"/>
                      <v:line id="_x0000_s3532" o:spid="_x0000_s353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3" o:spid="_x0000_s353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34" o:spid="_x0000_s3534" o:spt="203" style="position:absolute;left:396;top:370;height:64;width:70;" coordsize="208,206">
                      <o:lock v:ext="edit" grouping="f" rotation="f" text="f" aspectratio="f"/>
                      <v:line id="_x0000_s3535" o:spid="_x0000_s3535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36" o:spid="_x0000_s3536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537" o:spid="_x0000_s3537" o:spt="203" style="position:absolute;left:510;top:0;height:285;width:305;" coordsize="466,434">
                    <o:lock v:ext="edit" grouping="f" rotation="f" text="f" aspectratio="f"/>
                    <v:group id="_x0000_s3538" o:spid="_x0000_s3538" o:spt="203" style="position:absolute;left:0;top:0;height:64;width:70;" coordsize="208,206">
                      <o:lock v:ext="edit" grouping="f" rotation="f" text="f" aspectratio="f"/>
                      <v:line id="_x0000_s3539" o:spid="_x0000_s353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0" o:spid="_x0000_s354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1" o:spid="_x0000_s3541" o:spt="203" style="position:absolute;left:396;top:0;height:64;width:70;" coordsize="208,206">
                      <o:lock v:ext="edit" grouping="f" rotation="f" text="f" aspectratio="f"/>
                      <v:line id="_x0000_s3542" o:spid="_x0000_s354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3" o:spid="_x0000_s354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4" o:spid="_x0000_s3544" o:spt="203" style="position:absolute;left:0;top:370;height:64;width:70;" coordsize="208,206">
                      <o:lock v:ext="edit" grouping="f" rotation="f" text="f" aspectratio="f"/>
                      <v:line id="_x0000_s3545" o:spid="_x0000_s3545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6" o:spid="_x0000_s3546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47" o:spid="_x0000_s3547" o:spt="203" style="position:absolute;left:396;top:370;height:64;width:70;" coordsize="208,206">
                      <o:lock v:ext="edit" grouping="f" rotation="f" text="f" aspectratio="f"/>
                      <v:line id="_x0000_s3548" o:spid="_x0000_s3548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49" o:spid="_x0000_s3549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  <v:group id="_x0000_s3550" o:spid="_x0000_s3550" o:spt="203" style="position:absolute;left:1621;top:0;height:1234;width:1290;" coordsize="815,779">
                <o:lock v:ext="edit" grouping="f" rotation="f" text="f" aspectratio="f"/>
                <v:group id="_x0000_s3551" o:spid="_x0000_s3551" o:spt="203" style="position:absolute;left:0;top:0;height:285;width:305;" coordsize="466,434">
                  <o:lock v:ext="edit" grouping="f" rotation="f" text="f" aspectratio="f"/>
                  <v:group id="_x0000_s3552" o:spid="_x0000_s3552" o:spt="203" style="position:absolute;left:0;top:0;height:64;width:70;" coordsize="208,206">
                    <o:lock v:ext="edit" grouping="f" rotation="f" text="f" aspectratio="f"/>
                    <v:line id="_x0000_s3553" o:spid="_x0000_s355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54" o:spid="_x0000_s355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55" o:spid="_x0000_s3555" o:spt="203" style="position:absolute;left:396;top:0;height:64;width:70;" coordsize="208,206">
                    <o:lock v:ext="edit" grouping="f" rotation="f" text="f" aspectratio="f"/>
                    <v:line id="_x0000_s3556" o:spid="_x0000_s355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57" o:spid="_x0000_s355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58" o:spid="_x0000_s3558" o:spt="203" style="position:absolute;left:0;top:370;height:64;width:70;" coordsize="208,206">
                    <o:lock v:ext="edit" grouping="f" rotation="f" text="f" aspectratio="f"/>
                    <v:line id="_x0000_s3559" o:spid="_x0000_s355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0" o:spid="_x0000_s356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61" o:spid="_x0000_s3561" o:spt="203" style="position:absolute;left:396;top:370;height:64;width:70;" coordsize="208,206">
                    <o:lock v:ext="edit" grouping="f" rotation="f" text="f" aspectratio="f"/>
                    <v:line id="_x0000_s3562" o:spid="_x0000_s356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3" o:spid="_x0000_s356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64" o:spid="_x0000_s3564" o:spt="203" style="position:absolute;left:510;top:0;height:285;width:305;" coordsize="466,434">
                  <o:lock v:ext="edit" grouping="f" rotation="f" text="f" aspectratio="f"/>
                  <v:group id="_x0000_s3565" o:spid="_x0000_s3565" o:spt="203" style="position:absolute;left:0;top:0;height:64;width:70;" coordsize="208,206">
                    <o:lock v:ext="edit" grouping="f" rotation="f" text="f" aspectratio="f"/>
                    <v:line id="_x0000_s3566" o:spid="_x0000_s356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67" o:spid="_x0000_s356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68" o:spid="_x0000_s3568" o:spt="203" style="position:absolute;left:396;top:0;height:64;width:70;" coordsize="208,206">
                    <o:lock v:ext="edit" grouping="f" rotation="f" text="f" aspectratio="f"/>
                    <v:line id="_x0000_s3569" o:spid="_x0000_s3569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0" o:spid="_x0000_s3570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71" o:spid="_x0000_s3571" o:spt="203" style="position:absolute;left:0;top:370;height:64;width:70;" coordsize="208,206">
                    <o:lock v:ext="edit" grouping="f" rotation="f" text="f" aspectratio="f"/>
                    <v:line id="_x0000_s3572" o:spid="_x0000_s3572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3" o:spid="_x0000_s3573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574" o:spid="_x0000_s3574" o:spt="203" style="position:absolute;left:396;top:370;height:64;width:70;" coordsize="208,206">
                    <o:lock v:ext="edit" grouping="f" rotation="f" text="f" aspectratio="f"/>
                    <v:line id="_x0000_s3575" o:spid="_x0000_s3575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576" o:spid="_x0000_s3576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577" o:spid="_x0000_s3577" o:spt="203" style="position:absolute;left:0;top:474;height:305;width:815;" coordsize="815,285">
                  <o:lock v:ext="edit" grouping="f" rotation="f" text="f" aspectratio="f"/>
                  <v:group id="_x0000_s3578" o:spid="_x0000_s3578" o:spt="203" style="position:absolute;left:0;top:0;height:285;width:305;" coordsize="466,434">
                    <o:lock v:ext="edit" grouping="f" rotation="f" text="f" aspectratio="f"/>
                    <v:group id="_x0000_s3579" o:spid="_x0000_s3579" o:spt="203" style="position:absolute;left:0;top:0;height:64;width:70;" coordsize="208,206">
                      <o:lock v:ext="edit" grouping="f" rotation="f" text="f" aspectratio="f"/>
                      <v:line id="_x0000_s3580" o:spid="_x0000_s3580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1" o:spid="_x0000_s3581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2" o:spid="_x0000_s3582" o:spt="203" style="position:absolute;left:396;top:0;height:64;width:70;" coordsize="208,206">
                      <o:lock v:ext="edit" grouping="f" rotation="f" text="f" aspectratio="f"/>
                      <v:line id="_x0000_s3583" o:spid="_x0000_s3583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4" o:spid="_x0000_s3584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5" o:spid="_x0000_s3585" o:spt="203" style="position:absolute;left:0;top:370;height:64;width:70;" coordsize="208,206">
                      <o:lock v:ext="edit" grouping="f" rotation="f" text="f" aspectratio="f"/>
                      <v:line id="_x0000_s3586" o:spid="_x0000_s358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87" o:spid="_x0000_s358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88" o:spid="_x0000_s3588" o:spt="203" style="position:absolute;left:396;top:370;height:64;width:70;" coordsize="208,206">
                      <o:lock v:ext="edit" grouping="f" rotation="f" text="f" aspectratio="f"/>
                      <v:line id="_x0000_s3589" o:spid="_x0000_s358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0" o:spid="_x0000_s359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591" o:spid="_x0000_s3591" o:spt="203" style="position:absolute;left:510;top:0;height:285;width:305;" coordsize="466,434">
                    <o:lock v:ext="edit" grouping="f" rotation="f" text="f" aspectratio="f"/>
                    <v:group id="_x0000_s3592" o:spid="_x0000_s3592" o:spt="203" style="position:absolute;left:0;top:0;height:64;width:70;" coordsize="208,206">
                      <o:lock v:ext="edit" grouping="f" rotation="f" text="f" aspectratio="f"/>
                      <v:line id="_x0000_s3593" o:spid="_x0000_s3593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4" o:spid="_x0000_s3594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95" o:spid="_x0000_s3595" o:spt="203" style="position:absolute;left:396;top:0;height:64;width:70;" coordsize="208,206">
                      <o:lock v:ext="edit" grouping="f" rotation="f" text="f" aspectratio="f"/>
                      <v:line id="_x0000_s3596" o:spid="_x0000_s3596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597" o:spid="_x0000_s3597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598" o:spid="_x0000_s3598" o:spt="203" style="position:absolute;left:0;top:370;height:64;width:70;" coordsize="208,206">
                      <o:lock v:ext="edit" grouping="f" rotation="f" text="f" aspectratio="f"/>
                      <v:line id="_x0000_s3599" o:spid="_x0000_s3599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00" o:spid="_x0000_s3600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01" o:spid="_x0000_s3601" o:spt="203" style="position:absolute;left:396;top:370;height:64;width:70;" coordsize="208,206">
                      <o:lock v:ext="edit" grouping="f" rotation="f" text="f" aspectratio="f"/>
                      <v:line id="_x0000_s3602" o:spid="_x0000_s3602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03" o:spid="_x0000_s3603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  <v:group id="_x0000_s3604" o:spid="_x0000_s3604" o:spt="203" style="position:absolute;left:3242;top:0;height:1234;width:880;" coordsize="880,1234">
                <o:lock v:ext="edit" grouping="f" rotation="f" text="f" aspectratio="f"/>
                <v:group id="_x0000_s3605" o:spid="_x0000_s3605" o:spt="203" style="position:absolute;left:0;top:0;height:451;width:483;" coordsize="483,451">
                  <o:lock v:ext="edit" grouping="f" rotation="f" text="f" aspectratio="f"/>
                  <v:group id="_x0000_s3606" o:spid="_x0000_s3606" o:spt="203" style="position:absolute;left:0;top:0;height:67;width:73;" coordsize="208,206">
                    <o:lock v:ext="edit" grouping="f" rotation="f" text="f" aspectratio="f"/>
                    <v:line id="_x0000_s3607" o:spid="_x0000_s3607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08" o:spid="_x0000_s3608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09" o:spid="_x0000_s3609" o:spt="203" style="position:absolute;left:410;top:0;height:67;width:73;" coordsize="208,206">
                    <o:lock v:ext="edit" grouping="f" rotation="f" text="f" aspectratio="f"/>
                    <v:line id="_x0000_s3610" o:spid="_x0000_s3610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1" o:spid="_x0000_s3611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12" o:spid="_x0000_s3612" o:spt="203" style="position:absolute;left:0;top:384;height:67;width:73;" coordsize="208,206">
                    <o:lock v:ext="edit" grouping="f" rotation="f" text="f" aspectratio="f"/>
                    <v:line id="_x0000_s3613" o:spid="_x0000_s361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4" o:spid="_x0000_s361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15" o:spid="_x0000_s3615" o:spt="203" style="position:absolute;left:410;top:384;height:67;width:73;" coordsize="208,206">
                    <o:lock v:ext="edit" grouping="f" rotation="f" text="f" aspectratio="f"/>
                    <v:line id="_x0000_s3616" o:spid="_x0000_s3616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17" o:spid="_x0000_s3617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618" o:spid="_x0000_s3618" o:spt="203" style="position:absolute;left:807;top:0;height:451;width:73;" coordsize="73,451">
                  <o:lock v:ext="edit" grouping="f" rotation="f" text="f" aspectratio="f"/>
                  <v:group id="_x0000_s3619" o:spid="_x0000_s3619" o:spt="203" style="position:absolute;left:0;top:0;height:67;width:73;" coordsize="208,206">
                    <o:lock v:ext="edit" grouping="f" rotation="f" text="f" aspectratio="f"/>
                    <v:line id="_x0000_s3620" o:spid="_x0000_s3620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21" o:spid="_x0000_s3621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group id="_x0000_s3622" o:spid="_x0000_s3622" o:spt="203" style="position:absolute;left:0;top:384;height:67;width:73;" coordsize="208,206">
                    <o:lock v:ext="edit" grouping="f" rotation="f" text="f" aspectratio="f"/>
                    <v:line id="_x0000_s3623" o:spid="_x0000_s3623" o:spt="20" style="position:absolute;left:2;top:0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  <v:line id="_x0000_s3624" o:spid="_x0000_s3624" o:spt="20" style="position:absolute;left:0;top:0;flip:x;height:206;width:206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</v:group>
                <v:group id="_x0000_s3625" o:spid="_x0000_s3625" o:spt="203" style="position:absolute;left:0;top:751;height:483;width:880;" coordsize="880,483">
                  <o:lock v:ext="edit" grouping="f" rotation="f" text="f" aspectratio="f"/>
                  <v:group id="_x0000_s3626" o:spid="_x0000_s3626" o:spt="203" style="position:absolute;left:0;top:0;height:483;width:483;" coordsize="483,483">
                    <o:lock v:ext="edit" grouping="f" rotation="f" text="f" aspectratio="f"/>
                    <v:group id="_x0000_s3627" o:spid="_x0000_s3627" o:spt="203" style="position:absolute;left:0;top:0;height:71;width:73;" coordsize="208,206">
                      <o:lock v:ext="edit" grouping="f" rotation="f" text="f" aspectratio="f"/>
                      <v:line id="_x0000_s3628" o:spid="_x0000_s3628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29" o:spid="_x0000_s3629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0" o:spid="_x0000_s3630" o:spt="203" style="position:absolute;left:410;top:0;height:71;width:73;" coordsize="208,206">
                      <o:lock v:ext="edit" grouping="f" rotation="f" text="f" aspectratio="f"/>
                      <v:line id="_x0000_s3631" o:spid="_x0000_s3631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2" o:spid="_x0000_s3632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3" o:spid="_x0000_s3633" o:spt="203" style="position:absolute;left:0;top:412;height:71;width:73;" coordsize="208,206">
                      <o:lock v:ext="edit" grouping="f" rotation="f" text="f" aspectratio="f"/>
                      <v:line id="_x0000_s3634" o:spid="_x0000_s3634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5" o:spid="_x0000_s3635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36" o:spid="_x0000_s3636" o:spt="203" style="position:absolute;left:410;top:412;height:71;width:73;" coordsize="208,206">
                      <o:lock v:ext="edit" grouping="f" rotation="f" text="f" aspectratio="f"/>
                      <v:line id="_x0000_s3637" o:spid="_x0000_s3637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38" o:spid="_x0000_s3638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3639" o:spid="_x0000_s3639" o:spt="203" style="position:absolute;left:807;top:0;height:483;width:73;" coordsize="73,483">
                    <o:lock v:ext="edit" grouping="f" rotation="f" text="f" aspectratio="f"/>
                    <v:group id="_x0000_s3640" o:spid="_x0000_s3640" o:spt="203" style="position:absolute;left:0;top:0;height:71;width:73;" coordsize="208,206">
                      <o:lock v:ext="edit" grouping="f" rotation="f" text="f" aspectratio="f"/>
                      <v:line id="_x0000_s3641" o:spid="_x0000_s3641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42" o:spid="_x0000_s3642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  <v:group id="_x0000_s3643" o:spid="_x0000_s3643" o:spt="203" style="position:absolute;left:0;top:412;height:71;width:73;" coordsize="208,206">
                      <o:lock v:ext="edit" grouping="f" rotation="f" text="f" aspectratio="f"/>
                      <v:line id="_x0000_s3644" o:spid="_x0000_s3644" o:spt="20" style="position:absolute;left:2;top:0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  <v:line id="_x0000_s3645" o:spid="_x0000_s3645" o:spt="20" style="position:absolute;left:0;top:0;flip:x;height:206;width:206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</v:group>
              </v:group>
            </v:group>
            <v:group id="_x0000_s3646" o:spid="_x0000_s3646" o:spt="203" style="position:absolute;left:548;top:143;height:180;width:4404;" coordsize="4404,180">
              <o:lock v:ext="edit" grouping="f" rotation="f" text="f" aspectratio="f"/>
              <v:line id="_x0000_s3647" o:spid="_x0000_s3647" o:spt="20" style="position:absolute;left:4;top:90;height:0;width:4400;" filled="f" coordsize="21600,21600">
                <v:path arrowok="t"/>
                <v:fill on="f" focussize="0,0"/>
                <v:stroke startarrow="open" startarrowwidth="narrow" startarrowlength="short" endarrow="open" endarrowwidth="narrow" endarrowlength="short"/>
                <v:imagedata o:title=""/>
                <o:lock v:ext="edit" grouping="f" rotation="f" text="f" aspectratio="f"/>
              </v:line>
              <v:line id="_x0000_s3648" o:spid="_x0000_s3648" o:spt="20" style="position:absolute;left:4400;top:30;height:150;width: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rect id="_x0000_s3649" o:spid="_x0000_s3649" o:spt="1" style="position:absolute;left:1833;top:0;height:165;width:589;" stroked="f" coordsize="21600,21600">
                <v:path/>
                <v:fill focussize="0,0"/>
                <v:stroke on="f"/>
                <v:imagedata o:title=""/>
                <o:lock v:ext="edit" grouping="f" rotation="f" text="f" aspectratio="f"/>
              </v:rect>
              <v:line id="_x0000_s3650" o:spid="_x0000_s3650" o:spt="20" style="position:absolute;left:0;top:30;height:150;width:0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group id="_x0000_s3651" o:spid="_x0000_s3651" o:spt="203" style="position:absolute;left:218;top:401;height:1480;width:210;" coordsize="210,1480">
              <o:lock v:ext="edit" grouping="f" rotation="f" text="f" aspectratio="f"/>
              <v:line id="_x0000_s3652" o:spid="_x0000_s3652" o:spt="20" style="position:absolute;left:-655;top:740;height:0;width:1480;rotation:5898240f;" filled="f" coordsize="21600,21600">
                <v:path arrowok="t"/>
                <v:fill on="f" focussize="0,0"/>
                <v:stroke startarrow="open" startarrowwidth="narrow" startarrowlength="short" endarrow="open" endarrowwidth="narrow" endarrowlength="short"/>
                <v:imagedata o:title=""/>
                <o:lock v:ext="edit" grouping="f" rotation="f" text="f" aspectratio="f"/>
              </v:line>
              <v:line id="_x0000_s3653" o:spid="_x0000_s3653" o:spt="20" style="position:absolute;left:105;top:1351;height:210;width:0;rotation:5898240f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  <v:rect id="_x0000_s3654" o:spid="_x0000_s3654" o:spt="1" style="position:absolute;left:-117;top:656;height:165;width:409;rotation:5898240f;" stroked="f" coordsize="21600,21600">
                <v:path/>
                <v:fill focussize="0,0"/>
                <v:stroke on="f"/>
                <v:imagedata o:title=""/>
                <o:lock v:ext="edit" grouping="f" rotation="f" text="f" aspectratio="f"/>
              </v:rect>
              <v:line id="_x0000_s3655" o:spid="_x0000_s3655" o:spt="20" style="position:absolute;left:83;top:-72;height:150;width:0;rotation:5898240f;" filled="f" coordsize="21600,21600">
                <v:path arrowok="t"/>
                <v:fill on="f" focussize="0,0"/>
                <v:stroke/>
                <v:imagedata o:title=""/>
                <o:lock v:ext="edit" grouping="f" rotation="f" text="f" aspectratio="f"/>
              </v:line>
            </v:group>
            <v:line id="_x0000_s3656" o:spid="_x0000_s3656" o:spt="20" style="position:absolute;left:303;top:1844;height:563;width:0;" filled="f" coordsize="21600,21600">
              <v:path arrowok="t"/>
              <v:fill on="f" focussize="0,0"/>
              <v:stroke startarrow="open" startarrowwidth="narrow" startarrowlength="short" endarrow="open" endarrowwidth="narrow" endarrowlength="short"/>
              <v:imagedata o:title=""/>
              <o:lock v:ext="edit" grouping="f" rotation="f" text="f" aspectratio="f"/>
            </v:line>
            <v:line id="_x0000_s3657" o:spid="_x0000_s3657" o:spt="20" style="position:absolute;left:239;top:2394;height:0;width:246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shape id="_x0000_s3658" o:spid="_x0000_s3658" o:spt="202" type="#_x0000_t202" style="position:absolute;left:483;top:1701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59" o:spid="_x0000_s3659" o:spt="202" type="#_x0000_t202" style="position:absolute;left:900;top:171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0" o:spid="_x0000_s3660" o:spt="202" type="#_x0000_t202" style="position:absolute;left:1317;top:1719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1" o:spid="_x0000_s3661" o:spt="202" type="#_x0000_t202" style="position:absolute;left:1708;top:1715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2" o:spid="_x0000_s3662" o:spt="202" type="#_x0000_t202" style="position:absolute;left:2099;top:1711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3" o:spid="_x0000_s3663" o:spt="202" type="#_x0000_t202" style="position:absolute;left:2490;top:1707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4" o:spid="_x0000_s3664" o:spt="202" type="#_x0000_t202" style="position:absolute;left:2907;top:1703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5" o:spid="_x0000_s3665" o:spt="202" type="#_x0000_t202" style="position:absolute;left:3324;top:1699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6" o:spid="_x0000_s3666" o:spt="202" type="#_x0000_t202" style="position:absolute;left:3741;top:170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7" o:spid="_x0000_s3667" o:spt="202" type="#_x0000_t202" style="position:absolute;left:4145;top:1704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668" o:spid="_x0000_s3668" o:spt="202" type="#_x0000_t202" style="position:absolute;left:4549;top:170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line id="_x0000_s3669" o:spid="_x0000_s3669" o:spt="20" style="position:absolute;left:624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0" o:spid="_x0000_s3670" o:spt="20" style="position:absolute;left:10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1" o:spid="_x0000_s3671" o:spt="20" style="position:absolute;left:14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2" o:spid="_x0000_s3672" o:spt="20" style="position:absolute;left:18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3" o:spid="_x0000_s3673" o:spt="20" style="position:absolute;left:2263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4" o:spid="_x0000_s3674" o:spt="20" style="position:absolute;left:26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5" o:spid="_x0000_s3675" o:spt="20" style="position:absolute;left:3050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6" o:spid="_x0000_s3676" o:spt="20" style="position:absolute;left:3463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7" o:spid="_x0000_s3677" o:spt="20" style="position:absolute;left:3876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8" o:spid="_x0000_s3678" o:spt="20" style="position:absolute;left:4302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679" o:spid="_x0000_s3679" o:spt="20" style="position:absolute;left:4715;top:2316;height:0;width:103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group id="_x0000_s3680" o:spid="_x0000_s3680" o:spt="203" style="position:absolute;left:478;top:2389;height:74;width:4495;" coordsize="5107,96">
              <o:lock v:ext="edit" grouping="f" rotation="f" text="f" aspectratio="f"/>
              <v:line id="_x0000_s3681" o:spid="_x0000_s3681" o:spt="20" style="position:absolute;left:0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2" o:spid="_x0000_s3682" o:spt="20" style="position:absolute;left:8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3" o:spid="_x0000_s3683" o:spt="20" style="position:absolute;left:176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4" o:spid="_x0000_s3684" o:spt="20" style="position:absolute;left:263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5" o:spid="_x0000_s3685" o:spt="20" style="position:absolute;left:351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6" o:spid="_x0000_s3686" o:spt="20" style="position:absolute;left:438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7" o:spid="_x0000_s3687" o:spt="20" style="position:absolute;left:527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8" o:spid="_x0000_s3688" o:spt="20" style="position:absolute;left:61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89" o:spid="_x0000_s3689" o:spt="20" style="position:absolute;left:702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0" o:spid="_x0000_s3690" o:spt="20" style="position:absolute;left:789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1" o:spid="_x0000_s3691" o:spt="20" style="position:absolute;left:878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2" o:spid="_x0000_s3692" o:spt="20" style="position:absolute;left:17;top:2;height:0;width:5071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3" o:spid="_x0000_s3693" o:spt="20" style="position:absolute;left:96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4" o:spid="_x0000_s3694" o:spt="20" style="position:absolute;left:1056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5" o:spid="_x0000_s3695" o:spt="20" style="position:absolute;left:1144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6" o:spid="_x0000_s3696" o:spt="20" style="position:absolute;left:1231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7" o:spid="_x0000_s3697" o:spt="20" style="position:absolute;left:1319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8" o:spid="_x0000_s3698" o:spt="20" style="position:absolute;left:1406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699" o:spid="_x0000_s3699" o:spt="20" style="position:absolute;left:1495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0" o:spid="_x0000_s3700" o:spt="20" style="position:absolute;left:1582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1" o:spid="_x0000_s3701" o:spt="20" style="position:absolute;left:1670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2" o:spid="_x0000_s3702" o:spt="20" style="position:absolute;left:1762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3" o:spid="_x0000_s3703" o:spt="20" style="position:absolute;left:1850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4" o:spid="_x0000_s3704" o:spt="20" style="position:absolute;left:1938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5" o:spid="_x0000_s3705" o:spt="20" style="position:absolute;left:2025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6" o:spid="_x0000_s3706" o:spt="20" style="position:absolute;left:2113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7" o:spid="_x0000_s3707" o:spt="20" style="position:absolute;left:2200;top:0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8" o:spid="_x0000_s3708" o:spt="20" style="position:absolute;left:2289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09" o:spid="_x0000_s3709" o:spt="20" style="position:absolute;left:2376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0" o:spid="_x0000_s3710" o:spt="20" style="position:absolute;left:2464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1" o:spid="_x0000_s3711" o:spt="20" style="position:absolute;left:2556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2" o:spid="_x0000_s3712" o:spt="20" style="position:absolute;left:264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3" o:spid="_x0000_s3713" o:spt="20" style="position:absolute;left:2732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4" o:spid="_x0000_s3714" o:spt="20" style="position:absolute;left:2819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5" o:spid="_x0000_s3715" o:spt="20" style="position:absolute;left:2907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6" o:spid="_x0000_s3716" o:spt="20" style="position:absolute;left:2994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7" o:spid="_x0000_s3717" o:spt="20" style="position:absolute;left:3083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8" o:spid="_x0000_s3718" o:spt="20" style="position:absolute;left:3170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19" o:spid="_x0000_s3719" o:spt="20" style="position:absolute;left:3258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0" o:spid="_x0000_s3720" o:spt="20" style="position:absolute;left:3345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1" o:spid="_x0000_s3721" o:spt="20" style="position:absolute;left:3434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2" o:spid="_x0000_s3722" o:spt="20" style="position:absolute;left:3524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3" o:spid="_x0000_s3723" o:spt="20" style="position:absolute;left:3612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4" o:spid="_x0000_s3724" o:spt="20" style="position:absolute;left:3700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5" o:spid="_x0000_s3725" o:spt="20" style="position:absolute;left:3787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6" o:spid="_x0000_s3726" o:spt="20" style="position:absolute;left:3875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7" o:spid="_x0000_s3727" o:spt="20" style="position:absolute;left:3962;top:8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8" o:spid="_x0000_s3728" o:spt="20" style="position:absolute;left:4051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29" o:spid="_x0000_s3729" o:spt="20" style="position:absolute;left:4138;top:8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0" o:spid="_x0000_s3730" o:spt="20" style="position:absolute;left:4226;top:8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1" o:spid="_x0000_s3731" o:spt="20" style="position:absolute;left:4318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2" o:spid="_x0000_s3732" o:spt="20" style="position:absolute;left:4406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3" o:spid="_x0000_s3733" o:spt="20" style="position:absolute;left:4494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4" o:spid="_x0000_s3734" o:spt="20" style="position:absolute;left:4581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5" o:spid="_x0000_s3735" o:spt="20" style="position:absolute;left:4669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6" o:spid="_x0000_s3736" o:spt="20" style="position:absolute;left:4756;top:0;flip:x;height:88;width:89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7" o:spid="_x0000_s3737" o:spt="20" style="position:absolute;left:4845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8" o:spid="_x0000_s3738" o:spt="20" style="position:absolute;left:4932;top:0;flip:x;height:88;width:88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  <v:line id="_x0000_s3739" o:spid="_x0000_s3739" o:spt="20" style="position:absolute;left:5020;top:0;flip:x;height:88;width:87;" filled="f" stroked="t" coordsize="21600,21600">
                <v:path arrowok="t"/>
                <v:fill on="f" focussize="0,0"/>
                <v:stroke weight="0.25pt"/>
                <v:imagedata o:title=""/>
                <o:lock v:ext="edit" grouping="f" rotation="f" text="f" aspectratio="f"/>
              </v:line>
            </v:group>
            <v:shape id="_x0000_s3740" o:spid="_x0000_s3740" o:spt="202" type="#_x0000_t202" style="position:absolute;left:192;top:7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3741" o:spid="_x0000_s3741" o:spt="202" type="#_x0000_t202" style="position:absolute;left:4822;top:91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M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shape id="_x0000_s3742" o:spid="_x0000_s3742" o:spt="202" type="#_x0000_t202" style="position:absolute;left:200;top:1515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3743" o:spid="_x0000_s3743" o:spt="202" type="#_x0000_t202" style="position:absolute;left:4830;top:1528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N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shape id="_x0000_s3744" o:spid="_x0000_s3744" o:spt="3" type="#_x0000_t3" style="position:absolute;left:4900;top:1104;height:40;width:40;" fillcolor="#000000" filled="t" coordsize="21600,21600">
              <v:path/>
              <v:fill on="t" focussize="0,0"/>
              <v:stroke/>
              <v:imagedata o:title=""/>
              <o:lock v:ext="edit" grouping="f" rotation="f" text="f" aspectratio="f"/>
            </v:shape>
            <v:shape id="_x0000_s3745" o:spid="_x0000_s3745" o:spt="202" type="#_x0000_t202" style="position:absolute;left:4835;top:892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3746" o:spid="_x0000_s3746" o:spt="202" type="#_x0000_t202" style="position:absolute;left:115;top:922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3747" o:spid="_x0000_s3747" o:spt="202" type="#_x0000_t202" style="position:absolute;left:2466;top: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3748" o:spid="_x0000_s3748" o:spt="202" type="#_x0000_t202" style="position:absolute;left:0;top:1896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3749" o:spid="_x0000_s3749" o:spt="202" type="#_x0000_t202" style="position:absolute;left:213;top:2038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3750" o:spid="_x0000_s3750" o:spt="202" type="#_x0000_t202" style="position:absolute;left:4843;top:2051;height:451;width:59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 xml:space="preserve">P </w:t>
                    </w:r>
                    <w:r>
                      <w:rPr>
                        <w:spacing w:val="4"/>
                        <w:sz w:val="18"/>
                        <w:szCs w:val="18"/>
                      </w:rPr>
                      <w:t>′</w:t>
                    </w:r>
                  </w:p>
                </w:txbxContent>
              </v:textbox>
            </v:shape>
            <v:group id="_x0000_s3751" o:spid="_x0000_s3751" o:spt="203" style="position:absolute;left:514;top:870;height:994;width:4424;" coordsize="4361,967">
              <o:lock v:ext="edit" grouping="f" rotation="f" text="f" aspectratio="f"/>
              <v:shape id="_x0000_s3752" o:spid="_x0000_s3752" o:spt="19" type="#_x0000_t19" style="position:absolute;left:0;top:0;height:952;width:1890;" filled="f" coordsize="43200,21779" adj="11765406,,21600">
                <v:path arrowok="t" o:connectlocs="1,21779;43200,21600;21600,21600"/>
                <v:fill on="f" focussize="0,0"/>
                <v:stroke/>
                <v:imagedata o:title=""/>
                <o:lock v:ext="edit" grouping="f" rotation="f" text="f" aspectratio="f"/>
              </v:shape>
              <v:shape id="_x0000_s3753" o:spid="_x0000_s3753" o:spt="19" type="#_x0000_t19" style="position:absolute;left:1891;top:110;height:857;width:1701;" filled="f" coordsize="43200,21779" adj="11765406,,21600">
                <v:path arrowok="t" o:connectlocs="1,21779;43200,21600;21600,21600"/>
                <v:fill on="f" focussize="0,0"/>
                <v:stroke/>
                <v:imagedata o:title=""/>
                <o:lock v:ext="edit" grouping="f" rotation="f" text="f" aspectratio="f"/>
              </v:shape>
              <v:shape id="_x0000_s3754" o:spid="_x0000_s3754" o:spt="19" type="#_x0000_t19" style="position:absolute;left:3594;top:182;height:771;width:767;" filled="f" coordsize="21641,21779" adj="11765406,-5891043,21600">
                <v:path arrowok="t" o:connectlocs="1,21779;21641,0;21600,21600"/>
                <v:fill on="f" focussize="0,0"/>
                <v:stroke/>
                <v:imagedata o:title=""/>
                <o:lock v:ext="edit" grouping="f" rotation="f" text="f" aspectratio="f"/>
              </v:shape>
            </v:group>
            <v:line id="_x0000_s3755" o:spid="_x0000_s3755" o:spt="20" style="position:absolute;left:519;top:1857;flip:y;height:52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756" o:spid="_x0000_s3756" o:spt="20" style="position:absolute;left:2425;top:1844;flip:y;height:46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v:line id="_x0000_s3757" o:spid="_x0000_s3757" o:spt="20" style="position:absolute;left:4150;top:1857;flip:y;height:403;width:0;" filled="f" coordsize="21600,21600">
              <v:path arrowok="t"/>
              <v:fill on="f" focussize="0,0"/>
              <v:stroke/>
              <v:imagedata o:title=""/>
              <o:lock v:ext="edit" grouping="f" rotation="f" text="f" aspectratio="f"/>
            </v:line>
            <w10:wrap type="square"/>
          </v:group>
        </w:pict>
      </w:r>
      <w:r>
        <w:t>⑶</w:t>
      </w:r>
      <w:r>
        <w:rPr>
          <w:position w:val="-24"/>
        </w:rPr>
        <w:object>
          <v:shape id="_x0000_i1047" o:spt="75" type="#_x0000_t75" style="height:31pt;width:42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PBrush" ShapeID="_x0000_i1047" DrawAspect="Content" ObjectID="_1468075747" r:id="rId48">
            <o:LockedField>false</o:LockedField>
          </o:OLEObject>
        </w:object>
      </w:r>
      <w:r>
        <w:t>（提示：设电子第</w:t>
      </w:r>
      <w:r>
        <w:rPr>
          <w:i/>
        </w:rPr>
        <w:t>n+</w:t>
      </w:r>
      <w:r>
        <w:t>1次在磁场中运动过程垂直于</w:t>
      </w:r>
      <w:r>
        <w:rPr>
          <w:i/>
        </w:rPr>
        <w:t xml:space="preserve">AM </w:t>
      </w:r>
      <w:r>
        <w:rPr>
          <w:spacing w:val="4"/>
        </w:rPr>
        <w:t>′从</w:t>
      </w:r>
      <w:r>
        <w:rPr>
          <w:i/>
        </w:rPr>
        <w:t>A</w:t>
      </w:r>
      <w:r>
        <w:t>、</w:t>
      </w:r>
      <w:r>
        <w:rPr>
          <w:i/>
        </w:rPr>
        <w:t xml:space="preserve">M </w:t>
      </w:r>
      <w:r>
        <w:rPr>
          <w:spacing w:val="4"/>
        </w:rPr>
        <w:t>′</w:t>
      </w:r>
      <w:r>
        <w:t>间飞出，根据题意，</w:t>
      </w:r>
      <w:r>
        <w:rPr>
          <w:i/>
        </w:rPr>
        <w:t>n</w:t>
      </w:r>
      <w:r>
        <w:t>应满足</w:t>
      </w:r>
      <w:r>
        <w:rPr>
          <w:position w:val="-24"/>
        </w:rPr>
        <w:object>
          <v:shape id="_x0000_i1048" o:spt="75" type="#_x0000_t75" style="height:30.25pt;width:100.45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PBrush" ShapeID="_x0000_i1048" DrawAspect="Content" ObjectID="_1468075748" r:id="rId50">
            <o:LockedField>false</o:LockedField>
          </o:OLEObject>
        </w:object>
      </w:r>
      <w:r>
        <w:t>，</w:t>
      </w:r>
      <w:r>
        <w:rPr>
          <w:i/>
        </w:rPr>
        <w:t>r</w:t>
      </w:r>
      <w:r>
        <w:rPr>
          <w:i/>
          <w:vertAlign w:val="subscript"/>
        </w:rPr>
        <w:t>n+</w:t>
      </w:r>
      <w:r>
        <w:rPr>
          <w:vertAlign w:val="subscript"/>
        </w:rPr>
        <w:t>1</w:t>
      </w:r>
      <w:r>
        <w:t>=0.9</w:t>
      </w:r>
      <w:r>
        <w:rPr>
          <w:i/>
          <w:vertAlign w:val="superscript"/>
        </w:rPr>
        <w:t>n</w:t>
      </w:r>
      <w:r>
        <w:rPr>
          <w:i/>
        </w:rPr>
        <w:t>r</w:t>
      </w:r>
      <w:r>
        <w:rPr>
          <w:vertAlign w:val="subscript"/>
        </w:rPr>
        <w:t>1</w:t>
      </w:r>
      <w:r>
        <w:t>&gt;</w:t>
      </w:r>
      <w:r>
        <w:rPr>
          <w:i/>
        </w:rPr>
        <w:t>s</w:t>
      </w:r>
      <w:r>
        <w:t>/2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sz w:val="18"/>
          <w:szCs w:val="18"/>
        </w:rPr>
        <w:t>≤</w:t>
      </w:r>
      <w:r>
        <w:rPr>
          <w:i/>
        </w:rPr>
        <w:t>s</w:t>
      </w:r>
      <w:r>
        <w:t>，消去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s</w:t>
      </w:r>
      <w:r>
        <w:t>，得</w:t>
      </w:r>
      <w:r>
        <w:rPr>
          <w:position w:val="-24"/>
        </w:rPr>
        <w:object>
          <v:shape id="_x0000_i1049" o:spt="75" type="#_x0000_t75" style="height:23.1pt;width:12.45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PBrush" ShapeID="_x0000_i1049" DrawAspect="Content" ObjectID="_1468075749" r:id="rId52">
            <o:LockedField>false</o:LockedField>
          </o:OLEObject>
        </w:object>
      </w:r>
      <w:r>
        <w:t>≥0.9</w:t>
      </w:r>
      <w:r>
        <w:rPr>
          <w:i/>
          <w:vertAlign w:val="superscript"/>
        </w:rPr>
        <w:t>n</w:t>
      </w:r>
      <w:r>
        <w:t>&gt;</w:t>
      </w:r>
      <w:r>
        <w:rPr>
          <w:position w:val="-24"/>
        </w:rPr>
        <w:object>
          <v:shape id="_x0000_i1050" o:spt="75" type="#_x0000_t75" style="height:23.1pt;width:8.8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PBrush" ShapeID="_x0000_i1050" DrawAspect="Content" ObjectID="_1468075750" r:id="rId54">
            <o:LockedField>false</o:LockedField>
          </o:OLEObject>
        </w:object>
      </w:r>
      <w:r>
        <w:t>，</w:t>
      </w:r>
      <w:r>
        <w:rPr>
          <w:i/>
        </w:rPr>
        <w:t>n</w:t>
      </w:r>
      <w:r>
        <w:t>只能取2，轨迹如图所示，电子在磁场区域中运动的时间为1. 25</w:t>
      </w:r>
      <w:r>
        <w:rPr>
          <w:i/>
        </w:rPr>
        <w:t>T</w:t>
      </w:r>
      <w:r>
        <w:t>。）</w:t>
      </w:r>
    </w:p>
    <w:p>
      <w:pPr>
        <w:jc w:val="center"/>
        <w:rPr>
          <w:rFonts w:hint="eastAsia"/>
          <w:b/>
          <w:sz w:val="28"/>
          <w:szCs w:val="28"/>
        </w:rPr>
      </w:pPr>
    </w:p>
    <w:p>
      <w:pPr>
        <w:jc w:val="center"/>
        <w:rPr>
          <w:rFonts w:hint="eastAsia"/>
          <w:b/>
          <w:sz w:val="28"/>
          <w:szCs w:val="28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0000000A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C166E2"/>
    <w:rsid w:val="1BC166E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,3"/>
      <o:rules v:ext="edit">
        <o:r id="V:Rule1" type="arc" idref="#_x0000_s2052"/>
        <o:r id="V:Rule2" type="arc" idref="#_x0000_s2063"/>
        <o:r id="V:Rule3" type="arc" idref="#_x0000_s2284"/>
        <o:r id="V:Rule4" type="arc" idref="#_x0000_s2285"/>
        <o:r id="V:Rule5" type="arc" idref="#_x0000_s2286"/>
        <o:r id="V:Rule6" type="arc" idref="#_x0000_s2287"/>
        <o:r id="V:Rule7" type="arc" idref="#_x0000_s2288"/>
        <o:r id="V:Rule8" type="arc" idref="#_x0000_s2293"/>
        <o:r id="V:Rule9" type="arc" idref="#_x0000_s2294"/>
        <o:r id="V:Rule10" type="arc" idref="#_x0000_s2295"/>
        <o:r id="V:Rule11" type="arc" idref="#_x0000_s2296"/>
        <o:r id="V:Rule12" type="arc" idref="#_x0000_s2297"/>
        <o:r id="V:Rule13" type="arc" idref="#_x0000_s2302"/>
        <o:r id="V:Rule14" type="arc" idref="#_x0000_s2303"/>
        <o:r id="V:Rule15" type="arc" idref="#_x0000_s2304"/>
        <o:r id="V:Rule16" type="arc" idref="#_x0000_s2305"/>
        <o:r id="V:Rule17" type="arc" idref="#_x0000_s2306"/>
        <o:r id="V:Rule18" type="arc" idref="#_x0000_s2330"/>
        <o:r id="V:Rule19" type="arc" idref="#_x0000_s2331"/>
        <o:r id="V:Rule20" type="arc" idref="#_x0000_s2332"/>
        <o:r id="V:Rule21" type="arc" idref="#_x0000_s2333"/>
        <o:r id="V:Rule22" type="arc" idref="#_x0000_s2334"/>
        <o:r id="V:Rule23" type="arc" idref="#_x0000_s2339"/>
        <o:r id="V:Rule24" type="arc" idref="#_x0000_s2340"/>
        <o:r id="V:Rule25" type="arc" idref="#_x0000_s2341"/>
        <o:r id="V:Rule26" type="arc" idref="#_x0000_s2342"/>
        <o:r id="V:Rule27" type="arc" idref="#_x0000_s2343"/>
        <o:r id="V:Rule28" type="arc" idref="#_x0000_s2348"/>
        <o:r id="V:Rule29" type="arc" idref="#_x0000_s2349"/>
        <o:r id="V:Rule30" type="arc" idref="#_x0000_s2350"/>
        <o:r id="V:Rule31" type="arc" idref="#_x0000_s2351"/>
        <o:r id="V:Rule32" type="arc" idref="#_x0000_s2352"/>
        <o:r id="V:Rule33" type="arc" idref="#_x0000_s3752"/>
        <o:r id="V:Rule34" type="arc" idref="#_x0000_s3753"/>
        <o:r id="V:Rule35" type="arc" idref="#_x0000_s375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  <customShpInfo spid="_x0000_s2053"/>
    <customShpInfo spid="_x0000_s2054"/>
    <customShpInfo spid="_x0000_s2057"/>
    <customShpInfo spid="_x0000_s2058"/>
    <customShpInfo spid="_x0000_s2056"/>
    <customShpInfo spid="_x0000_s2060"/>
    <customShpInfo spid="_x0000_s2061"/>
    <customShpInfo spid="_x0000_s2059"/>
    <customShpInfo spid="_x0000_s2055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70"/>
    <customShpInfo spid="_x0000_s2071"/>
    <customShpInfo spid="_x0000_s2072"/>
    <customShpInfo spid="_x0000_s2073"/>
    <customShpInfo spid="_x0000_s2074"/>
    <customShpInfo spid="_x0000_s2069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50"/>
    <customShpInfo spid="_x0000_s1026"/>
    <customShpInfo spid="_x0000_s2284"/>
    <customShpInfo spid="_x0000_s2285"/>
    <customShpInfo spid="_x0000_s2286"/>
    <customShpInfo spid="_x0000_s2287"/>
    <customShpInfo spid="_x0000_s2288"/>
    <customShpInfo spid="_x0000_s2283"/>
    <customShpInfo spid="_x0000_s2289"/>
    <customShpInfo spid="_x0000_s2290"/>
    <customShpInfo spid="_x0000_s2282"/>
    <customShpInfo spid="_x0000_s2293"/>
    <customShpInfo spid="_x0000_s2294"/>
    <customShpInfo spid="_x0000_s2295"/>
    <customShpInfo spid="_x0000_s2296"/>
    <customShpInfo spid="_x0000_s2297"/>
    <customShpInfo spid="_x0000_s2292"/>
    <customShpInfo spid="_x0000_s2298"/>
    <customShpInfo spid="_x0000_s2299"/>
    <customShpInfo spid="_x0000_s2291"/>
    <customShpInfo spid="_x0000_s2302"/>
    <customShpInfo spid="_x0000_s2303"/>
    <customShpInfo spid="_x0000_s2304"/>
    <customShpInfo spid="_x0000_s2305"/>
    <customShpInfo spid="_x0000_s2306"/>
    <customShpInfo spid="_x0000_s2301"/>
    <customShpInfo spid="_x0000_s2307"/>
    <customShpInfo spid="_x0000_s2308"/>
    <customShpInfo spid="_x0000_s2300"/>
    <customShpInfo spid="_x0000_s2310"/>
    <customShpInfo spid="_x0000_s2311"/>
    <customShpInfo spid="_x0000_s2309"/>
    <customShpInfo spid="_x0000_s2313"/>
    <customShpInfo spid="_x0000_s2314"/>
    <customShpInfo spid="_x0000_s2312"/>
    <customShpInfo spid="_x0000_s2316"/>
    <customShpInfo spid="_x0000_s2317"/>
    <customShpInfo spid="_x0000_s2315"/>
    <customShpInfo spid="_x0000_s2318"/>
    <customShpInfo spid="_x0000_s2319"/>
    <customShpInfo spid="_x0000_s2320"/>
    <customShpInfo spid="_x0000_s2321"/>
    <customShpInfo spid="_x0000_s2322"/>
    <customShpInfo spid="_x0000_s2323"/>
    <customShpInfo spid="_x0000_s2324"/>
    <customShpInfo spid="_x0000_s2281"/>
    <customShpInfo spid="_x0000_s2330"/>
    <customShpInfo spid="_x0000_s2331"/>
    <customShpInfo spid="_x0000_s2332"/>
    <customShpInfo spid="_x0000_s2333"/>
    <customShpInfo spid="_x0000_s2334"/>
    <customShpInfo spid="_x0000_s2329"/>
    <customShpInfo spid="_x0000_s2335"/>
    <customShpInfo spid="_x0000_s2336"/>
    <customShpInfo spid="_x0000_s2328"/>
    <customShpInfo spid="_x0000_s2339"/>
    <customShpInfo spid="_x0000_s2340"/>
    <customShpInfo spid="_x0000_s2341"/>
    <customShpInfo spid="_x0000_s2342"/>
    <customShpInfo spid="_x0000_s2343"/>
    <customShpInfo spid="_x0000_s2338"/>
    <customShpInfo spid="_x0000_s2344"/>
    <customShpInfo spid="_x0000_s2345"/>
    <customShpInfo spid="_x0000_s2337"/>
    <customShpInfo spid="_x0000_s2348"/>
    <customShpInfo spid="_x0000_s2349"/>
    <customShpInfo spid="_x0000_s2350"/>
    <customShpInfo spid="_x0000_s2351"/>
    <customShpInfo spid="_x0000_s2352"/>
    <customShpInfo spid="_x0000_s2347"/>
    <customShpInfo spid="_x0000_s2353"/>
    <customShpInfo spid="_x0000_s2354"/>
    <customShpInfo spid="_x0000_s2346"/>
    <customShpInfo spid="_x0000_s2356"/>
    <customShpInfo spid="_x0000_s2357"/>
    <customShpInfo spid="_x0000_s2355"/>
    <customShpInfo spid="_x0000_s2359"/>
    <customShpInfo spid="_x0000_s2360"/>
    <customShpInfo spid="_x0000_s2358"/>
    <customShpInfo spid="_x0000_s2362"/>
    <customShpInfo spid="_x0000_s2363"/>
    <customShpInfo spid="_x0000_s2361"/>
    <customShpInfo spid="_x0000_s2327"/>
    <customShpInfo spid="_x0000_s2364"/>
    <customShpInfo spid="_x0000_s2365"/>
    <customShpInfo spid="_x0000_s2366"/>
    <customShpInfo spid="_x0000_s2367"/>
    <customShpInfo spid="_x0000_s2368"/>
    <customShpInfo spid="_x0000_s2369"/>
    <customShpInfo spid="_x0000_s2326"/>
    <customShpInfo spid="_x0000_s2370"/>
    <customShpInfo spid="_x0000_s2325"/>
    <customShpInfo spid="_x0000_s2280"/>
    <customShpInfo spid="_x0000_s2371"/>
    <customShpInfo spid="_x0000_s2279"/>
    <customShpInfo spid="_x0000_s3493"/>
    <customShpInfo spid="_x0000_s3494"/>
    <customShpInfo spid="_x0000_s3499"/>
    <customShpInfo spid="_x0000_s3500"/>
    <customShpInfo spid="_x0000_s3498"/>
    <customShpInfo spid="_x0000_s3502"/>
    <customShpInfo spid="_x0000_s3503"/>
    <customShpInfo spid="_x0000_s3501"/>
    <customShpInfo spid="_x0000_s3505"/>
    <customShpInfo spid="_x0000_s3506"/>
    <customShpInfo spid="_x0000_s3504"/>
    <customShpInfo spid="_x0000_s3508"/>
    <customShpInfo spid="_x0000_s3509"/>
    <customShpInfo spid="_x0000_s3507"/>
    <customShpInfo spid="_x0000_s3497"/>
    <customShpInfo spid="_x0000_s3512"/>
    <customShpInfo spid="_x0000_s3513"/>
    <customShpInfo spid="_x0000_s3511"/>
    <customShpInfo spid="_x0000_s3515"/>
    <customShpInfo spid="_x0000_s3516"/>
    <customShpInfo spid="_x0000_s3514"/>
    <customShpInfo spid="_x0000_s3518"/>
    <customShpInfo spid="_x0000_s3519"/>
    <customShpInfo spid="_x0000_s3517"/>
    <customShpInfo spid="_x0000_s3521"/>
    <customShpInfo spid="_x0000_s3522"/>
    <customShpInfo spid="_x0000_s3520"/>
    <customShpInfo spid="_x0000_s3510"/>
    <customShpInfo spid="_x0000_s3526"/>
    <customShpInfo spid="_x0000_s3527"/>
    <customShpInfo spid="_x0000_s3525"/>
    <customShpInfo spid="_x0000_s3529"/>
    <customShpInfo spid="_x0000_s3530"/>
    <customShpInfo spid="_x0000_s3528"/>
    <customShpInfo spid="_x0000_s3532"/>
    <customShpInfo spid="_x0000_s3533"/>
    <customShpInfo spid="_x0000_s3531"/>
    <customShpInfo spid="_x0000_s3535"/>
    <customShpInfo spid="_x0000_s3536"/>
    <customShpInfo spid="_x0000_s3534"/>
    <customShpInfo spid="_x0000_s3524"/>
    <customShpInfo spid="_x0000_s3539"/>
    <customShpInfo spid="_x0000_s3540"/>
    <customShpInfo spid="_x0000_s3538"/>
    <customShpInfo spid="_x0000_s3542"/>
    <customShpInfo spid="_x0000_s3543"/>
    <customShpInfo spid="_x0000_s3541"/>
    <customShpInfo spid="_x0000_s3545"/>
    <customShpInfo spid="_x0000_s3546"/>
    <customShpInfo spid="_x0000_s3544"/>
    <customShpInfo spid="_x0000_s3548"/>
    <customShpInfo spid="_x0000_s3549"/>
    <customShpInfo spid="_x0000_s3547"/>
    <customShpInfo spid="_x0000_s3537"/>
    <customShpInfo spid="_x0000_s3523"/>
    <customShpInfo spid="_x0000_s3496"/>
    <customShpInfo spid="_x0000_s3553"/>
    <customShpInfo spid="_x0000_s3554"/>
    <customShpInfo spid="_x0000_s3552"/>
    <customShpInfo spid="_x0000_s3556"/>
    <customShpInfo spid="_x0000_s3557"/>
    <customShpInfo spid="_x0000_s3555"/>
    <customShpInfo spid="_x0000_s3559"/>
    <customShpInfo spid="_x0000_s3560"/>
    <customShpInfo spid="_x0000_s3558"/>
    <customShpInfo spid="_x0000_s3562"/>
    <customShpInfo spid="_x0000_s3563"/>
    <customShpInfo spid="_x0000_s3561"/>
    <customShpInfo spid="_x0000_s3551"/>
    <customShpInfo spid="_x0000_s3566"/>
    <customShpInfo spid="_x0000_s3567"/>
    <customShpInfo spid="_x0000_s3565"/>
    <customShpInfo spid="_x0000_s3569"/>
    <customShpInfo spid="_x0000_s3570"/>
    <customShpInfo spid="_x0000_s3568"/>
    <customShpInfo spid="_x0000_s3572"/>
    <customShpInfo spid="_x0000_s3573"/>
    <customShpInfo spid="_x0000_s3571"/>
    <customShpInfo spid="_x0000_s3575"/>
    <customShpInfo spid="_x0000_s3576"/>
    <customShpInfo spid="_x0000_s3574"/>
    <customShpInfo spid="_x0000_s3564"/>
    <customShpInfo spid="_x0000_s3580"/>
    <customShpInfo spid="_x0000_s3581"/>
    <customShpInfo spid="_x0000_s3579"/>
    <customShpInfo spid="_x0000_s3583"/>
    <customShpInfo spid="_x0000_s3584"/>
    <customShpInfo spid="_x0000_s3582"/>
    <customShpInfo spid="_x0000_s3586"/>
    <customShpInfo spid="_x0000_s3587"/>
    <customShpInfo spid="_x0000_s3585"/>
    <customShpInfo spid="_x0000_s3589"/>
    <customShpInfo spid="_x0000_s3590"/>
    <customShpInfo spid="_x0000_s3588"/>
    <customShpInfo spid="_x0000_s3578"/>
    <customShpInfo spid="_x0000_s3593"/>
    <customShpInfo spid="_x0000_s3594"/>
    <customShpInfo spid="_x0000_s3592"/>
    <customShpInfo spid="_x0000_s3596"/>
    <customShpInfo spid="_x0000_s3597"/>
    <customShpInfo spid="_x0000_s3595"/>
    <customShpInfo spid="_x0000_s3599"/>
    <customShpInfo spid="_x0000_s3600"/>
    <customShpInfo spid="_x0000_s3598"/>
    <customShpInfo spid="_x0000_s3602"/>
    <customShpInfo spid="_x0000_s3603"/>
    <customShpInfo spid="_x0000_s3601"/>
    <customShpInfo spid="_x0000_s3591"/>
    <customShpInfo spid="_x0000_s3577"/>
    <customShpInfo spid="_x0000_s3550"/>
    <customShpInfo spid="_x0000_s3607"/>
    <customShpInfo spid="_x0000_s3608"/>
    <customShpInfo spid="_x0000_s3606"/>
    <customShpInfo spid="_x0000_s3610"/>
    <customShpInfo spid="_x0000_s3611"/>
    <customShpInfo spid="_x0000_s3609"/>
    <customShpInfo spid="_x0000_s3613"/>
    <customShpInfo spid="_x0000_s3614"/>
    <customShpInfo spid="_x0000_s3612"/>
    <customShpInfo spid="_x0000_s3616"/>
    <customShpInfo spid="_x0000_s3617"/>
    <customShpInfo spid="_x0000_s3615"/>
    <customShpInfo spid="_x0000_s3605"/>
    <customShpInfo spid="_x0000_s3620"/>
    <customShpInfo spid="_x0000_s3621"/>
    <customShpInfo spid="_x0000_s3619"/>
    <customShpInfo spid="_x0000_s3623"/>
    <customShpInfo spid="_x0000_s3624"/>
    <customShpInfo spid="_x0000_s3622"/>
    <customShpInfo spid="_x0000_s3618"/>
    <customShpInfo spid="_x0000_s3628"/>
    <customShpInfo spid="_x0000_s3629"/>
    <customShpInfo spid="_x0000_s3627"/>
    <customShpInfo spid="_x0000_s3631"/>
    <customShpInfo spid="_x0000_s3632"/>
    <customShpInfo spid="_x0000_s3630"/>
    <customShpInfo spid="_x0000_s3634"/>
    <customShpInfo spid="_x0000_s3635"/>
    <customShpInfo spid="_x0000_s3633"/>
    <customShpInfo spid="_x0000_s3637"/>
    <customShpInfo spid="_x0000_s3638"/>
    <customShpInfo spid="_x0000_s3636"/>
    <customShpInfo spid="_x0000_s3626"/>
    <customShpInfo spid="_x0000_s3641"/>
    <customShpInfo spid="_x0000_s3642"/>
    <customShpInfo spid="_x0000_s3640"/>
    <customShpInfo spid="_x0000_s3644"/>
    <customShpInfo spid="_x0000_s3645"/>
    <customShpInfo spid="_x0000_s3643"/>
    <customShpInfo spid="_x0000_s3639"/>
    <customShpInfo spid="_x0000_s3625"/>
    <customShpInfo spid="_x0000_s3604"/>
    <customShpInfo spid="_x0000_s3495"/>
    <customShpInfo spid="_x0000_s3647"/>
    <customShpInfo spid="_x0000_s3648"/>
    <customShpInfo spid="_x0000_s3649"/>
    <customShpInfo spid="_x0000_s3650"/>
    <customShpInfo spid="_x0000_s3646"/>
    <customShpInfo spid="_x0000_s3652"/>
    <customShpInfo spid="_x0000_s3653"/>
    <customShpInfo spid="_x0000_s3654"/>
    <customShpInfo spid="_x0000_s3655"/>
    <customShpInfo spid="_x0000_s3651"/>
    <customShpInfo spid="_x0000_s3656"/>
    <customShpInfo spid="_x0000_s3657"/>
    <customShpInfo spid="_x0000_s3658"/>
    <customShpInfo spid="_x0000_s3659"/>
    <customShpInfo spid="_x0000_s3660"/>
    <customShpInfo spid="_x0000_s3661"/>
    <customShpInfo spid="_x0000_s3662"/>
    <customShpInfo spid="_x0000_s3663"/>
    <customShpInfo spid="_x0000_s3664"/>
    <customShpInfo spid="_x0000_s3665"/>
    <customShpInfo spid="_x0000_s3666"/>
    <customShpInfo spid="_x0000_s3667"/>
    <customShpInfo spid="_x0000_s3668"/>
    <customShpInfo spid="_x0000_s3669"/>
    <customShpInfo spid="_x0000_s3670"/>
    <customShpInfo spid="_x0000_s3671"/>
    <customShpInfo spid="_x0000_s3672"/>
    <customShpInfo spid="_x0000_s3673"/>
    <customShpInfo spid="_x0000_s3674"/>
    <customShpInfo spid="_x0000_s3675"/>
    <customShpInfo spid="_x0000_s3676"/>
    <customShpInfo spid="_x0000_s3677"/>
    <customShpInfo spid="_x0000_s3678"/>
    <customShpInfo spid="_x0000_s3679"/>
    <customShpInfo spid="_x0000_s3681"/>
    <customShpInfo spid="_x0000_s3682"/>
    <customShpInfo spid="_x0000_s3683"/>
    <customShpInfo spid="_x0000_s3684"/>
    <customShpInfo spid="_x0000_s3685"/>
    <customShpInfo spid="_x0000_s3686"/>
    <customShpInfo spid="_x0000_s3687"/>
    <customShpInfo spid="_x0000_s3688"/>
    <customShpInfo spid="_x0000_s3689"/>
    <customShpInfo spid="_x0000_s3690"/>
    <customShpInfo spid="_x0000_s3691"/>
    <customShpInfo spid="_x0000_s3692"/>
    <customShpInfo spid="_x0000_s3693"/>
    <customShpInfo spid="_x0000_s3694"/>
    <customShpInfo spid="_x0000_s3695"/>
    <customShpInfo spid="_x0000_s3696"/>
    <customShpInfo spid="_x0000_s3697"/>
    <customShpInfo spid="_x0000_s3698"/>
    <customShpInfo spid="_x0000_s3699"/>
    <customShpInfo spid="_x0000_s3700"/>
    <customShpInfo spid="_x0000_s3701"/>
    <customShpInfo spid="_x0000_s3702"/>
    <customShpInfo spid="_x0000_s3703"/>
    <customShpInfo spid="_x0000_s3704"/>
    <customShpInfo spid="_x0000_s3705"/>
    <customShpInfo spid="_x0000_s3706"/>
    <customShpInfo spid="_x0000_s3707"/>
    <customShpInfo spid="_x0000_s3708"/>
    <customShpInfo spid="_x0000_s3709"/>
    <customShpInfo spid="_x0000_s3710"/>
    <customShpInfo spid="_x0000_s3711"/>
    <customShpInfo spid="_x0000_s3712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29"/>
    <customShpInfo spid="_x0000_s3730"/>
    <customShpInfo spid="_x0000_s3731"/>
    <customShpInfo spid="_x0000_s3732"/>
    <customShpInfo spid="_x0000_s3733"/>
    <customShpInfo spid="_x0000_s3734"/>
    <customShpInfo spid="_x0000_s3735"/>
    <customShpInfo spid="_x0000_s3736"/>
    <customShpInfo spid="_x0000_s3737"/>
    <customShpInfo spid="_x0000_s3738"/>
    <customShpInfo spid="_x0000_s3739"/>
    <customShpInfo spid="_x0000_s3680"/>
    <customShpInfo spid="_x0000_s3740"/>
    <customShpInfo spid="_x0000_s3741"/>
    <customShpInfo spid="_x0000_s3742"/>
    <customShpInfo spid="_x0000_s3743"/>
    <customShpInfo spid="_x0000_s3744"/>
    <customShpInfo spid="_x0000_s3745"/>
    <customShpInfo spid="_x0000_s3746"/>
    <customShpInfo spid="_x0000_s3747"/>
    <customShpInfo spid="_x0000_s3748"/>
    <customShpInfo spid="_x0000_s3749"/>
    <customShpInfo spid="_x0000_s3750"/>
    <customShpInfo spid="_x0000_s3752"/>
    <customShpInfo spid="_x0000_s3753"/>
    <customShpInfo spid="_x0000_s3754"/>
    <customShpInfo spid="_x0000_s3751"/>
    <customShpInfo spid="_x0000_s3755"/>
    <customShpInfo spid="_x0000_s3756"/>
    <customShpInfo spid="_x0000_s3757"/>
    <customShpInfo spid="_x0000_s349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5T08:47:00Z</dcterms:created>
  <dc:creator>tuzi</dc:creator>
  <cp:lastModifiedBy>tuzi</cp:lastModifiedBy>
  <dcterms:modified xsi:type="dcterms:W3CDTF">2018-06-25T08:47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